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0F20A6" w14:textId="77777777" w:rsidR="00476ED7" w:rsidRPr="00933DCC" w:rsidRDefault="00476ED7" w:rsidP="00476ED7">
      <w:pPr>
        <w:pStyle w:val="NoSpacing"/>
        <w:tabs>
          <w:tab w:val="left" w:pos="735"/>
        </w:tabs>
        <w:jc w:val="center"/>
        <w:rPr>
          <w:rFonts w:eastAsiaTheme="minorEastAsia" w:cs="Arial"/>
          <w:b/>
        </w:rPr>
      </w:pPr>
      <w:r w:rsidRPr="00933DCC">
        <w:rPr>
          <w:rFonts w:eastAsiaTheme="minorEastAsia" w:cs="Arial"/>
          <w:b/>
        </w:rPr>
        <w:t>6</w:t>
      </w:r>
      <w:r w:rsidRPr="00933DCC">
        <w:rPr>
          <w:rFonts w:eastAsiaTheme="minorEastAsia" w:cs="Arial"/>
          <w:b/>
          <w:vertAlign w:val="superscript"/>
        </w:rPr>
        <w:t>th</w:t>
      </w:r>
      <w:r w:rsidRPr="00933DCC">
        <w:rPr>
          <w:rFonts w:eastAsiaTheme="minorEastAsia" w:cs="Arial"/>
          <w:b/>
        </w:rPr>
        <w:t xml:space="preserve"> Grade Benchmark 2</w:t>
      </w:r>
    </w:p>
    <w:p w14:paraId="29646708" w14:textId="77777777" w:rsidR="00476ED7" w:rsidRPr="00933DCC" w:rsidRDefault="00476ED7" w:rsidP="00476ED7">
      <w:pPr>
        <w:pStyle w:val="NoSpacing"/>
        <w:tabs>
          <w:tab w:val="left" w:pos="735"/>
        </w:tabs>
        <w:jc w:val="center"/>
        <w:rPr>
          <w:rFonts w:eastAsiaTheme="minorEastAsia" w:cs="Arial"/>
          <w:b/>
        </w:rPr>
      </w:pPr>
    </w:p>
    <w:p w14:paraId="0BD178DF" w14:textId="77777777" w:rsidR="00476ED7" w:rsidRPr="00933DCC" w:rsidRDefault="00476ED7" w:rsidP="00476ED7">
      <w:pPr>
        <w:pStyle w:val="NoSpacing"/>
        <w:tabs>
          <w:tab w:val="left" w:pos="735"/>
        </w:tabs>
        <w:jc w:val="center"/>
        <w:rPr>
          <w:rFonts w:eastAsiaTheme="minorEastAsia" w:cs="Arial"/>
          <w:b/>
        </w:rPr>
      </w:pPr>
      <w:r w:rsidRPr="00933DCC">
        <w:rPr>
          <w:rFonts w:eastAsiaTheme="minorEastAsia" w:cs="Arial"/>
          <w:b/>
        </w:rPr>
        <w:t>(Chapters 1-11 of M</w:t>
      </w:r>
      <w:r w:rsidR="0088087E" w:rsidRPr="00933DCC">
        <w:rPr>
          <w:rFonts w:eastAsiaTheme="minorEastAsia" w:cs="Arial"/>
          <w:b/>
        </w:rPr>
        <w:t xml:space="preserve">ath Explorations </w:t>
      </w:r>
      <w:r w:rsidRPr="00933DCC">
        <w:rPr>
          <w:rFonts w:eastAsiaTheme="minorEastAsia" w:cs="Arial"/>
          <w:b/>
        </w:rPr>
        <w:t>1)</w:t>
      </w:r>
    </w:p>
    <w:p w14:paraId="7E16CA1D" w14:textId="77777777" w:rsidR="00476ED7" w:rsidRPr="00933DCC" w:rsidRDefault="00476ED7" w:rsidP="008210C4">
      <w:pPr>
        <w:pStyle w:val="NoSpacing"/>
        <w:tabs>
          <w:tab w:val="left" w:pos="735"/>
        </w:tabs>
        <w:rPr>
          <w:rFonts w:eastAsiaTheme="minorEastAsia" w:cs="Arial"/>
          <w:b/>
        </w:rPr>
      </w:pPr>
    </w:p>
    <w:p w14:paraId="4B54C933" w14:textId="77777777" w:rsidR="00476ED7" w:rsidRPr="00933DCC" w:rsidRDefault="00476ED7" w:rsidP="008210C4">
      <w:pPr>
        <w:pStyle w:val="NoSpacing"/>
        <w:tabs>
          <w:tab w:val="left" w:pos="735"/>
        </w:tabs>
        <w:rPr>
          <w:rFonts w:eastAsiaTheme="minorEastAsia" w:cs="Arial"/>
          <w:b/>
        </w:rPr>
      </w:pPr>
    </w:p>
    <w:p w14:paraId="0EB77D60" w14:textId="77777777" w:rsidR="008210C4" w:rsidRPr="00933DCC" w:rsidRDefault="008210C4" w:rsidP="008210C4">
      <w:pPr>
        <w:pStyle w:val="NoSpacing"/>
        <w:tabs>
          <w:tab w:val="left" w:pos="735"/>
        </w:tabs>
        <w:rPr>
          <w:rFonts w:eastAsiaTheme="minorEastAsia" w:cs="Arial"/>
        </w:rPr>
      </w:pPr>
      <w:r w:rsidRPr="00933DCC">
        <w:rPr>
          <w:rFonts w:eastAsiaTheme="minorEastAsia" w:cs="Arial"/>
        </w:rPr>
        <w:t>1. (6.7A)</w:t>
      </w:r>
      <w:r w:rsidRPr="00933DCC">
        <w:rPr>
          <w:rFonts w:eastAsiaTheme="minorEastAsia" w:cs="Arial"/>
          <w:b/>
        </w:rPr>
        <w:t xml:space="preserve">   </w:t>
      </w:r>
      <w:r w:rsidRPr="00933DCC">
        <w:rPr>
          <w:rFonts w:eastAsiaTheme="minorEastAsia" w:cs="Arial"/>
        </w:rPr>
        <w:t>What is the value of the expression (9 – 4)</w:t>
      </w:r>
      <w:r w:rsidRPr="00933DCC">
        <w:rPr>
          <w:rFonts w:eastAsiaTheme="minorEastAsia" w:cs="Arial"/>
          <w:vertAlign w:val="superscript"/>
        </w:rPr>
        <w:t xml:space="preserve">2 </w:t>
      </w:r>
      <m:oMath>
        <m:r>
          <w:rPr>
            <w:rFonts w:ascii="Cambria Math" w:eastAsiaTheme="minorEastAsia" w:hAnsi="Cambria Math" w:cs="Arial"/>
            <w:vertAlign w:val="superscript"/>
          </w:rPr>
          <m:t>÷</m:t>
        </m:r>
      </m:oMath>
      <w:r w:rsidRPr="00933DCC">
        <w:rPr>
          <w:rFonts w:eastAsiaTheme="minorEastAsia" w:cs="Arial"/>
          <w:vertAlign w:val="superscript"/>
        </w:rPr>
        <w:t xml:space="preserve"> </w:t>
      </w:r>
      <w:r w:rsidRPr="00933DCC">
        <w:rPr>
          <w:rFonts w:eastAsiaTheme="minorEastAsia" w:cs="Arial"/>
        </w:rPr>
        <w:t>5 – 3 X 4?</w:t>
      </w:r>
    </w:p>
    <w:p w14:paraId="3051892B" w14:textId="77777777" w:rsidR="008210C4" w:rsidRPr="00933DCC" w:rsidRDefault="008210C4" w:rsidP="008210C4">
      <w:pPr>
        <w:pStyle w:val="NoSpacing"/>
        <w:tabs>
          <w:tab w:val="left" w:pos="735"/>
        </w:tabs>
        <w:ind w:left="360"/>
        <w:rPr>
          <w:rFonts w:cs="Arial"/>
        </w:rPr>
      </w:pPr>
    </w:p>
    <w:p w14:paraId="4308006D" w14:textId="77777777" w:rsidR="008210C4" w:rsidRPr="00933DCC" w:rsidRDefault="008210C4" w:rsidP="00F47775">
      <w:pPr>
        <w:pStyle w:val="NoSpacing"/>
        <w:ind w:left="720"/>
        <w:rPr>
          <w:rFonts w:cs="Arial"/>
        </w:rPr>
      </w:pPr>
      <w:r w:rsidRPr="00933DCC">
        <w:rPr>
          <w:rFonts w:cs="Arial"/>
        </w:rPr>
        <w:t>A</w:t>
      </w:r>
      <w:r w:rsidRPr="00933DCC">
        <w:rPr>
          <w:rFonts w:cs="Arial"/>
        </w:rPr>
        <w:tab/>
        <w:t>-7</w:t>
      </w:r>
    </w:p>
    <w:p w14:paraId="25052C37" w14:textId="77777777" w:rsidR="008210C4" w:rsidRPr="00933DCC" w:rsidRDefault="008210C4" w:rsidP="008210C4">
      <w:pPr>
        <w:pStyle w:val="NoSpacing"/>
        <w:rPr>
          <w:rFonts w:cs="Arial"/>
        </w:rPr>
      </w:pPr>
    </w:p>
    <w:p w14:paraId="527E12EB" w14:textId="77777777" w:rsidR="008210C4" w:rsidRPr="00933DCC" w:rsidRDefault="008210C4" w:rsidP="00F47775">
      <w:pPr>
        <w:pStyle w:val="NoSpacing"/>
        <w:ind w:left="720"/>
        <w:rPr>
          <w:rFonts w:cs="Arial"/>
        </w:rPr>
      </w:pPr>
      <w:r w:rsidRPr="00933DCC">
        <w:rPr>
          <w:rFonts w:cs="Arial"/>
        </w:rPr>
        <w:t>B</w:t>
      </w:r>
      <w:r w:rsidRPr="00933DCC">
        <w:rPr>
          <w:rFonts w:cs="Arial"/>
        </w:rPr>
        <w:tab/>
        <w:t>-10</w:t>
      </w:r>
    </w:p>
    <w:p w14:paraId="49A8B283" w14:textId="77777777" w:rsidR="008210C4" w:rsidRPr="00933DCC" w:rsidRDefault="008210C4" w:rsidP="008210C4">
      <w:pPr>
        <w:pStyle w:val="NoSpacing"/>
        <w:rPr>
          <w:rFonts w:cs="Arial"/>
        </w:rPr>
      </w:pPr>
    </w:p>
    <w:p w14:paraId="67D53011" w14:textId="77777777" w:rsidR="008210C4" w:rsidRPr="00933DCC" w:rsidRDefault="008210C4" w:rsidP="00F47775">
      <w:pPr>
        <w:pStyle w:val="NoSpacing"/>
        <w:ind w:left="720"/>
        <w:rPr>
          <w:rFonts w:cs="Arial"/>
        </w:rPr>
      </w:pPr>
      <w:r w:rsidRPr="00933DCC">
        <w:rPr>
          <w:rFonts w:cs="Arial"/>
        </w:rPr>
        <w:t>C</w:t>
      </w:r>
      <w:r w:rsidRPr="00933DCC">
        <w:rPr>
          <w:rFonts w:cs="Arial"/>
        </w:rPr>
        <w:tab/>
        <w:t>8</w:t>
      </w:r>
    </w:p>
    <w:p w14:paraId="78A1EC44" w14:textId="77777777" w:rsidR="008210C4" w:rsidRPr="00933DCC" w:rsidRDefault="008210C4" w:rsidP="008210C4">
      <w:pPr>
        <w:pStyle w:val="NoSpacing"/>
        <w:rPr>
          <w:rFonts w:cs="Arial"/>
        </w:rPr>
      </w:pPr>
    </w:p>
    <w:p w14:paraId="76F1E2B6" w14:textId="77777777" w:rsidR="008210C4" w:rsidRDefault="008210C4" w:rsidP="00F47775">
      <w:pPr>
        <w:pStyle w:val="NoSpacing"/>
        <w:ind w:left="720"/>
        <w:rPr>
          <w:rFonts w:cs="Arial"/>
          <w:b/>
        </w:rPr>
      </w:pPr>
      <w:r w:rsidRPr="00933DCC">
        <w:rPr>
          <w:rFonts w:cs="Arial"/>
        </w:rPr>
        <w:t>D</w:t>
      </w:r>
      <w:r w:rsidRPr="00933DCC">
        <w:rPr>
          <w:rFonts w:cs="Arial"/>
        </w:rPr>
        <w:tab/>
        <w:t>-4</w:t>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p>
    <w:p w14:paraId="3893639E" w14:textId="77777777" w:rsidR="001E259E" w:rsidRPr="00933DCC" w:rsidRDefault="001E259E" w:rsidP="008210C4">
      <w:pPr>
        <w:pStyle w:val="NoSpacing"/>
        <w:rPr>
          <w:rFonts w:cs="Arial"/>
          <w:b/>
        </w:rPr>
      </w:pPr>
    </w:p>
    <w:p w14:paraId="096175D9" w14:textId="77777777" w:rsidR="008E4F44" w:rsidRPr="00933DCC" w:rsidRDefault="008E4F44"/>
    <w:p w14:paraId="7AF2CA50" w14:textId="77777777" w:rsidR="008210C4" w:rsidRPr="00933DCC" w:rsidRDefault="008210C4" w:rsidP="008210C4">
      <w:pPr>
        <w:tabs>
          <w:tab w:val="left" w:pos="795"/>
        </w:tabs>
        <w:ind w:left="720" w:hanging="720"/>
        <w:rPr>
          <w:rFonts w:eastAsiaTheme="minorEastAsia" w:cs="Arial"/>
        </w:rPr>
      </w:pPr>
      <w:r w:rsidRPr="00933DCC">
        <w:rPr>
          <w:rFonts w:eastAsiaTheme="minorEastAsia" w:cs="Arial"/>
        </w:rPr>
        <w:t xml:space="preserve">2. (6.3C) Jorge uses integer chips to determine the solution to an addition problem.  A white circle represents +1, and a dark circle represents  </w:t>
      </w:r>
      <w:r w:rsidRPr="00933DCC">
        <w:rPr>
          <w:rFonts w:eastAsiaTheme="minorEastAsia" w:cs="Arial"/>
          <w:vertAlign w:val="superscript"/>
        </w:rPr>
        <w:t>-</w:t>
      </w:r>
      <w:r w:rsidRPr="00933DCC">
        <w:rPr>
          <w:rFonts w:eastAsiaTheme="minorEastAsia" w:cs="Arial"/>
        </w:rPr>
        <w:t xml:space="preserve">1.  Which equation does this integer chip problem represent?  </w:t>
      </w:r>
    </w:p>
    <w:p w14:paraId="4F486003" w14:textId="77777777" w:rsidR="008210C4" w:rsidRPr="00933DCC" w:rsidRDefault="008210C4" w:rsidP="00F47775">
      <w:pPr>
        <w:pStyle w:val="NoSpacing"/>
        <w:ind w:left="1440"/>
      </w:pPr>
      <w:r w:rsidRPr="00933DCC">
        <w:rPr>
          <w:b/>
        </w:rPr>
        <w:tab/>
      </w:r>
      <w:r w:rsidRPr="00933DCC">
        <w:rPr>
          <w:rFonts w:cs="Arial"/>
        </w:rPr>
        <w:t>○○○○○</w:t>
      </w:r>
    </w:p>
    <w:p w14:paraId="26984429" w14:textId="77777777" w:rsidR="008210C4" w:rsidRPr="00933DCC" w:rsidRDefault="008210C4" w:rsidP="00F47775">
      <w:pPr>
        <w:pStyle w:val="NoSpacing"/>
        <w:ind w:left="1440"/>
      </w:pPr>
      <w:r w:rsidRPr="00933DCC">
        <w:t xml:space="preserve">                     +</w:t>
      </w:r>
    </w:p>
    <w:p w14:paraId="3A7B900B" w14:textId="77777777" w:rsidR="008210C4" w:rsidRPr="00933DCC" w:rsidRDefault="008210C4" w:rsidP="00F47775">
      <w:pPr>
        <w:pStyle w:val="NoSpacing"/>
        <w:ind w:left="1440"/>
      </w:pPr>
      <w:r w:rsidRPr="00933DCC">
        <w:tab/>
      </w:r>
      <w:r w:rsidRPr="00933DCC">
        <w:rPr>
          <w:rFonts w:cs="Arial"/>
        </w:rPr>
        <w:t>●●●●●●●●</w:t>
      </w:r>
      <w:r w:rsidRPr="00933DCC">
        <w:tab/>
      </w:r>
    </w:p>
    <w:p w14:paraId="3151C3D9" w14:textId="77777777" w:rsidR="008210C4" w:rsidRPr="00933DCC" w:rsidRDefault="008210C4" w:rsidP="008210C4">
      <w:pPr>
        <w:pStyle w:val="NoSpacing"/>
      </w:pPr>
    </w:p>
    <w:p w14:paraId="28D32B1C" w14:textId="77777777" w:rsidR="008210C4" w:rsidRPr="00933DCC" w:rsidRDefault="008210C4" w:rsidP="00F47775">
      <w:pPr>
        <w:ind w:left="720"/>
        <w:rPr>
          <w:rFonts w:cs="Arial"/>
        </w:rPr>
      </w:pPr>
      <w:r w:rsidRPr="00933DCC">
        <w:rPr>
          <w:rFonts w:cs="Arial"/>
        </w:rPr>
        <w:t>A</w:t>
      </w:r>
      <w:r w:rsidRPr="00933DCC">
        <w:rPr>
          <w:rFonts w:cs="Arial"/>
        </w:rPr>
        <w:tab/>
      </w:r>
      <m:oMath>
        <m:r>
          <w:rPr>
            <w:rFonts w:ascii="Cambria Math" w:hAnsi="Cambria Math" w:cs="Arial"/>
          </w:rPr>
          <m:t>5+-8=13</m:t>
        </m:r>
      </m:oMath>
    </w:p>
    <w:p w14:paraId="48298B64" w14:textId="77777777" w:rsidR="008210C4" w:rsidRPr="00933DCC" w:rsidRDefault="008210C4" w:rsidP="00F47775">
      <w:pPr>
        <w:ind w:left="720"/>
        <w:rPr>
          <w:rFonts w:cs="Arial"/>
        </w:rPr>
      </w:pPr>
      <w:r w:rsidRPr="00933DCC">
        <w:rPr>
          <w:rFonts w:cs="Arial"/>
        </w:rPr>
        <w:t>B</w:t>
      </w:r>
      <w:r w:rsidRPr="00933DCC">
        <w:rPr>
          <w:rFonts w:cs="Arial"/>
        </w:rPr>
        <w:tab/>
      </w:r>
      <m:oMath>
        <m:r>
          <w:rPr>
            <w:rFonts w:ascii="Cambria Math" w:hAnsi="Cambria Math" w:cs="Arial"/>
          </w:rPr>
          <m:t>5+-8=-3</m:t>
        </m:r>
      </m:oMath>
    </w:p>
    <w:p w14:paraId="7CD55A55" w14:textId="77777777" w:rsidR="008210C4" w:rsidRPr="00933DCC" w:rsidRDefault="008210C4" w:rsidP="00F47775">
      <w:pPr>
        <w:ind w:left="720"/>
        <w:rPr>
          <w:rFonts w:cs="Arial"/>
        </w:rPr>
      </w:pPr>
      <w:r w:rsidRPr="00933DCC">
        <w:rPr>
          <w:rFonts w:cs="Arial"/>
        </w:rPr>
        <w:t>C</w:t>
      </w:r>
      <w:r w:rsidRPr="00933DCC">
        <w:rPr>
          <w:rFonts w:cs="Arial"/>
        </w:rPr>
        <w:tab/>
      </w:r>
      <m:oMath>
        <m:r>
          <w:rPr>
            <w:rFonts w:ascii="Cambria Math" w:hAnsi="Cambria Math" w:cs="Arial"/>
          </w:rPr>
          <m:t>5+8=13</m:t>
        </m:r>
      </m:oMath>
    </w:p>
    <w:p w14:paraId="1FF77B5F" w14:textId="77777777" w:rsidR="008210C4" w:rsidRDefault="008210C4" w:rsidP="00F47775">
      <w:pPr>
        <w:ind w:left="720"/>
        <w:rPr>
          <w:rFonts w:cs="Arial"/>
          <w:b/>
        </w:rPr>
      </w:pPr>
      <w:r w:rsidRPr="00933DCC">
        <w:rPr>
          <w:rFonts w:cs="Arial"/>
        </w:rPr>
        <w:t>D</w:t>
      </w:r>
      <w:r w:rsidRPr="00933DCC">
        <w:rPr>
          <w:rFonts w:cs="Arial"/>
          <w:b/>
        </w:rPr>
        <w:tab/>
      </w:r>
      <m:oMath>
        <m:r>
          <w:rPr>
            <w:rFonts w:ascii="Cambria Math" w:hAnsi="Cambria Math" w:cs="Arial"/>
          </w:rPr>
          <m:t>-5+8=3</m:t>
        </m:r>
      </m:oMath>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p>
    <w:p w14:paraId="7444B52A" w14:textId="77777777" w:rsidR="001E259E" w:rsidRDefault="001E259E" w:rsidP="008210C4">
      <w:pPr>
        <w:rPr>
          <w:rFonts w:cs="Arial"/>
          <w:b/>
        </w:rPr>
      </w:pPr>
    </w:p>
    <w:p w14:paraId="0AE6FB4E" w14:textId="77777777" w:rsidR="001E259E" w:rsidRPr="00933DCC" w:rsidRDefault="00A07237" w:rsidP="001E259E">
      <w:pPr>
        <w:tabs>
          <w:tab w:val="left" w:pos="7830"/>
        </w:tabs>
        <w:rPr>
          <w:b/>
        </w:rPr>
      </w:pPr>
      <w:r>
        <w:t>3</w:t>
      </w:r>
      <w:r w:rsidR="001E259E" w:rsidRPr="00933DCC">
        <w:t>. (6.5B)  A class has 18 girls and 12 boys.  The boys are what percent of the class?</w:t>
      </w:r>
    </w:p>
    <w:tbl>
      <w:tblPr>
        <w:tblpPr w:leftFromText="180" w:rightFromText="180" w:vertAnchor="text" w:horzAnchor="margin" w:tblpX="288" w:tblpY="430"/>
        <w:tblW w:w="0" w:type="auto"/>
        <w:tblLook w:val="01E0" w:firstRow="1" w:lastRow="1" w:firstColumn="1" w:lastColumn="1" w:noHBand="0" w:noVBand="0"/>
      </w:tblPr>
      <w:tblGrid>
        <w:gridCol w:w="352"/>
        <w:gridCol w:w="2581"/>
      </w:tblGrid>
      <w:tr w:rsidR="001E259E" w:rsidRPr="00933DCC" w14:paraId="44F7BF41" w14:textId="77777777" w:rsidTr="00C60DB9">
        <w:trPr>
          <w:trHeight w:val="537"/>
        </w:trPr>
        <w:tc>
          <w:tcPr>
            <w:tcW w:w="313" w:type="dxa"/>
            <w:vAlign w:val="center"/>
          </w:tcPr>
          <w:p w14:paraId="5A439A4E" w14:textId="77777777" w:rsidR="001E259E" w:rsidRPr="00933DCC" w:rsidRDefault="001E259E" w:rsidP="00F47775">
            <w:pPr>
              <w:tabs>
                <w:tab w:val="left" w:pos="7830"/>
              </w:tabs>
            </w:pPr>
            <w:r w:rsidRPr="00933DCC">
              <w:t>A</w:t>
            </w:r>
          </w:p>
        </w:tc>
        <w:tc>
          <w:tcPr>
            <w:tcW w:w="2581" w:type="dxa"/>
            <w:vAlign w:val="center"/>
          </w:tcPr>
          <w:p w14:paraId="6E837A4D" w14:textId="77777777" w:rsidR="001E259E" w:rsidRPr="00933DCC" w:rsidRDefault="00F47775" w:rsidP="00C60DB9">
            <w:pPr>
              <w:tabs>
                <w:tab w:val="left" w:pos="7830"/>
              </w:tabs>
            </w:pPr>
            <w:r>
              <w:t xml:space="preserve">   </w:t>
            </w:r>
            <w:r w:rsidR="001E259E" w:rsidRPr="00933DCC">
              <w:t>12 %</w:t>
            </w:r>
          </w:p>
        </w:tc>
      </w:tr>
      <w:tr w:rsidR="001E259E" w:rsidRPr="00933DCC" w14:paraId="5D542C1A" w14:textId="77777777" w:rsidTr="00C60DB9">
        <w:trPr>
          <w:trHeight w:val="537"/>
        </w:trPr>
        <w:tc>
          <w:tcPr>
            <w:tcW w:w="313" w:type="dxa"/>
            <w:vAlign w:val="center"/>
          </w:tcPr>
          <w:p w14:paraId="6F70EE03" w14:textId="77777777" w:rsidR="001E259E" w:rsidRPr="00933DCC" w:rsidRDefault="001E259E" w:rsidP="00C60DB9">
            <w:pPr>
              <w:tabs>
                <w:tab w:val="left" w:pos="7830"/>
              </w:tabs>
            </w:pPr>
            <w:r w:rsidRPr="00933DCC">
              <w:t>B</w:t>
            </w:r>
          </w:p>
        </w:tc>
        <w:tc>
          <w:tcPr>
            <w:tcW w:w="2581" w:type="dxa"/>
            <w:vAlign w:val="center"/>
          </w:tcPr>
          <w:p w14:paraId="5A67DB47" w14:textId="77777777" w:rsidR="001E259E" w:rsidRPr="00933DCC" w:rsidRDefault="00F47775" w:rsidP="00C60DB9">
            <w:pPr>
              <w:tabs>
                <w:tab w:val="left" w:pos="7830"/>
              </w:tabs>
            </w:pPr>
            <w:r>
              <w:t xml:space="preserve">   </w:t>
            </w:r>
            <w:r w:rsidR="001E259E" w:rsidRPr="00933DCC">
              <w:t>40 %</w:t>
            </w:r>
          </w:p>
        </w:tc>
      </w:tr>
      <w:tr w:rsidR="001E259E" w:rsidRPr="00933DCC" w14:paraId="3D699FEE" w14:textId="77777777" w:rsidTr="00C60DB9">
        <w:trPr>
          <w:trHeight w:val="537"/>
        </w:trPr>
        <w:tc>
          <w:tcPr>
            <w:tcW w:w="313" w:type="dxa"/>
            <w:vAlign w:val="center"/>
          </w:tcPr>
          <w:p w14:paraId="012CBE36" w14:textId="77777777" w:rsidR="001E259E" w:rsidRPr="00933DCC" w:rsidRDefault="001E259E" w:rsidP="00C60DB9">
            <w:pPr>
              <w:tabs>
                <w:tab w:val="left" w:pos="7830"/>
              </w:tabs>
            </w:pPr>
            <w:r w:rsidRPr="00933DCC">
              <w:t>C</w:t>
            </w:r>
          </w:p>
        </w:tc>
        <w:tc>
          <w:tcPr>
            <w:tcW w:w="2581" w:type="dxa"/>
            <w:vAlign w:val="center"/>
          </w:tcPr>
          <w:p w14:paraId="2C89CC26" w14:textId="77777777" w:rsidR="001E259E" w:rsidRPr="00933DCC" w:rsidRDefault="00F47775" w:rsidP="00C60DB9">
            <w:pPr>
              <w:tabs>
                <w:tab w:val="left" w:pos="7830"/>
              </w:tabs>
            </w:pPr>
            <w:r>
              <w:t xml:space="preserve">   </w:t>
            </w:r>
            <w:r w:rsidR="001E259E" w:rsidRPr="00933DCC">
              <w:t>30 %</w:t>
            </w:r>
          </w:p>
        </w:tc>
      </w:tr>
      <w:tr w:rsidR="001E259E" w:rsidRPr="00933DCC" w14:paraId="48BB1317" w14:textId="77777777" w:rsidTr="00C60DB9">
        <w:trPr>
          <w:trHeight w:val="567"/>
        </w:trPr>
        <w:tc>
          <w:tcPr>
            <w:tcW w:w="313" w:type="dxa"/>
            <w:vAlign w:val="center"/>
          </w:tcPr>
          <w:p w14:paraId="18292F70" w14:textId="77777777" w:rsidR="001E259E" w:rsidRPr="00933DCC" w:rsidRDefault="001E259E" w:rsidP="00C60DB9">
            <w:pPr>
              <w:tabs>
                <w:tab w:val="left" w:pos="7830"/>
              </w:tabs>
            </w:pPr>
            <w:r w:rsidRPr="00933DCC">
              <w:t>D</w:t>
            </w:r>
          </w:p>
        </w:tc>
        <w:tc>
          <w:tcPr>
            <w:tcW w:w="2581" w:type="dxa"/>
            <w:vAlign w:val="center"/>
          </w:tcPr>
          <w:p w14:paraId="7F0D9FDE" w14:textId="77777777" w:rsidR="001E259E" w:rsidRPr="00933DCC" w:rsidRDefault="00F47775" w:rsidP="00C60DB9">
            <w:pPr>
              <w:tabs>
                <w:tab w:val="left" w:pos="7830"/>
              </w:tabs>
            </w:pPr>
            <w:r>
              <w:t xml:space="preserve">   </w:t>
            </w:r>
            <w:r w:rsidR="001E259E" w:rsidRPr="00933DCC">
              <w:t>6 %</w:t>
            </w:r>
          </w:p>
        </w:tc>
      </w:tr>
    </w:tbl>
    <w:p w14:paraId="4BD8348B" w14:textId="77777777" w:rsidR="001E259E" w:rsidRPr="00933DCC" w:rsidRDefault="001E259E" w:rsidP="001E259E">
      <w:pPr>
        <w:tabs>
          <w:tab w:val="left" w:pos="7830"/>
        </w:tabs>
      </w:pPr>
    </w:p>
    <w:p w14:paraId="40649482" w14:textId="77777777" w:rsidR="001E259E" w:rsidRPr="00933DCC" w:rsidRDefault="001E259E" w:rsidP="001E259E">
      <w:pPr>
        <w:tabs>
          <w:tab w:val="left" w:pos="7830"/>
        </w:tabs>
      </w:pPr>
    </w:p>
    <w:p w14:paraId="6DA21B29" w14:textId="77777777" w:rsidR="001E259E" w:rsidRPr="00933DCC" w:rsidRDefault="001E259E" w:rsidP="001E259E">
      <w:pPr>
        <w:tabs>
          <w:tab w:val="left" w:pos="7830"/>
        </w:tabs>
      </w:pPr>
    </w:p>
    <w:p w14:paraId="7EF8EF39" w14:textId="77777777" w:rsidR="001E259E" w:rsidRPr="00933DCC" w:rsidRDefault="001E259E" w:rsidP="001E259E">
      <w:pPr>
        <w:tabs>
          <w:tab w:val="left" w:pos="7830"/>
        </w:tabs>
      </w:pPr>
    </w:p>
    <w:p w14:paraId="2EFE5D50" w14:textId="77777777" w:rsidR="001E259E" w:rsidRPr="00933DCC" w:rsidRDefault="001E259E" w:rsidP="001E259E">
      <w:pPr>
        <w:tabs>
          <w:tab w:val="left" w:pos="7830"/>
        </w:tabs>
      </w:pPr>
      <w:r>
        <w:tab/>
      </w:r>
    </w:p>
    <w:p w14:paraId="6F4E866C" w14:textId="77777777" w:rsidR="001E259E" w:rsidRDefault="001E259E" w:rsidP="00AF3338">
      <w:pPr>
        <w:rPr>
          <w:rFonts w:cs="Arial"/>
          <w:b/>
        </w:rPr>
      </w:pPr>
    </w:p>
    <w:p w14:paraId="3287DE90" w14:textId="77777777" w:rsidR="00AF3338" w:rsidRPr="00933DCC" w:rsidRDefault="00A07237" w:rsidP="00AF3338">
      <w:pPr>
        <w:rPr>
          <w:rFonts w:cs="Arial"/>
        </w:rPr>
      </w:pPr>
      <w:r>
        <w:rPr>
          <w:rFonts w:cs="Arial"/>
        </w:rPr>
        <w:lastRenderedPageBreak/>
        <w:t>4</w:t>
      </w:r>
      <w:r w:rsidR="001E259E">
        <w:rPr>
          <w:rFonts w:cs="Arial"/>
        </w:rPr>
        <w:t xml:space="preserve">. (6.7C)       </w:t>
      </w:r>
      <w:r w:rsidR="00AF3338" w:rsidRPr="00933DCC">
        <w:rPr>
          <w:rFonts w:cs="Arial"/>
        </w:rPr>
        <w:t>The model below represents the equation 2</w:t>
      </w:r>
      <w:r w:rsidR="00AF3338" w:rsidRPr="00933DCC">
        <w:rPr>
          <w:rFonts w:cs="Arial"/>
          <w:i/>
        </w:rPr>
        <w:t xml:space="preserve">w </w:t>
      </w:r>
      <w:r w:rsidR="00AF3338" w:rsidRPr="00933DCC">
        <w:rPr>
          <w:rFonts w:cs="Arial"/>
        </w:rPr>
        <w:t xml:space="preserve">+ 5 = </w:t>
      </w:r>
      <w:r w:rsidR="00AF3338" w:rsidRPr="00933DCC">
        <w:rPr>
          <w:rFonts w:cs="Arial"/>
          <w:i/>
        </w:rPr>
        <w:t>y</w:t>
      </w:r>
      <w:r w:rsidR="00AF3338" w:rsidRPr="00933DCC">
        <w:rPr>
          <w:rFonts w:cs="Arial"/>
        </w:rPr>
        <w:t xml:space="preserve"> + 5</w:t>
      </w:r>
      <w:r w:rsidR="00AF3338">
        <w:rPr>
          <w:rFonts w:cs="Arial"/>
        </w:rPr>
        <w:t>.</w:t>
      </w:r>
    </w:p>
    <w:p w14:paraId="21720192" w14:textId="77777777" w:rsidR="00AF3338" w:rsidRPr="00933DCC" w:rsidRDefault="00AF3338" w:rsidP="00AF3338">
      <w:pPr>
        <w:rPr>
          <w:rFonts w:cs="Arial"/>
        </w:rPr>
      </w:pPr>
      <w:r w:rsidRPr="00933DCC">
        <w:rPr>
          <w:rFonts w:cs="Arial"/>
        </w:rPr>
        <w:tab/>
      </w:r>
      <w:r w:rsidRPr="00933DCC">
        <w:rPr>
          <w:rFonts w:cs="Arial"/>
          <w:noProof/>
        </w:rPr>
        <w:drawing>
          <wp:inline distT="0" distB="0" distL="0" distR="0" wp14:anchorId="0196AFD3" wp14:editId="0CE3E415">
            <wp:extent cx="2286000" cy="676275"/>
            <wp:effectExtent l="19050" t="0" r="0" b="0"/>
            <wp:docPr id="459" name="Picture 459" descr="3040781_A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3040781_AR1.gif"/>
                    <pic:cNvPicPr>
                      <a:picLocks noChangeAspect="1" noChangeArrowheads="1"/>
                    </pic:cNvPicPr>
                  </pic:nvPicPr>
                  <pic:blipFill>
                    <a:blip r:embed="rId9"/>
                    <a:srcRect/>
                    <a:stretch>
                      <a:fillRect/>
                    </a:stretch>
                  </pic:blipFill>
                  <pic:spPr bwMode="auto">
                    <a:xfrm>
                      <a:off x="0" y="0"/>
                      <a:ext cx="2286000" cy="676275"/>
                    </a:xfrm>
                    <a:prstGeom prst="rect">
                      <a:avLst/>
                    </a:prstGeom>
                    <a:noFill/>
                    <a:ln w="9525">
                      <a:noFill/>
                      <a:miter lim="800000"/>
                      <a:headEnd/>
                      <a:tailEnd/>
                    </a:ln>
                  </pic:spPr>
                </pic:pic>
              </a:graphicData>
            </a:graphic>
          </wp:inline>
        </w:drawing>
      </w:r>
    </w:p>
    <w:p w14:paraId="2DB30DEA" w14:textId="77777777" w:rsidR="00AF3338" w:rsidRPr="00933DCC" w:rsidRDefault="00AF3338" w:rsidP="00AF3338">
      <w:pPr>
        <w:rPr>
          <w:rFonts w:cs="Arial"/>
        </w:rPr>
      </w:pPr>
      <w:r w:rsidRPr="00933DCC">
        <w:rPr>
          <w:rFonts w:cs="Arial"/>
        </w:rPr>
        <w:tab/>
        <w:t>According to this representation, which of the following is true?</w:t>
      </w:r>
    </w:p>
    <w:p w14:paraId="4929959C" w14:textId="77777777" w:rsidR="00AF3338" w:rsidRPr="00933DCC" w:rsidRDefault="00AF3338" w:rsidP="00F47775">
      <w:pPr>
        <w:ind w:left="720"/>
        <w:rPr>
          <w:rFonts w:cs="Arial"/>
        </w:rPr>
      </w:pPr>
      <w:r w:rsidRPr="00933DCC">
        <w:rPr>
          <w:rFonts w:cs="Arial"/>
        </w:rPr>
        <w:t>A</w:t>
      </w:r>
      <w:r w:rsidRPr="00933DCC">
        <w:rPr>
          <w:rFonts w:cs="Arial"/>
        </w:rPr>
        <w:tab/>
      </w:r>
      <w:r w:rsidRPr="00933DCC">
        <w:rPr>
          <w:rFonts w:cs="Arial"/>
          <w:i/>
        </w:rPr>
        <w:t>y</w:t>
      </w:r>
      <w:r w:rsidRPr="00933DCC">
        <w:rPr>
          <w:rFonts w:cs="Arial"/>
        </w:rPr>
        <w:t xml:space="preserve"> = 5</w:t>
      </w:r>
    </w:p>
    <w:p w14:paraId="5B5D6613" w14:textId="77777777" w:rsidR="00AF3338" w:rsidRPr="00933DCC" w:rsidRDefault="00AF3338" w:rsidP="00F47775">
      <w:pPr>
        <w:ind w:left="720"/>
        <w:rPr>
          <w:rFonts w:cs="Arial"/>
        </w:rPr>
      </w:pPr>
      <w:r w:rsidRPr="00933DCC">
        <w:rPr>
          <w:rFonts w:cs="Arial"/>
        </w:rPr>
        <w:t>B</w:t>
      </w:r>
      <w:r w:rsidRPr="00933DCC">
        <w:rPr>
          <w:rFonts w:cs="Arial"/>
        </w:rPr>
        <w:tab/>
      </w:r>
      <w:r w:rsidRPr="00933DCC">
        <w:rPr>
          <w:rFonts w:cs="Arial"/>
          <w:i/>
        </w:rPr>
        <w:t xml:space="preserve">w </w:t>
      </w:r>
      <w:r w:rsidRPr="00933DCC">
        <w:rPr>
          <w:rFonts w:cs="Arial"/>
        </w:rPr>
        <w:t>= 2</w:t>
      </w:r>
      <w:r w:rsidRPr="00933DCC">
        <w:rPr>
          <w:rFonts w:cs="Arial"/>
          <w:i/>
        </w:rPr>
        <w:t>y</w:t>
      </w:r>
    </w:p>
    <w:p w14:paraId="2921D007" w14:textId="77777777" w:rsidR="00AF3338" w:rsidRPr="00933DCC" w:rsidRDefault="00AF3338" w:rsidP="00F47775">
      <w:pPr>
        <w:ind w:left="720"/>
        <w:rPr>
          <w:rFonts w:cs="Arial"/>
        </w:rPr>
      </w:pPr>
      <w:r w:rsidRPr="00933DCC">
        <w:rPr>
          <w:rFonts w:cs="Arial"/>
        </w:rPr>
        <w:t>C</w:t>
      </w:r>
      <w:r w:rsidRPr="00933DCC">
        <w:rPr>
          <w:rFonts w:cs="Arial"/>
        </w:rPr>
        <w:tab/>
      </w:r>
      <w:r w:rsidRPr="00933DCC">
        <w:rPr>
          <w:rFonts w:cs="Arial"/>
          <w:i/>
        </w:rPr>
        <w:t xml:space="preserve">y </w:t>
      </w:r>
      <w:r w:rsidRPr="00933DCC">
        <w:rPr>
          <w:rFonts w:cs="Arial"/>
        </w:rPr>
        <w:t>= 2</w:t>
      </w:r>
      <w:r w:rsidRPr="00933DCC">
        <w:rPr>
          <w:rFonts w:cs="Arial"/>
          <w:i/>
        </w:rPr>
        <w:t>w</w:t>
      </w:r>
    </w:p>
    <w:p w14:paraId="11367051" w14:textId="77777777" w:rsidR="00AF3338" w:rsidRPr="00933DCC" w:rsidRDefault="00AF3338" w:rsidP="00F47775">
      <w:pPr>
        <w:ind w:left="720"/>
        <w:rPr>
          <w:rFonts w:cs="Arial"/>
        </w:rPr>
      </w:pPr>
      <w:r w:rsidRPr="00933DCC">
        <w:rPr>
          <w:rFonts w:cs="Arial"/>
        </w:rPr>
        <w:t>D</w:t>
      </w:r>
      <w:r w:rsidRPr="00933DCC">
        <w:rPr>
          <w:rFonts w:cs="Arial"/>
          <w:b/>
        </w:rPr>
        <w:tab/>
      </w:r>
      <w:r w:rsidRPr="00933DCC">
        <w:rPr>
          <w:rFonts w:cs="Arial"/>
        </w:rPr>
        <w:t>2</w:t>
      </w:r>
      <w:r w:rsidRPr="00933DCC">
        <w:rPr>
          <w:rFonts w:cs="Arial"/>
          <w:i/>
        </w:rPr>
        <w:t xml:space="preserve">w </w:t>
      </w:r>
      <w:r w:rsidRPr="00933DCC">
        <w:rPr>
          <w:rFonts w:cs="Arial"/>
        </w:rPr>
        <w:t xml:space="preserve">+ </w:t>
      </w:r>
      <w:r w:rsidRPr="00933DCC">
        <w:rPr>
          <w:rFonts w:cs="Arial"/>
          <w:i/>
        </w:rPr>
        <w:t>y</w:t>
      </w:r>
      <w:r w:rsidRPr="00933DCC">
        <w:rPr>
          <w:rFonts w:cs="Arial"/>
        </w:rPr>
        <w:t xml:space="preserve"> = 10</w:t>
      </w:r>
      <w:r>
        <w:rPr>
          <w:rFonts w:cs="Arial"/>
        </w:rPr>
        <w:tab/>
      </w:r>
      <w:r>
        <w:rPr>
          <w:rFonts w:cs="Arial"/>
        </w:rPr>
        <w:tab/>
      </w:r>
      <w:r>
        <w:rPr>
          <w:rFonts w:cs="Arial"/>
        </w:rPr>
        <w:tab/>
      </w:r>
      <w:r>
        <w:rPr>
          <w:rFonts w:cs="Arial"/>
        </w:rPr>
        <w:tab/>
      </w:r>
      <w:r>
        <w:rPr>
          <w:rFonts w:cs="Arial"/>
        </w:rPr>
        <w:tab/>
      </w:r>
      <w:r>
        <w:rPr>
          <w:rFonts w:cs="Arial"/>
        </w:rPr>
        <w:tab/>
      </w:r>
      <w:r>
        <w:rPr>
          <w:rFonts w:cs="Arial"/>
        </w:rPr>
        <w:tab/>
      </w:r>
      <w:r>
        <w:rPr>
          <w:rFonts w:cs="Arial"/>
        </w:rPr>
        <w:tab/>
      </w:r>
    </w:p>
    <w:p w14:paraId="707F89BF" w14:textId="77777777" w:rsidR="008210C4" w:rsidRPr="00933DCC" w:rsidRDefault="008210C4" w:rsidP="008210C4">
      <w:pPr>
        <w:rPr>
          <w:rFonts w:cs="Arial"/>
          <w:b/>
        </w:rPr>
      </w:pPr>
    </w:p>
    <w:p w14:paraId="67D458AC" w14:textId="77777777" w:rsidR="008210C4" w:rsidRPr="00933DCC" w:rsidRDefault="00A07237" w:rsidP="008210C4">
      <w:pPr>
        <w:tabs>
          <w:tab w:val="left" w:pos="720"/>
        </w:tabs>
        <w:rPr>
          <w:rFonts w:cs="Arial"/>
        </w:rPr>
      </w:pPr>
      <w:r>
        <w:rPr>
          <w:rFonts w:cs="Arial"/>
        </w:rPr>
        <w:t>5</w:t>
      </w:r>
      <w:r w:rsidR="008210C4" w:rsidRPr="00933DCC">
        <w:rPr>
          <w:rFonts w:cs="Arial"/>
        </w:rPr>
        <w:t>. (6.11A)</w:t>
      </w:r>
      <w:r w:rsidR="008210C4" w:rsidRPr="00933DCC">
        <w:rPr>
          <w:rFonts w:cs="Arial"/>
          <w:b/>
        </w:rPr>
        <w:t xml:space="preserve">  </w:t>
      </w:r>
      <w:r w:rsidR="008210C4" w:rsidRPr="00933DCC">
        <w:rPr>
          <w:rFonts w:cs="Arial"/>
        </w:rPr>
        <w:t>Which of the following is true about segment MN?</w:t>
      </w:r>
    </w:p>
    <w:p w14:paraId="585ABB17" w14:textId="77777777" w:rsidR="008210C4" w:rsidRPr="00933DCC" w:rsidRDefault="008210C4" w:rsidP="008210C4">
      <w:pPr>
        <w:rPr>
          <w:rFonts w:cs="Arial"/>
        </w:rPr>
      </w:pPr>
      <w:r w:rsidRPr="00933DCC">
        <w:rPr>
          <w:rFonts w:cs="Arial"/>
        </w:rPr>
        <w:tab/>
      </w:r>
      <w:r w:rsidRPr="00933DCC">
        <w:rPr>
          <w:rFonts w:cs="Arial"/>
          <w:noProof/>
        </w:rPr>
        <w:drawing>
          <wp:inline distT="0" distB="0" distL="0" distR="0" wp14:anchorId="1DB1B679" wp14:editId="45B211D1">
            <wp:extent cx="2286000" cy="2276475"/>
            <wp:effectExtent l="19050" t="0" r="0" b="0"/>
            <wp:docPr id="1" name="Picture 16" descr="3040755_A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3040755_AR1.gif"/>
                    <pic:cNvPicPr>
                      <a:picLocks noChangeAspect="1" noChangeArrowheads="1"/>
                    </pic:cNvPicPr>
                  </pic:nvPicPr>
                  <pic:blipFill>
                    <a:blip r:embed="rId10"/>
                    <a:srcRect/>
                    <a:stretch>
                      <a:fillRect/>
                    </a:stretch>
                  </pic:blipFill>
                  <pic:spPr bwMode="auto">
                    <a:xfrm>
                      <a:off x="0" y="0"/>
                      <a:ext cx="2286000" cy="2276475"/>
                    </a:xfrm>
                    <a:prstGeom prst="rect">
                      <a:avLst/>
                    </a:prstGeom>
                    <a:noFill/>
                    <a:ln w="9525">
                      <a:noFill/>
                      <a:miter lim="800000"/>
                      <a:headEnd/>
                      <a:tailEnd/>
                    </a:ln>
                  </pic:spPr>
                </pic:pic>
              </a:graphicData>
            </a:graphic>
          </wp:inline>
        </w:drawing>
      </w:r>
    </w:p>
    <w:p w14:paraId="2BC83DD2" w14:textId="77777777" w:rsidR="008210C4" w:rsidRPr="00933DCC" w:rsidRDefault="008210C4" w:rsidP="00F47775">
      <w:pPr>
        <w:ind w:left="720"/>
        <w:rPr>
          <w:rFonts w:cs="Arial"/>
        </w:rPr>
      </w:pPr>
      <w:r w:rsidRPr="00933DCC">
        <w:rPr>
          <w:rFonts w:cs="Arial"/>
        </w:rPr>
        <w:t>A</w:t>
      </w:r>
      <w:r w:rsidRPr="00933DCC">
        <w:rPr>
          <w:rFonts w:cs="Arial"/>
        </w:rPr>
        <w:tab/>
        <w:t>(-2, 0) is a point on segment MN.</w:t>
      </w:r>
    </w:p>
    <w:p w14:paraId="3BF85A4F" w14:textId="77777777" w:rsidR="008210C4" w:rsidRPr="00933DCC" w:rsidRDefault="008210C4" w:rsidP="00F47775">
      <w:pPr>
        <w:ind w:left="720"/>
        <w:rPr>
          <w:rFonts w:cs="Arial"/>
        </w:rPr>
      </w:pPr>
      <w:r w:rsidRPr="00933DCC">
        <w:rPr>
          <w:rFonts w:cs="Arial"/>
        </w:rPr>
        <w:t>B</w:t>
      </w:r>
      <w:r w:rsidRPr="00933DCC">
        <w:rPr>
          <w:rFonts w:cs="Arial"/>
        </w:rPr>
        <w:tab/>
        <w:t>All y-coordinates on segment MN are the same.</w:t>
      </w:r>
    </w:p>
    <w:p w14:paraId="41AD6B4E" w14:textId="77777777" w:rsidR="008210C4" w:rsidRPr="00933DCC" w:rsidRDefault="008210C4" w:rsidP="00F47775">
      <w:pPr>
        <w:ind w:left="720"/>
        <w:rPr>
          <w:rFonts w:cs="Arial"/>
        </w:rPr>
      </w:pPr>
      <w:r w:rsidRPr="00933DCC">
        <w:rPr>
          <w:rFonts w:cs="Arial"/>
        </w:rPr>
        <w:t>C</w:t>
      </w:r>
      <w:r w:rsidRPr="00933DCC">
        <w:rPr>
          <w:rFonts w:cs="Arial"/>
        </w:rPr>
        <w:tab/>
        <w:t>(-2,-3) is a point on segment MN</w:t>
      </w:r>
    </w:p>
    <w:p w14:paraId="34FA6AAD" w14:textId="77777777" w:rsidR="008210C4" w:rsidRDefault="008210C4" w:rsidP="00F47775">
      <w:pPr>
        <w:ind w:left="720"/>
        <w:rPr>
          <w:rFonts w:cs="Arial"/>
          <w:b/>
        </w:rPr>
      </w:pPr>
      <w:r w:rsidRPr="00933DCC">
        <w:rPr>
          <w:rFonts w:cs="Arial"/>
        </w:rPr>
        <w:t>D</w:t>
      </w:r>
      <w:r w:rsidRPr="00933DCC">
        <w:rPr>
          <w:rFonts w:cs="Arial"/>
          <w:b/>
        </w:rPr>
        <w:tab/>
      </w:r>
      <w:r w:rsidRPr="00933DCC">
        <w:rPr>
          <w:rFonts w:cs="Arial"/>
        </w:rPr>
        <w:t>All x-coordinates on segment MN are the same.</w:t>
      </w:r>
      <w:r w:rsidRPr="00933DCC">
        <w:rPr>
          <w:rFonts w:cs="Arial"/>
        </w:rPr>
        <w:tab/>
      </w:r>
      <w:r w:rsidRPr="00933DCC">
        <w:rPr>
          <w:rFonts w:cs="Arial"/>
        </w:rPr>
        <w:tab/>
      </w:r>
      <w:r w:rsidRPr="00933DCC">
        <w:rPr>
          <w:rFonts w:cs="Arial"/>
        </w:rPr>
        <w:tab/>
      </w:r>
    </w:p>
    <w:p w14:paraId="05DB3270" w14:textId="77777777" w:rsidR="00A07237" w:rsidRDefault="00A07237" w:rsidP="008210C4">
      <w:pPr>
        <w:rPr>
          <w:rFonts w:cs="Arial"/>
          <w:b/>
        </w:rPr>
      </w:pPr>
    </w:p>
    <w:p w14:paraId="452AA005" w14:textId="77777777" w:rsidR="00A07237" w:rsidRDefault="00A07237" w:rsidP="008210C4">
      <w:pPr>
        <w:rPr>
          <w:rFonts w:cs="Arial"/>
          <w:b/>
        </w:rPr>
      </w:pPr>
    </w:p>
    <w:p w14:paraId="0F49B58A" w14:textId="77777777" w:rsidR="00A07237" w:rsidRPr="00933DCC" w:rsidRDefault="00A07237" w:rsidP="008210C4">
      <w:pPr>
        <w:rPr>
          <w:rFonts w:cs="Arial"/>
          <w:b/>
        </w:rPr>
      </w:pPr>
    </w:p>
    <w:p w14:paraId="19C61AD2" w14:textId="77777777" w:rsidR="00A07237" w:rsidRPr="00933DCC" w:rsidRDefault="00A07237" w:rsidP="00A07237">
      <w:pPr>
        <w:spacing w:after="160" w:line="259" w:lineRule="auto"/>
        <w:rPr>
          <w:rFonts w:cs="Arial"/>
        </w:rPr>
      </w:pPr>
      <w:r>
        <w:rPr>
          <w:rFonts w:cs="Arial"/>
        </w:rPr>
        <w:lastRenderedPageBreak/>
        <w:t xml:space="preserve">6.  </w:t>
      </w:r>
      <w:r w:rsidRPr="00933DCC">
        <w:rPr>
          <w:rFonts w:cs="Arial"/>
        </w:rPr>
        <w:t xml:space="preserve">(6.2B)  If </w:t>
      </w:r>
      <w:r w:rsidRPr="00933DCC">
        <w:rPr>
          <w:rFonts w:cs="Arial"/>
          <w:i/>
        </w:rPr>
        <w:t>x</w:t>
      </w:r>
      <w:r w:rsidRPr="00933DCC">
        <w:rPr>
          <w:rFonts w:cs="Arial"/>
        </w:rPr>
        <w:t xml:space="preserve"> is a negative number then which of the following would be true?</w:t>
      </w:r>
    </w:p>
    <w:p w14:paraId="5FFF99CB" w14:textId="77777777" w:rsidR="00A07237" w:rsidRPr="00933DCC" w:rsidRDefault="00A07237" w:rsidP="00F47775">
      <w:pPr>
        <w:spacing w:line="240" w:lineRule="auto"/>
        <w:ind w:left="720"/>
        <w:rPr>
          <w:rFonts w:cs="Arial"/>
        </w:rPr>
      </w:pPr>
      <w:r w:rsidRPr="00933DCC">
        <w:rPr>
          <w:rFonts w:cs="Arial"/>
        </w:rPr>
        <w:t>A</w:t>
      </w:r>
      <w:r w:rsidRPr="00933DCC">
        <w:rPr>
          <w:rFonts w:cs="Arial"/>
        </w:rPr>
        <w:tab/>
        <w:t xml:space="preserve">The absolute value of </w:t>
      </w:r>
      <w:r w:rsidRPr="00933DCC">
        <w:rPr>
          <w:rFonts w:cs="Arial"/>
          <w:i/>
        </w:rPr>
        <w:t>x</w:t>
      </w:r>
      <w:r w:rsidRPr="00933DCC">
        <w:rPr>
          <w:rFonts w:cs="Arial"/>
        </w:rPr>
        <w:t xml:space="preserve"> and the opposite of </w:t>
      </w:r>
      <w:r w:rsidRPr="00933DCC">
        <w:rPr>
          <w:rFonts w:cs="Arial"/>
          <w:i/>
        </w:rPr>
        <w:t>x</w:t>
      </w:r>
      <w:r w:rsidRPr="00933DCC">
        <w:rPr>
          <w:rFonts w:cs="Arial"/>
        </w:rPr>
        <w:t xml:space="preserve"> would be equal.</w:t>
      </w:r>
    </w:p>
    <w:p w14:paraId="6BBBE0BA" w14:textId="77777777" w:rsidR="00A07237" w:rsidRPr="00933DCC" w:rsidRDefault="00A07237" w:rsidP="00F47775">
      <w:pPr>
        <w:spacing w:line="240" w:lineRule="auto"/>
        <w:ind w:left="720"/>
        <w:rPr>
          <w:rFonts w:cs="Arial"/>
        </w:rPr>
      </w:pPr>
      <w:r w:rsidRPr="00933DCC">
        <w:rPr>
          <w:rFonts w:cs="Arial"/>
        </w:rPr>
        <w:t>B</w:t>
      </w:r>
      <w:r w:rsidRPr="00933DCC">
        <w:rPr>
          <w:rFonts w:cs="Arial"/>
        </w:rPr>
        <w:tab/>
        <w:t xml:space="preserve">The absolute value of </w:t>
      </w:r>
      <w:r w:rsidRPr="00933DCC">
        <w:rPr>
          <w:rFonts w:cs="Arial"/>
          <w:i/>
        </w:rPr>
        <w:t>x</w:t>
      </w:r>
      <w:r w:rsidRPr="00933DCC">
        <w:rPr>
          <w:rFonts w:cs="Arial"/>
        </w:rPr>
        <w:t xml:space="preserve"> and the opposite of </w:t>
      </w:r>
      <w:r w:rsidRPr="00933DCC">
        <w:rPr>
          <w:rFonts w:cs="Arial"/>
          <w:i/>
        </w:rPr>
        <w:t>x</w:t>
      </w:r>
      <w:r w:rsidRPr="00933DCC">
        <w:rPr>
          <w:rFonts w:cs="Arial"/>
        </w:rPr>
        <w:t xml:space="preserve"> would be opposite of each other.</w:t>
      </w:r>
    </w:p>
    <w:p w14:paraId="21A93390" w14:textId="77777777" w:rsidR="00A07237" w:rsidRPr="00933DCC" w:rsidRDefault="00A07237" w:rsidP="00F47775">
      <w:pPr>
        <w:spacing w:line="240" w:lineRule="auto"/>
        <w:ind w:left="720"/>
        <w:rPr>
          <w:rFonts w:cs="Arial"/>
        </w:rPr>
      </w:pPr>
      <w:r w:rsidRPr="00933DCC">
        <w:rPr>
          <w:rFonts w:cs="Arial"/>
        </w:rPr>
        <w:t>C</w:t>
      </w:r>
      <w:r w:rsidRPr="00933DCC">
        <w:rPr>
          <w:rFonts w:cs="Arial"/>
        </w:rPr>
        <w:tab/>
        <w:t xml:space="preserve">The absolute value of </w:t>
      </w:r>
      <w:r w:rsidRPr="00933DCC">
        <w:rPr>
          <w:rFonts w:cs="Arial"/>
          <w:i/>
        </w:rPr>
        <w:t>x</w:t>
      </w:r>
      <w:r w:rsidRPr="00933DCC">
        <w:rPr>
          <w:rFonts w:cs="Arial"/>
        </w:rPr>
        <w:t xml:space="preserve"> would be greater than opposite of </w:t>
      </w:r>
      <w:r w:rsidRPr="00933DCC">
        <w:rPr>
          <w:rFonts w:cs="Arial"/>
          <w:i/>
        </w:rPr>
        <w:t>x</w:t>
      </w:r>
      <w:r w:rsidRPr="00933DCC">
        <w:rPr>
          <w:rFonts w:cs="Arial"/>
        </w:rPr>
        <w:t>.</w:t>
      </w:r>
    </w:p>
    <w:p w14:paraId="732BD5AE" w14:textId="77777777" w:rsidR="00A07237" w:rsidRDefault="00A07237" w:rsidP="00F47775">
      <w:pPr>
        <w:spacing w:line="240" w:lineRule="auto"/>
        <w:ind w:left="720"/>
        <w:rPr>
          <w:rFonts w:cs="Arial"/>
        </w:rPr>
      </w:pPr>
      <w:r w:rsidRPr="00933DCC">
        <w:rPr>
          <w:rFonts w:cs="Arial"/>
        </w:rPr>
        <w:t>D</w:t>
      </w:r>
      <w:r w:rsidRPr="00933DCC">
        <w:rPr>
          <w:rFonts w:cs="Arial"/>
        </w:rPr>
        <w:tab/>
        <w:t xml:space="preserve">The absolute value of </w:t>
      </w:r>
      <w:r w:rsidRPr="00933DCC">
        <w:rPr>
          <w:rFonts w:cs="Arial"/>
          <w:i/>
        </w:rPr>
        <w:t>x</w:t>
      </w:r>
      <w:r w:rsidRPr="00933DCC">
        <w:rPr>
          <w:rFonts w:cs="Arial"/>
        </w:rPr>
        <w:t xml:space="preserve"> would be less than the opposite of </w:t>
      </w:r>
      <w:r w:rsidRPr="00933DCC">
        <w:rPr>
          <w:rFonts w:cs="Arial"/>
          <w:i/>
        </w:rPr>
        <w:t>x</w:t>
      </w:r>
      <w:r w:rsidRPr="00933DCC">
        <w:rPr>
          <w:rFonts w:cs="Arial"/>
        </w:rPr>
        <w:t>.</w:t>
      </w:r>
      <w:r>
        <w:rPr>
          <w:rFonts w:cs="Arial"/>
        </w:rPr>
        <w:tab/>
      </w:r>
      <w:r>
        <w:rPr>
          <w:rFonts w:cs="Arial"/>
        </w:rPr>
        <w:tab/>
      </w:r>
    </w:p>
    <w:p w14:paraId="73B16127" w14:textId="77777777" w:rsidR="00BE34BF" w:rsidRPr="00933DCC" w:rsidRDefault="00BE34BF" w:rsidP="00BE34BF">
      <w:pPr>
        <w:rPr>
          <w:rFonts w:cs="Arial"/>
        </w:rPr>
      </w:pPr>
    </w:p>
    <w:p w14:paraId="76E91990" w14:textId="77777777" w:rsidR="000C164D" w:rsidRPr="00933DCC" w:rsidRDefault="00A07237" w:rsidP="000C164D">
      <w:pPr>
        <w:ind w:left="720" w:hanging="720"/>
        <w:rPr>
          <w:rFonts w:cs="Arial"/>
        </w:rPr>
      </w:pPr>
      <w:r>
        <w:rPr>
          <w:rFonts w:cs="Arial"/>
        </w:rPr>
        <w:t>7</w:t>
      </w:r>
      <w:r w:rsidR="00933DCC">
        <w:rPr>
          <w:rFonts w:cs="Arial"/>
        </w:rPr>
        <w:t>.</w:t>
      </w:r>
      <w:r w:rsidR="000C164D" w:rsidRPr="00933DCC">
        <w:rPr>
          <w:rFonts w:cs="Arial"/>
        </w:rPr>
        <w:t xml:space="preserve"> (6.3D)</w:t>
      </w:r>
      <w:r w:rsidR="000C164D" w:rsidRPr="00933DCC">
        <w:rPr>
          <w:rFonts w:cs="Arial"/>
          <w:b/>
        </w:rPr>
        <w:t xml:space="preserve">  </w:t>
      </w:r>
      <w:r w:rsidR="000C164D" w:rsidRPr="00933DCC">
        <w:rPr>
          <w:rFonts w:cs="Arial"/>
        </w:rPr>
        <w:t>Joe was on a game show in which for every question he answered correctly, the point value of the question was added to his score.  If Joe answered the question incorrectly, the point value of the question was subtracted from his score.</w:t>
      </w:r>
      <w:r>
        <w:rPr>
          <w:rFonts w:cs="Arial"/>
        </w:rPr>
        <w:t xml:space="preserve">  It is possible to have a negative score.</w:t>
      </w:r>
    </w:p>
    <w:p w14:paraId="6786A804" w14:textId="77777777" w:rsidR="000C164D" w:rsidRPr="00933DCC" w:rsidRDefault="000C164D" w:rsidP="000C164D">
      <w:pPr>
        <w:spacing w:line="240" w:lineRule="auto"/>
        <w:rPr>
          <w:rFonts w:cs="Arial"/>
        </w:rPr>
      </w:pPr>
      <w:r w:rsidRPr="00933DCC">
        <w:rPr>
          <w:rFonts w:cs="Arial"/>
          <w:b/>
        </w:rPr>
        <w:tab/>
      </w:r>
      <w:r w:rsidRPr="00933DCC">
        <w:rPr>
          <w:rFonts w:cs="Arial"/>
        </w:rPr>
        <w:t xml:space="preserve">On Question 1, Joe </w:t>
      </w:r>
      <w:r w:rsidR="00A07237">
        <w:rPr>
          <w:rFonts w:cs="Arial"/>
        </w:rPr>
        <w:t xml:space="preserve">answered a 200 point question </w:t>
      </w:r>
      <w:r w:rsidRPr="00933DCC">
        <w:rPr>
          <w:rFonts w:cs="Arial"/>
        </w:rPr>
        <w:t>correctly.</w:t>
      </w:r>
    </w:p>
    <w:p w14:paraId="33E8814A" w14:textId="77777777" w:rsidR="000C164D" w:rsidRPr="00933DCC" w:rsidRDefault="000C164D" w:rsidP="000C164D">
      <w:pPr>
        <w:spacing w:line="240" w:lineRule="auto"/>
        <w:rPr>
          <w:rFonts w:cs="Arial"/>
        </w:rPr>
      </w:pPr>
      <w:r w:rsidRPr="00933DCC">
        <w:rPr>
          <w:rFonts w:cs="Arial"/>
        </w:rPr>
        <w:tab/>
        <w:t>On Question 2, Joe answered a 150 point question incorrectly.</w:t>
      </w:r>
    </w:p>
    <w:p w14:paraId="79B4B392" w14:textId="77777777" w:rsidR="000C164D" w:rsidRPr="00933DCC" w:rsidRDefault="000C164D" w:rsidP="000C164D">
      <w:pPr>
        <w:spacing w:line="240" w:lineRule="auto"/>
        <w:rPr>
          <w:rFonts w:cs="Arial"/>
        </w:rPr>
      </w:pPr>
      <w:r w:rsidRPr="00933DCC">
        <w:rPr>
          <w:rFonts w:cs="Arial"/>
        </w:rPr>
        <w:tab/>
        <w:t xml:space="preserve">On Question 3, Joe answered a 400 point question </w:t>
      </w:r>
      <w:r w:rsidR="00A07237">
        <w:rPr>
          <w:rFonts w:cs="Arial"/>
        </w:rPr>
        <w:t>in</w:t>
      </w:r>
      <w:r w:rsidRPr="00933DCC">
        <w:rPr>
          <w:rFonts w:cs="Arial"/>
        </w:rPr>
        <w:t>correctly.</w:t>
      </w:r>
    </w:p>
    <w:p w14:paraId="2459D104" w14:textId="77777777" w:rsidR="000C164D" w:rsidRPr="00933DCC" w:rsidRDefault="000C164D" w:rsidP="000C164D">
      <w:pPr>
        <w:spacing w:line="240" w:lineRule="auto"/>
        <w:rPr>
          <w:rFonts w:cs="Arial"/>
        </w:rPr>
      </w:pPr>
      <w:r w:rsidRPr="00933DCC">
        <w:rPr>
          <w:rFonts w:cs="Arial"/>
        </w:rPr>
        <w:tab/>
        <w:t xml:space="preserve">On Question 4, Joe </w:t>
      </w:r>
      <w:r w:rsidR="00A07237">
        <w:rPr>
          <w:rFonts w:cs="Arial"/>
        </w:rPr>
        <w:t xml:space="preserve">answered a 150 point question </w:t>
      </w:r>
      <w:r w:rsidRPr="00933DCC">
        <w:rPr>
          <w:rFonts w:cs="Arial"/>
        </w:rPr>
        <w:t>correctly.</w:t>
      </w:r>
    </w:p>
    <w:p w14:paraId="24B44C5D" w14:textId="77777777" w:rsidR="000C164D" w:rsidRPr="00933DCC" w:rsidRDefault="000C164D" w:rsidP="000C164D">
      <w:pPr>
        <w:spacing w:line="240" w:lineRule="auto"/>
        <w:rPr>
          <w:rFonts w:cs="Arial"/>
        </w:rPr>
      </w:pPr>
      <w:r w:rsidRPr="00933DCC">
        <w:rPr>
          <w:rFonts w:cs="Arial"/>
        </w:rPr>
        <w:tab/>
        <w:t>On Question 5, Joe answered a 50 point question correctly.</w:t>
      </w:r>
    </w:p>
    <w:p w14:paraId="33E25152" w14:textId="77777777" w:rsidR="000C164D" w:rsidRPr="00933DCC" w:rsidRDefault="000C164D" w:rsidP="000C164D">
      <w:pPr>
        <w:spacing w:line="240" w:lineRule="auto"/>
        <w:rPr>
          <w:rFonts w:cs="Arial"/>
        </w:rPr>
      </w:pPr>
      <w:r w:rsidRPr="00933DCC">
        <w:rPr>
          <w:rFonts w:cs="Arial"/>
        </w:rPr>
        <w:tab/>
        <w:t xml:space="preserve">On Question 6, Joe answered a 250 point question </w:t>
      </w:r>
      <w:r w:rsidR="00A07237">
        <w:rPr>
          <w:rFonts w:cs="Arial"/>
        </w:rPr>
        <w:t>in</w:t>
      </w:r>
      <w:r w:rsidRPr="00933DCC">
        <w:rPr>
          <w:rFonts w:cs="Arial"/>
        </w:rPr>
        <w:t>correctly.</w:t>
      </w:r>
    </w:p>
    <w:p w14:paraId="0C567FD9" w14:textId="77777777" w:rsidR="00CE520A" w:rsidRPr="00933DCC" w:rsidRDefault="000C164D" w:rsidP="000C164D">
      <w:pPr>
        <w:spacing w:line="240" w:lineRule="auto"/>
        <w:ind w:left="720"/>
        <w:rPr>
          <w:rFonts w:cs="Arial"/>
        </w:rPr>
      </w:pPr>
      <w:r w:rsidRPr="00933DCC">
        <w:rPr>
          <w:rFonts w:cs="Arial"/>
        </w:rPr>
        <w:t xml:space="preserve">How many points did Joe have after Question 6?  </w:t>
      </w:r>
    </w:p>
    <w:p w14:paraId="6D735F20" w14:textId="77777777" w:rsidR="00A07237" w:rsidRPr="00933DCC" w:rsidRDefault="00A07237" w:rsidP="00A07237">
      <w:pPr>
        <w:ind w:left="720" w:hanging="720"/>
        <w:rPr>
          <w:rFonts w:cs="Arial"/>
          <w:color w:val="000000" w:themeColor="text1"/>
        </w:rPr>
      </w:pPr>
      <w:r w:rsidRPr="00933DCC">
        <w:rPr>
          <w:rFonts w:cs="Arial"/>
          <w:color w:val="000000" w:themeColor="text1"/>
        </w:rPr>
        <w:t>Record your answer and fill in the bubbles on the grid.  Be sure to use the correct place value.</w:t>
      </w:r>
    </w:p>
    <w:p w14:paraId="7E1550C6" w14:textId="77777777" w:rsidR="00A07237" w:rsidRPr="00933DCC" w:rsidRDefault="00A07237" w:rsidP="00A07237">
      <w:pPr>
        <w:ind w:left="720" w:hanging="720"/>
        <w:jc w:val="center"/>
        <w:rPr>
          <w:rFonts w:cs="Arial"/>
          <w:color w:val="000000" w:themeColor="text1"/>
        </w:rPr>
      </w:pPr>
      <w:r w:rsidRPr="00933DCC">
        <w:rPr>
          <w:noProof/>
        </w:rPr>
        <w:drawing>
          <wp:inline distT="0" distB="0" distL="0" distR="0" wp14:anchorId="5B62568E" wp14:editId="669F5CA7">
            <wp:extent cx="1524000" cy="2172511"/>
            <wp:effectExtent l="0" t="0" r="0" b="0"/>
            <wp:docPr id="470" name="Picture 470"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sidRPr="00933DCC">
        <w:rPr>
          <w:rFonts w:cs="Arial"/>
          <w:color w:val="000000" w:themeColor="text1"/>
        </w:rPr>
        <w:tab/>
      </w:r>
      <w:r>
        <w:rPr>
          <w:rFonts w:cs="Arial"/>
          <w:color w:val="000000" w:themeColor="text1"/>
        </w:rPr>
        <w:t xml:space="preserve">   </w:t>
      </w:r>
      <w:r>
        <w:rPr>
          <w:rFonts w:cs="Arial"/>
          <w:color w:val="000000" w:themeColor="text1"/>
        </w:rPr>
        <w:tab/>
        <w:t xml:space="preserve">                    </w:t>
      </w:r>
    </w:p>
    <w:p w14:paraId="12C8A967" w14:textId="77777777" w:rsidR="00A07237" w:rsidRDefault="00A07237" w:rsidP="00A07237">
      <w:pPr>
        <w:spacing w:after="160" w:line="259" w:lineRule="auto"/>
        <w:rPr>
          <w:rFonts w:cs="Arial"/>
        </w:rPr>
      </w:pPr>
    </w:p>
    <w:p w14:paraId="3717966E" w14:textId="77777777" w:rsidR="00A07237" w:rsidRDefault="00A07237" w:rsidP="00A07237">
      <w:pPr>
        <w:spacing w:after="160" w:line="259" w:lineRule="auto"/>
        <w:rPr>
          <w:rFonts w:cs="Arial"/>
        </w:rPr>
      </w:pPr>
    </w:p>
    <w:p w14:paraId="1EF2D4C7" w14:textId="77777777" w:rsidR="00C65B6C" w:rsidRPr="00933DCC" w:rsidRDefault="00381E55" w:rsidP="00C65B6C">
      <w:pPr>
        <w:rPr>
          <w:rFonts w:eastAsiaTheme="minorEastAsia"/>
        </w:rPr>
      </w:pPr>
      <w:r>
        <w:rPr>
          <w:rFonts w:cs="Arial"/>
        </w:rPr>
        <w:lastRenderedPageBreak/>
        <w:t xml:space="preserve"> 8. </w:t>
      </w:r>
      <w:r w:rsidR="00C65B6C" w:rsidRPr="00933DCC">
        <w:rPr>
          <w:rFonts w:eastAsiaTheme="minorEastAsia"/>
        </w:rPr>
        <w:t>(6.6B)  Josh is writing a book and has a goal of writing a certain amount of pages each day.  Below is a table representing the total number of pages he has written dependent on the number of days he has been writing.</w:t>
      </w:r>
    </w:p>
    <w:tbl>
      <w:tblPr>
        <w:tblStyle w:val="TableGrid"/>
        <w:tblW w:w="0" w:type="auto"/>
        <w:jc w:val="center"/>
        <w:tblLook w:val="04A0" w:firstRow="1" w:lastRow="0" w:firstColumn="1" w:lastColumn="0" w:noHBand="0" w:noVBand="1"/>
      </w:tblPr>
      <w:tblGrid>
        <w:gridCol w:w="2155"/>
        <w:gridCol w:w="1980"/>
      </w:tblGrid>
      <w:tr w:rsidR="00C65B6C" w:rsidRPr="00933DCC" w14:paraId="7F3A993D" w14:textId="77777777" w:rsidTr="00C60DB9">
        <w:trPr>
          <w:jc w:val="center"/>
        </w:trPr>
        <w:tc>
          <w:tcPr>
            <w:tcW w:w="2155" w:type="dxa"/>
          </w:tcPr>
          <w:p w14:paraId="64D98F76" w14:textId="77777777" w:rsidR="00C65B6C" w:rsidRPr="00933DCC" w:rsidRDefault="00C65B6C" w:rsidP="00C60DB9">
            <w:pPr>
              <w:rPr>
                <w:rFonts w:eastAsiaTheme="minorEastAsia"/>
                <w:i/>
              </w:rPr>
            </w:pPr>
            <w:r w:rsidRPr="00933DCC">
              <w:rPr>
                <w:rFonts w:eastAsiaTheme="minorEastAsia"/>
              </w:rPr>
              <w:t xml:space="preserve">Number of Days, </w:t>
            </w:r>
            <w:r w:rsidRPr="00933DCC">
              <w:rPr>
                <w:rFonts w:eastAsiaTheme="minorEastAsia"/>
                <w:i/>
              </w:rPr>
              <w:t>d</w:t>
            </w:r>
          </w:p>
        </w:tc>
        <w:tc>
          <w:tcPr>
            <w:tcW w:w="1980" w:type="dxa"/>
          </w:tcPr>
          <w:p w14:paraId="0961926A" w14:textId="77777777" w:rsidR="00C65B6C" w:rsidRPr="00933DCC" w:rsidRDefault="00C65B6C" w:rsidP="00C60DB9">
            <w:pPr>
              <w:rPr>
                <w:rFonts w:eastAsiaTheme="minorEastAsia"/>
                <w:i/>
              </w:rPr>
            </w:pPr>
            <w:r w:rsidRPr="00933DCC">
              <w:rPr>
                <w:rFonts w:eastAsiaTheme="minorEastAsia"/>
              </w:rPr>
              <w:t xml:space="preserve">Number of Pages, </w:t>
            </w:r>
            <w:r w:rsidRPr="00933DCC">
              <w:rPr>
                <w:rFonts w:eastAsiaTheme="minorEastAsia"/>
                <w:i/>
              </w:rPr>
              <w:t>p</w:t>
            </w:r>
          </w:p>
        </w:tc>
      </w:tr>
      <w:tr w:rsidR="00C65B6C" w:rsidRPr="00933DCC" w14:paraId="232F0946" w14:textId="77777777" w:rsidTr="00C60DB9">
        <w:trPr>
          <w:jc w:val="center"/>
        </w:trPr>
        <w:tc>
          <w:tcPr>
            <w:tcW w:w="2155" w:type="dxa"/>
          </w:tcPr>
          <w:p w14:paraId="0615A3DD" w14:textId="77777777" w:rsidR="00C65B6C" w:rsidRPr="00933DCC" w:rsidRDefault="00C65B6C" w:rsidP="00C60DB9">
            <w:pPr>
              <w:rPr>
                <w:rFonts w:eastAsiaTheme="minorEastAsia"/>
              </w:rPr>
            </w:pPr>
            <w:r w:rsidRPr="00933DCC">
              <w:rPr>
                <w:rFonts w:eastAsiaTheme="minorEastAsia"/>
              </w:rPr>
              <w:t>2</w:t>
            </w:r>
          </w:p>
        </w:tc>
        <w:tc>
          <w:tcPr>
            <w:tcW w:w="1980" w:type="dxa"/>
          </w:tcPr>
          <w:p w14:paraId="073BFB94" w14:textId="77777777" w:rsidR="00C65B6C" w:rsidRPr="00933DCC" w:rsidRDefault="00C65B6C" w:rsidP="00C60DB9">
            <w:pPr>
              <w:rPr>
                <w:rFonts w:eastAsiaTheme="minorEastAsia"/>
              </w:rPr>
            </w:pPr>
            <w:r w:rsidRPr="00933DCC">
              <w:rPr>
                <w:rFonts w:eastAsiaTheme="minorEastAsia"/>
              </w:rPr>
              <w:t>15</w:t>
            </w:r>
          </w:p>
        </w:tc>
      </w:tr>
      <w:tr w:rsidR="00C65B6C" w:rsidRPr="00933DCC" w14:paraId="6329D9F4" w14:textId="77777777" w:rsidTr="00C60DB9">
        <w:trPr>
          <w:jc w:val="center"/>
        </w:trPr>
        <w:tc>
          <w:tcPr>
            <w:tcW w:w="2155" w:type="dxa"/>
          </w:tcPr>
          <w:p w14:paraId="5E839839" w14:textId="77777777" w:rsidR="00C65B6C" w:rsidRPr="00933DCC" w:rsidRDefault="00C65B6C" w:rsidP="00C60DB9">
            <w:pPr>
              <w:rPr>
                <w:rFonts w:eastAsiaTheme="minorEastAsia"/>
              </w:rPr>
            </w:pPr>
            <w:r w:rsidRPr="00933DCC">
              <w:rPr>
                <w:rFonts w:eastAsiaTheme="minorEastAsia"/>
              </w:rPr>
              <w:t>4</w:t>
            </w:r>
          </w:p>
        </w:tc>
        <w:tc>
          <w:tcPr>
            <w:tcW w:w="1980" w:type="dxa"/>
          </w:tcPr>
          <w:p w14:paraId="79739BB8" w14:textId="77777777" w:rsidR="00C65B6C" w:rsidRPr="00933DCC" w:rsidRDefault="00C65B6C" w:rsidP="00C60DB9">
            <w:pPr>
              <w:rPr>
                <w:rFonts w:eastAsiaTheme="minorEastAsia"/>
              </w:rPr>
            </w:pPr>
            <w:r w:rsidRPr="00933DCC">
              <w:rPr>
                <w:rFonts w:eastAsiaTheme="minorEastAsia"/>
              </w:rPr>
              <w:t>30</w:t>
            </w:r>
          </w:p>
        </w:tc>
      </w:tr>
      <w:tr w:rsidR="00C65B6C" w:rsidRPr="00933DCC" w14:paraId="689099D3" w14:textId="77777777" w:rsidTr="00C60DB9">
        <w:trPr>
          <w:jc w:val="center"/>
        </w:trPr>
        <w:tc>
          <w:tcPr>
            <w:tcW w:w="2155" w:type="dxa"/>
          </w:tcPr>
          <w:p w14:paraId="579B4612" w14:textId="77777777" w:rsidR="00C65B6C" w:rsidRPr="00933DCC" w:rsidRDefault="00C65B6C" w:rsidP="00C60DB9">
            <w:pPr>
              <w:rPr>
                <w:rFonts w:eastAsiaTheme="minorEastAsia"/>
              </w:rPr>
            </w:pPr>
            <w:r w:rsidRPr="00933DCC">
              <w:rPr>
                <w:rFonts w:eastAsiaTheme="minorEastAsia"/>
              </w:rPr>
              <w:t>6</w:t>
            </w:r>
          </w:p>
        </w:tc>
        <w:tc>
          <w:tcPr>
            <w:tcW w:w="1980" w:type="dxa"/>
          </w:tcPr>
          <w:p w14:paraId="7ADC17F9" w14:textId="77777777" w:rsidR="00C65B6C" w:rsidRPr="00933DCC" w:rsidRDefault="00C65B6C" w:rsidP="00C60DB9">
            <w:pPr>
              <w:rPr>
                <w:rFonts w:eastAsiaTheme="minorEastAsia"/>
              </w:rPr>
            </w:pPr>
            <w:r w:rsidRPr="00933DCC">
              <w:rPr>
                <w:rFonts w:eastAsiaTheme="minorEastAsia"/>
              </w:rPr>
              <w:t>45</w:t>
            </w:r>
          </w:p>
        </w:tc>
      </w:tr>
      <w:tr w:rsidR="00C65B6C" w:rsidRPr="00933DCC" w14:paraId="2CBB7789" w14:textId="77777777" w:rsidTr="00C60DB9">
        <w:trPr>
          <w:jc w:val="center"/>
        </w:trPr>
        <w:tc>
          <w:tcPr>
            <w:tcW w:w="2155" w:type="dxa"/>
          </w:tcPr>
          <w:p w14:paraId="0E6A22ED" w14:textId="77777777" w:rsidR="00C65B6C" w:rsidRPr="00933DCC" w:rsidRDefault="00C65B6C" w:rsidP="00C60DB9">
            <w:pPr>
              <w:rPr>
                <w:rFonts w:eastAsiaTheme="minorEastAsia"/>
              </w:rPr>
            </w:pPr>
            <w:r w:rsidRPr="00933DCC">
              <w:rPr>
                <w:rFonts w:eastAsiaTheme="minorEastAsia"/>
              </w:rPr>
              <w:t>8</w:t>
            </w:r>
          </w:p>
        </w:tc>
        <w:tc>
          <w:tcPr>
            <w:tcW w:w="1980" w:type="dxa"/>
          </w:tcPr>
          <w:p w14:paraId="18CA8776" w14:textId="77777777" w:rsidR="00C65B6C" w:rsidRPr="00933DCC" w:rsidRDefault="00C65B6C" w:rsidP="00C60DB9">
            <w:pPr>
              <w:rPr>
                <w:rFonts w:eastAsiaTheme="minorEastAsia"/>
              </w:rPr>
            </w:pPr>
            <w:r w:rsidRPr="00933DCC">
              <w:rPr>
                <w:rFonts w:eastAsiaTheme="minorEastAsia"/>
              </w:rPr>
              <w:t>60</w:t>
            </w:r>
          </w:p>
        </w:tc>
      </w:tr>
    </w:tbl>
    <w:p w14:paraId="2EE5890E" w14:textId="77777777" w:rsidR="00381E55" w:rsidRDefault="00381E55" w:rsidP="00C65B6C">
      <w:pPr>
        <w:rPr>
          <w:rFonts w:eastAsiaTheme="minorEastAsia"/>
        </w:rPr>
      </w:pPr>
    </w:p>
    <w:p w14:paraId="36C7A019" w14:textId="77777777" w:rsidR="00C65B6C" w:rsidRPr="00933DCC" w:rsidRDefault="00C65B6C" w:rsidP="00C65B6C">
      <w:pPr>
        <w:rPr>
          <w:rFonts w:eastAsiaTheme="minorEastAsia"/>
        </w:rPr>
      </w:pPr>
      <w:r w:rsidRPr="00933DCC">
        <w:rPr>
          <w:rFonts w:eastAsiaTheme="minorEastAsia"/>
        </w:rPr>
        <w:t>Which equation represents the relationship between the independent and dependent quantities in the situation?</w:t>
      </w:r>
    </w:p>
    <w:p w14:paraId="2355B9E6" w14:textId="77777777" w:rsidR="00C65B6C" w:rsidRPr="00933DCC" w:rsidRDefault="00C65B6C" w:rsidP="00F47775">
      <w:pPr>
        <w:ind w:left="720"/>
        <w:rPr>
          <w:rFonts w:eastAsiaTheme="minorEastAsia"/>
        </w:rPr>
      </w:pPr>
      <w:r w:rsidRPr="00933DCC">
        <w:rPr>
          <w:rFonts w:eastAsiaTheme="minorEastAsia"/>
        </w:rPr>
        <w:t>A</w:t>
      </w:r>
      <w:r w:rsidRPr="00933DCC">
        <w:rPr>
          <w:rFonts w:eastAsiaTheme="minorEastAsia"/>
        </w:rPr>
        <w:tab/>
      </w:r>
      <m:oMath>
        <m:r>
          <w:rPr>
            <w:rFonts w:ascii="Cambria Math" w:eastAsiaTheme="minorEastAsia" w:hAnsi="Cambria Math"/>
          </w:rPr>
          <m:t>p=7.5d</m:t>
        </m:r>
      </m:oMath>
    </w:p>
    <w:p w14:paraId="2AC965BA" w14:textId="77777777" w:rsidR="00C65B6C" w:rsidRPr="00933DCC" w:rsidRDefault="00C65B6C" w:rsidP="00F47775">
      <w:pPr>
        <w:ind w:left="720"/>
        <w:rPr>
          <w:rFonts w:eastAsiaTheme="minorEastAsia"/>
        </w:rPr>
      </w:pPr>
      <w:r w:rsidRPr="00933DCC">
        <w:rPr>
          <w:rFonts w:eastAsiaTheme="minorEastAsia"/>
        </w:rPr>
        <w:t>B</w:t>
      </w:r>
      <w:r w:rsidRPr="00933DCC">
        <w:rPr>
          <w:rFonts w:eastAsiaTheme="minorEastAsia"/>
        </w:rPr>
        <w:tab/>
      </w:r>
      <m:oMath>
        <m:r>
          <w:rPr>
            <w:rFonts w:ascii="Cambria Math" w:eastAsiaTheme="minorEastAsia" w:hAnsi="Cambria Math"/>
          </w:rPr>
          <m:t>d=7.5p</m:t>
        </m:r>
      </m:oMath>
    </w:p>
    <w:p w14:paraId="0B505AC1" w14:textId="77777777" w:rsidR="00C65B6C" w:rsidRPr="00933DCC" w:rsidRDefault="00C65B6C" w:rsidP="00F47775">
      <w:pPr>
        <w:ind w:left="720"/>
        <w:rPr>
          <w:rFonts w:eastAsiaTheme="minorEastAsia"/>
        </w:rPr>
      </w:pPr>
      <w:r w:rsidRPr="00933DCC">
        <w:rPr>
          <w:rFonts w:eastAsiaTheme="minorEastAsia"/>
        </w:rPr>
        <w:t>C</w:t>
      </w:r>
      <w:r w:rsidRPr="00933DCC">
        <w:rPr>
          <w:rFonts w:eastAsiaTheme="minorEastAsia"/>
        </w:rPr>
        <w:tab/>
      </w:r>
      <m:oMath>
        <m:r>
          <w:rPr>
            <w:rFonts w:ascii="Cambria Math" w:eastAsiaTheme="minorEastAsia" w:hAnsi="Cambria Math"/>
          </w:rPr>
          <m:t>p=15d</m:t>
        </m:r>
      </m:oMath>
    </w:p>
    <w:p w14:paraId="24B64AD9" w14:textId="77777777" w:rsidR="00C65B6C" w:rsidRPr="00933DCC" w:rsidRDefault="00C65B6C" w:rsidP="00F47775">
      <w:pPr>
        <w:ind w:left="720"/>
        <w:rPr>
          <w:rFonts w:eastAsiaTheme="minorEastAsia"/>
        </w:rPr>
      </w:pPr>
      <w:r w:rsidRPr="00933DCC">
        <w:rPr>
          <w:rFonts w:eastAsiaTheme="minorEastAsia"/>
        </w:rPr>
        <w:t>D</w:t>
      </w:r>
      <w:r w:rsidRPr="00933DCC">
        <w:rPr>
          <w:rFonts w:eastAsiaTheme="minorEastAsia"/>
        </w:rPr>
        <w:tab/>
      </w:r>
      <m:oMath>
        <m:r>
          <w:rPr>
            <w:rFonts w:ascii="Cambria Math" w:eastAsiaTheme="minorEastAsia" w:hAnsi="Cambria Math"/>
          </w:rPr>
          <m:t>d=15p</m:t>
        </m:r>
      </m:oMath>
    </w:p>
    <w:p w14:paraId="00622B2C" w14:textId="77777777" w:rsidR="00C65B6C" w:rsidRPr="00933DCC" w:rsidRDefault="00C65B6C" w:rsidP="00CE520A">
      <w:pPr>
        <w:spacing w:line="240" w:lineRule="auto"/>
        <w:rPr>
          <w:rFonts w:cs="Arial"/>
        </w:rPr>
      </w:pPr>
    </w:p>
    <w:p w14:paraId="511EDD46" w14:textId="77777777" w:rsidR="00CE520A" w:rsidRPr="00933DCC" w:rsidRDefault="00CE520A" w:rsidP="00CE520A">
      <w:pPr>
        <w:spacing w:line="240" w:lineRule="auto"/>
        <w:rPr>
          <w:rFonts w:cs="Arial"/>
        </w:rPr>
      </w:pPr>
    </w:p>
    <w:p w14:paraId="281B994E" w14:textId="77777777" w:rsidR="00FE683E" w:rsidRPr="00933DCC" w:rsidRDefault="00381E55" w:rsidP="00FE683E">
      <w:pPr>
        <w:tabs>
          <w:tab w:val="left" w:pos="7830"/>
        </w:tabs>
      </w:pPr>
      <w:r>
        <w:t>9</w:t>
      </w:r>
      <w:r w:rsidR="00FE683E" w:rsidRPr="00933DCC">
        <w:t>. (6.2D) Kristi is practicing her freestyle stroke for the next swim meet.  Her times were 48.4 seconds, 48.07 seconds, 47.8 seconds, and 48.46 seconds.  Which list below shows her times in order from greatest to least?</w:t>
      </w:r>
    </w:p>
    <w:tbl>
      <w:tblPr>
        <w:tblpPr w:leftFromText="180" w:rightFromText="180" w:vertAnchor="text" w:horzAnchor="margin" w:tblpX="288" w:tblpY="430"/>
        <w:tblW w:w="0" w:type="auto"/>
        <w:tblLook w:val="01E0" w:firstRow="1" w:lastRow="1" w:firstColumn="1" w:lastColumn="1" w:noHBand="0" w:noVBand="0"/>
      </w:tblPr>
      <w:tblGrid>
        <w:gridCol w:w="467"/>
        <w:gridCol w:w="3857"/>
      </w:tblGrid>
      <w:tr w:rsidR="00FE683E" w:rsidRPr="00933DCC" w14:paraId="0AE28D1A" w14:textId="77777777" w:rsidTr="008E4F44">
        <w:trPr>
          <w:trHeight w:val="603"/>
        </w:trPr>
        <w:tc>
          <w:tcPr>
            <w:tcW w:w="467" w:type="dxa"/>
            <w:vAlign w:val="center"/>
          </w:tcPr>
          <w:p w14:paraId="45D50327" w14:textId="77777777" w:rsidR="00FE683E" w:rsidRPr="00933DCC" w:rsidRDefault="00FE683E" w:rsidP="00F47775">
            <w:pPr>
              <w:tabs>
                <w:tab w:val="left" w:pos="7830"/>
              </w:tabs>
            </w:pPr>
            <w:r w:rsidRPr="00933DCC">
              <w:t>A</w:t>
            </w:r>
          </w:p>
        </w:tc>
        <w:tc>
          <w:tcPr>
            <w:tcW w:w="3857" w:type="dxa"/>
            <w:vAlign w:val="center"/>
          </w:tcPr>
          <w:p w14:paraId="17E6C364" w14:textId="77777777" w:rsidR="00FE683E" w:rsidRPr="00933DCC" w:rsidRDefault="00FE683E" w:rsidP="008E4F44">
            <w:pPr>
              <w:tabs>
                <w:tab w:val="left" w:pos="7830"/>
              </w:tabs>
            </w:pPr>
            <w:r w:rsidRPr="00933DCC">
              <w:t>48.07 s, 48.4 s, 48.46 s, 47.8s</w:t>
            </w:r>
          </w:p>
        </w:tc>
      </w:tr>
      <w:tr w:rsidR="00FE683E" w:rsidRPr="00933DCC" w14:paraId="5EBF1EA8" w14:textId="77777777" w:rsidTr="008E4F44">
        <w:trPr>
          <w:trHeight w:val="603"/>
        </w:trPr>
        <w:tc>
          <w:tcPr>
            <w:tcW w:w="467" w:type="dxa"/>
            <w:vAlign w:val="center"/>
          </w:tcPr>
          <w:p w14:paraId="304BD3A5" w14:textId="77777777" w:rsidR="00FE683E" w:rsidRPr="00933DCC" w:rsidRDefault="00FE683E" w:rsidP="008E4F44">
            <w:pPr>
              <w:tabs>
                <w:tab w:val="left" w:pos="7830"/>
              </w:tabs>
            </w:pPr>
            <w:r w:rsidRPr="00933DCC">
              <w:t>B</w:t>
            </w:r>
          </w:p>
        </w:tc>
        <w:tc>
          <w:tcPr>
            <w:tcW w:w="3857" w:type="dxa"/>
            <w:vAlign w:val="center"/>
          </w:tcPr>
          <w:p w14:paraId="6803396E" w14:textId="77777777" w:rsidR="00FE683E" w:rsidRPr="00933DCC" w:rsidRDefault="00FE683E" w:rsidP="008E4F44">
            <w:pPr>
              <w:tabs>
                <w:tab w:val="left" w:pos="7830"/>
              </w:tabs>
            </w:pPr>
            <w:r w:rsidRPr="00933DCC">
              <w:t>47.8 s, 48.4 s, 48.07 s, 48.46 s</w:t>
            </w:r>
          </w:p>
        </w:tc>
      </w:tr>
      <w:tr w:rsidR="00FE683E" w:rsidRPr="00933DCC" w14:paraId="5D4E9F56" w14:textId="77777777" w:rsidTr="008E4F44">
        <w:trPr>
          <w:trHeight w:val="603"/>
        </w:trPr>
        <w:tc>
          <w:tcPr>
            <w:tcW w:w="467" w:type="dxa"/>
            <w:vAlign w:val="center"/>
          </w:tcPr>
          <w:p w14:paraId="6507E9DF" w14:textId="77777777" w:rsidR="00FE683E" w:rsidRPr="00933DCC" w:rsidRDefault="00FE683E" w:rsidP="008E4F44">
            <w:pPr>
              <w:tabs>
                <w:tab w:val="left" w:pos="7830"/>
              </w:tabs>
            </w:pPr>
            <w:r w:rsidRPr="00933DCC">
              <w:t>C</w:t>
            </w:r>
          </w:p>
        </w:tc>
        <w:tc>
          <w:tcPr>
            <w:tcW w:w="3857" w:type="dxa"/>
            <w:vAlign w:val="center"/>
          </w:tcPr>
          <w:p w14:paraId="7BA3FDDA" w14:textId="77777777" w:rsidR="00FE683E" w:rsidRPr="00933DCC" w:rsidRDefault="00FE683E" w:rsidP="008E4F44">
            <w:pPr>
              <w:tabs>
                <w:tab w:val="left" w:pos="7830"/>
              </w:tabs>
            </w:pPr>
            <w:r w:rsidRPr="00933DCC">
              <w:t>48.46 s, 48.4 s, 48.07 s, 47.8 s</w:t>
            </w:r>
          </w:p>
        </w:tc>
      </w:tr>
      <w:tr w:rsidR="00FE683E" w:rsidRPr="00933DCC" w14:paraId="7483F916" w14:textId="77777777" w:rsidTr="008E4F44">
        <w:trPr>
          <w:trHeight w:val="636"/>
        </w:trPr>
        <w:tc>
          <w:tcPr>
            <w:tcW w:w="467" w:type="dxa"/>
            <w:vAlign w:val="center"/>
          </w:tcPr>
          <w:p w14:paraId="2C438BEC" w14:textId="77777777" w:rsidR="00FE683E" w:rsidRPr="00933DCC" w:rsidRDefault="00FE683E" w:rsidP="008E4F44">
            <w:pPr>
              <w:tabs>
                <w:tab w:val="left" w:pos="7830"/>
              </w:tabs>
            </w:pPr>
            <w:r w:rsidRPr="00933DCC">
              <w:t>D</w:t>
            </w:r>
          </w:p>
        </w:tc>
        <w:tc>
          <w:tcPr>
            <w:tcW w:w="3857" w:type="dxa"/>
            <w:vAlign w:val="center"/>
          </w:tcPr>
          <w:p w14:paraId="365BA2DE" w14:textId="77777777" w:rsidR="00FE683E" w:rsidRPr="00933DCC" w:rsidRDefault="00FE683E" w:rsidP="008E4F44">
            <w:pPr>
              <w:tabs>
                <w:tab w:val="left" w:pos="7830"/>
              </w:tabs>
            </w:pPr>
            <w:r w:rsidRPr="00933DCC">
              <w:t>47.8 s, 48.07 s, 48.4 s, 48.46 s</w:t>
            </w:r>
          </w:p>
        </w:tc>
      </w:tr>
    </w:tbl>
    <w:p w14:paraId="05F7A40D" w14:textId="77777777" w:rsidR="00FE683E" w:rsidRPr="00933DCC" w:rsidRDefault="00FE683E" w:rsidP="00FE683E">
      <w:pPr>
        <w:tabs>
          <w:tab w:val="left" w:pos="7830"/>
        </w:tabs>
      </w:pPr>
    </w:p>
    <w:p w14:paraId="085D3F4C" w14:textId="77777777" w:rsidR="00FE683E" w:rsidRPr="00933DCC" w:rsidRDefault="00FE683E" w:rsidP="00FE683E">
      <w:pPr>
        <w:tabs>
          <w:tab w:val="left" w:pos="7830"/>
        </w:tabs>
      </w:pPr>
    </w:p>
    <w:p w14:paraId="7C51FF67" w14:textId="77777777" w:rsidR="00FE683E" w:rsidRPr="00933DCC" w:rsidRDefault="00FE683E" w:rsidP="00FE683E">
      <w:pPr>
        <w:tabs>
          <w:tab w:val="left" w:pos="7830"/>
        </w:tabs>
      </w:pPr>
      <w:r w:rsidRPr="00933DCC">
        <w:t xml:space="preserve">  </w:t>
      </w:r>
    </w:p>
    <w:p w14:paraId="70C0067B" w14:textId="77777777" w:rsidR="00FE683E" w:rsidRPr="00933DCC" w:rsidRDefault="00FE683E" w:rsidP="00FE683E">
      <w:pPr>
        <w:tabs>
          <w:tab w:val="left" w:pos="7830"/>
        </w:tabs>
      </w:pPr>
    </w:p>
    <w:p w14:paraId="11C58476" w14:textId="77777777" w:rsidR="00381E55" w:rsidRDefault="00381E55" w:rsidP="00C65B6C">
      <w:pPr>
        <w:tabs>
          <w:tab w:val="left" w:pos="7830"/>
        </w:tabs>
      </w:pPr>
    </w:p>
    <w:p w14:paraId="61776C5F" w14:textId="77777777" w:rsidR="00FE683E" w:rsidRDefault="00C65B6C" w:rsidP="00C65B6C">
      <w:pPr>
        <w:tabs>
          <w:tab w:val="left" w:pos="7830"/>
        </w:tabs>
      </w:pPr>
      <w:r>
        <w:tab/>
      </w:r>
    </w:p>
    <w:p w14:paraId="3D85599F" w14:textId="77777777" w:rsidR="00C65B6C" w:rsidRDefault="00C65B6C" w:rsidP="00C65B6C">
      <w:pPr>
        <w:tabs>
          <w:tab w:val="left" w:pos="7830"/>
        </w:tabs>
      </w:pPr>
    </w:p>
    <w:p w14:paraId="3FCBEBD3" w14:textId="77777777" w:rsidR="00C65B6C" w:rsidRPr="00933DCC" w:rsidRDefault="00381E55" w:rsidP="00381E55">
      <w:pPr>
        <w:rPr>
          <w:rFonts w:eastAsiaTheme="minorEastAsia"/>
        </w:rPr>
      </w:pPr>
      <w:r>
        <w:rPr>
          <w:rFonts w:eastAsiaTheme="minorEastAsia"/>
        </w:rPr>
        <w:lastRenderedPageBreak/>
        <w:t>10. (</w:t>
      </w:r>
      <w:r w:rsidR="00C65B6C" w:rsidRPr="00933DCC">
        <w:rPr>
          <w:rFonts w:eastAsiaTheme="minorEastAsia"/>
        </w:rPr>
        <w:t>6.8D)  Find the volume in cm</w:t>
      </w:r>
      <w:r w:rsidR="00C65B6C" w:rsidRPr="00933DCC">
        <w:rPr>
          <w:rFonts w:eastAsiaTheme="minorEastAsia"/>
          <w:vertAlign w:val="superscript"/>
        </w:rPr>
        <w:t>3</w:t>
      </w:r>
      <w:r w:rsidR="00C65B6C" w:rsidRPr="00933DCC">
        <w:rPr>
          <w:rFonts w:eastAsiaTheme="minorEastAsia"/>
        </w:rPr>
        <w:t xml:space="preserve"> for a right rectangular prism with dimensions of height 3.2 cm, length </w:t>
      </w:r>
      <w:r>
        <w:rPr>
          <w:rFonts w:eastAsiaTheme="minorEastAsia"/>
        </w:rPr>
        <w:t xml:space="preserve">    </w:t>
      </w:r>
      <w:r w:rsidR="00C65B6C" w:rsidRPr="00933DCC">
        <w:rPr>
          <w:rFonts w:eastAsiaTheme="minorEastAsia"/>
        </w:rPr>
        <w:t>of 4 cm and width of 6 cm.</w:t>
      </w:r>
    </w:p>
    <w:p w14:paraId="0D22C6F0" w14:textId="77777777" w:rsidR="00C65B6C" w:rsidRPr="00933DCC" w:rsidRDefault="00C65B6C" w:rsidP="00C65B6C">
      <w:pPr>
        <w:ind w:left="720" w:hanging="720"/>
        <w:rPr>
          <w:rFonts w:cs="Arial"/>
          <w:color w:val="000000" w:themeColor="text1"/>
        </w:rPr>
      </w:pPr>
      <w:r w:rsidRPr="00933DCC">
        <w:rPr>
          <w:rFonts w:cs="Arial"/>
          <w:color w:val="000000" w:themeColor="text1"/>
        </w:rPr>
        <w:t>Record your answer and fill in the bubbles on the grid.  Be sure to use the correct place value.</w:t>
      </w:r>
    </w:p>
    <w:p w14:paraId="0A368B08" w14:textId="77777777" w:rsidR="00C65B6C" w:rsidRPr="00933DCC" w:rsidRDefault="00C65B6C" w:rsidP="00C65B6C">
      <w:pPr>
        <w:ind w:left="720" w:hanging="720"/>
        <w:jc w:val="center"/>
        <w:rPr>
          <w:rFonts w:cs="Arial"/>
          <w:color w:val="000000" w:themeColor="text1"/>
        </w:rPr>
      </w:pPr>
      <w:r w:rsidRPr="00933DCC">
        <w:rPr>
          <w:noProof/>
        </w:rPr>
        <w:drawing>
          <wp:inline distT="0" distB="0" distL="0" distR="0" wp14:anchorId="0AB24F0F" wp14:editId="758FA480">
            <wp:extent cx="1524000" cy="2172511"/>
            <wp:effectExtent l="0" t="0" r="0" b="0"/>
            <wp:docPr id="449" name="Picture 449"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sidRPr="00933DCC">
        <w:rPr>
          <w:rFonts w:cs="Arial"/>
          <w:color w:val="000000" w:themeColor="text1"/>
        </w:rPr>
        <w:tab/>
      </w:r>
    </w:p>
    <w:p w14:paraId="69805AF7" w14:textId="77777777" w:rsidR="00C65B6C" w:rsidRPr="00933DCC" w:rsidRDefault="00C65B6C" w:rsidP="00C65B6C">
      <w:pPr>
        <w:rPr>
          <w:rFonts w:eastAsiaTheme="minorEastAsia"/>
        </w:rPr>
      </w:pP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p>
    <w:p w14:paraId="7C2EA43F" w14:textId="77777777" w:rsidR="00FE683E" w:rsidRPr="00933DCC" w:rsidRDefault="00FE683E" w:rsidP="00FE683E">
      <w:pPr>
        <w:tabs>
          <w:tab w:val="left" w:pos="7830"/>
        </w:tabs>
      </w:pPr>
    </w:p>
    <w:p w14:paraId="24600205" w14:textId="77777777" w:rsidR="00AE3954" w:rsidRDefault="00AE3954" w:rsidP="00AE3954">
      <w:r>
        <w:t>11</w:t>
      </w:r>
      <w:r w:rsidRPr="00933DCC">
        <w:t>.  (6.4B)</w:t>
      </w:r>
      <w:r w:rsidR="00D16ACB">
        <w:t xml:space="preserve">   </w:t>
      </w:r>
      <w:r w:rsidR="00D16ACB" w:rsidRPr="00933DCC">
        <w:t xml:space="preserve">Frogs are one of the best leapers! A frog can leap </w:t>
      </w:r>
      <w:r w:rsidR="00D16ACB">
        <w:t>over 20 times its own</w:t>
      </w:r>
      <w:r w:rsidR="00D16ACB" w:rsidRPr="00933DCC">
        <w:t xml:space="preserve"> length. (</w:t>
      </w:r>
      <w:hyperlink r:id="rId12" w:history="1">
        <w:r w:rsidR="00D16ACB" w:rsidRPr="00933DCC">
          <w:rPr>
            <w:rStyle w:val="Hyperlink"/>
          </w:rPr>
          <w:t>http://allaboutfrogs.org</w:t>
        </w:r>
      </w:hyperlink>
      <w:r w:rsidR="00D16ACB">
        <w:t>)  Mina’s frog, Jupiter, competed in a frog jumping contest and Jupiter made a record leap of 125 inches.  Assuming that Jupiter can leap exactly 20 times his own length, w</w:t>
      </w:r>
      <w:r w:rsidRPr="00933DCC">
        <w:t xml:space="preserve">hich of the following represent Jupiter’s length?                              </w:t>
      </w:r>
      <w:r>
        <w:t xml:space="preserve">                            </w:t>
      </w:r>
    </w:p>
    <w:p w14:paraId="123A3A7C" w14:textId="77777777" w:rsidR="00AE3954" w:rsidRPr="00933DCC" w:rsidRDefault="00AE3954" w:rsidP="00F47775">
      <w:pPr>
        <w:tabs>
          <w:tab w:val="left" w:pos="7830"/>
        </w:tabs>
        <w:ind w:left="720"/>
      </w:pPr>
      <w:r>
        <w:t>A</w:t>
      </w:r>
      <w:r w:rsidRPr="00933DCC">
        <w:t xml:space="preserve">  </w:t>
      </w:r>
      <w:r w:rsidR="00E04F80">
        <w:t xml:space="preserve">    </w:t>
      </w:r>
      <w:r w:rsidRPr="00933DCC">
        <w:t>2500 inches</w:t>
      </w:r>
    </w:p>
    <w:p w14:paraId="5EE25128" w14:textId="77777777" w:rsidR="00AE3954" w:rsidRPr="00933DCC" w:rsidRDefault="00AE3954" w:rsidP="00F47775">
      <w:pPr>
        <w:ind w:left="720"/>
      </w:pPr>
      <w:r>
        <w:t>B</w:t>
      </w:r>
      <w:r w:rsidRPr="00933DCC">
        <w:t xml:space="preserve">  </w:t>
      </w:r>
      <w:r w:rsidR="00E04F80">
        <w:t xml:space="preserve">     </w:t>
      </w:r>
      <w:r w:rsidRPr="00933DCC">
        <w:t>6</w:t>
      </w:r>
      <w:r w:rsidRPr="00933DCC">
        <w:rPr>
          <w:position w:val="-24"/>
        </w:rPr>
        <w:object w:dxaOrig="240" w:dyaOrig="620" w14:anchorId="22A6A9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13" o:title=""/>
          </v:shape>
          <o:OLEObject Type="Embed" ProgID="Equation.DSMT4" ShapeID="_x0000_i1025" DrawAspect="Content" ObjectID="_1375260180" r:id="rId14"/>
        </w:object>
      </w:r>
      <w:r w:rsidRPr="00933DCC">
        <w:t xml:space="preserve"> inches</w:t>
      </w:r>
    </w:p>
    <w:p w14:paraId="2B504885" w14:textId="77777777" w:rsidR="00AE3954" w:rsidRPr="00933DCC" w:rsidRDefault="00AE3954" w:rsidP="00F47775">
      <w:pPr>
        <w:ind w:left="720"/>
      </w:pPr>
      <w:r>
        <w:t>C</w:t>
      </w:r>
      <w:r w:rsidRPr="00933DCC">
        <w:t xml:space="preserve"> </w:t>
      </w:r>
      <w:r w:rsidR="00E04F80">
        <w:t xml:space="preserve">     </w:t>
      </w:r>
      <w:r w:rsidRPr="00933DCC">
        <w:t xml:space="preserve"> 1.25 inches</w:t>
      </w:r>
    </w:p>
    <w:p w14:paraId="41FAD9C1" w14:textId="77777777" w:rsidR="00AE3954" w:rsidRDefault="00AE3954" w:rsidP="00F47775">
      <w:pPr>
        <w:ind w:left="720"/>
      </w:pPr>
      <w:r>
        <w:t xml:space="preserve">D  </w:t>
      </w:r>
      <w:r w:rsidR="00E04F80">
        <w:t xml:space="preserve">     </w:t>
      </w:r>
      <w:r>
        <w:t>0.64 inches</w:t>
      </w:r>
      <w:r>
        <w:tab/>
      </w:r>
      <w:r>
        <w:tab/>
      </w:r>
      <w:r>
        <w:tab/>
      </w:r>
      <w:r>
        <w:tab/>
      </w:r>
      <w:r>
        <w:tab/>
      </w:r>
      <w:r>
        <w:tab/>
      </w:r>
      <w:r>
        <w:tab/>
      </w:r>
      <w:r>
        <w:tab/>
      </w:r>
    </w:p>
    <w:p w14:paraId="4F8086DF" w14:textId="77777777" w:rsidR="00AE3954" w:rsidRDefault="00AE3954" w:rsidP="00AE3954"/>
    <w:p w14:paraId="10C2F6FA" w14:textId="77777777" w:rsidR="00AE3954" w:rsidRDefault="00AE3954" w:rsidP="00AE3954"/>
    <w:p w14:paraId="22897FC2" w14:textId="77777777" w:rsidR="00AE3954" w:rsidRPr="00933DCC" w:rsidRDefault="00AE3954" w:rsidP="00AE3954"/>
    <w:p w14:paraId="0FF6EC07" w14:textId="77777777" w:rsidR="00AE3954" w:rsidRDefault="00AE3954" w:rsidP="00381E55"/>
    <w:p w14:paraId="0EC98503" w14:textId="77777777" w:rsidR="00D16ACB" w:rsidRDefault="00D16ACB" w:rsidP="00381E55"/>
    <w:p w14:paraId="64008DF8" w14:textId="77777777" w:rsidR="00AE3954" w:rsidRDefault="00AE3954" w:rsidP="00381E55"/>
    <w:p w14:paraId="045340AF" w14:textId="77777777" w:rsidR="00381E55" w:rsidRDefault="00AE3954" w:rsidP="00381E55">
      <w:r>
        <w:lastRenderedPageBreak/>
        <w:t>12</w:t>
      </w:r>
      <w:r w:rsidR="00FE683E" w:rsidRPr="00933DCC">
        <w:t>. (6.4G) Mary has 15 nickels, 10 dimes and 25 pennies.  The nickels are what fract</w:t>
      </w:r>
      <w:r w:rsidR="00D16ACB">
        <w:t xml:space="preserve">ion of the total monetary value </w:t>
      </w:r>
      <w:r w:rsidR="00FE683E" w:rsidRPr="00933DCC">
        <w:t xml:space="preserve">of her coins?                                                         </w:t>
      </w:r>
    </w:p>
    <w:p w14:paraId="08E52809" w14:textId="77777777" w:rsidR="00FE683E" w:rsidRPr="00933DCC" w:rsidRDefault="00933DCC" w:rsidP="00F47775">
      <w:pPr>
        <w:tabs>
          <w:tab w:val="left" w:pos="7830"/>
        </w:tabs>
        <w:ind w:left="720"/>
      </w:pPr>
      <w:r>
        <w:t>A</w:t>
      </w:r>
      <w:r w:rsidR="00381E55">
        <w:t xml:space="preserve">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10</m:t>
            </m:r>
          </m:den>
        </m:f>
      </m:oMath>
    </w:p>
    <w:p w14:paraId="5A3D860F" w14:textId="77777777" w:rsidR="00FE683E" w:rsidRPr="00933DCC" w:rsidRDefault="00933DCC" w:rsidP="00F47775">
      <w:pPr>
        <w:ind w:left="720"/>
      </w:pPr>
      <w:r>
        <w:t>B</w:t>
      </w:r>
      <w:r w:rsidR="00FE683E" w:rsidRPr="00933DCC">
        <w:t xml:space="preserve">  </w:t>
      </w:r>
      <w:r>
        <w:tab/>
      </w:r>
      <w:r w:rsidR="00FE683E" w:rsidRPr="00933DCC">
        <w:rPr>
          <w:position w:val="-24"/>
        </w:rPr>
        <w:object w:dxaOrig="240" w:dyaOrig="620" w14:anchorId="6EB6F11B">
          <v:shape id="_x0000_i1026" type="#_x0000_t75" style="width:12pt;height:31pt" o:ole="">
            <v:imagedata r:id="rId15" o:title=""/>
          </v:shape>
          <o:OLEObject Type="Embed" ProgID="Equation.DSMT4" ShapeID="_x0000_i1026" DrawAspect="Content" ObjectID="_1375260181" r:id="rId16"/>
        </w:object>
      </w:r>
    </w:p>
    <w:p w14:paraId="054CCE69" w14:textId="77777777" w:rsidR="00FE683E" w:rsidRPr="00933DCC" w:rsidRDefault="00933DCC" w:rsidP="00F47775">
      <w:pPr>
        <w:ind w:left="720"/>
      </w:pPr>
      <w:r>
        <w:t>C</w:t>
      </w:r>
      <w:r w:rsidR="00FE683E" w:rsidRPr="00933DCC">
        <w:t xml:space="preserve"> </w:t>
      </w:r>
      <w:r>
        <w:tab/>
      </w:r>
      <w:r w:rsidR="00FE683E" w:rsidRPr="00933DCC">
        <w:t xml:space="preserve"> </w:t>
      </w:r>
      <w:r w:rsidR="00FE683E" w:rsidRPr="00933DCC">
        <w:rPr>
          <w:position w:val="-24"/>
        </w:rPr>
        <w:object w:dxaOrig="240" w:dyaOrig="620" w14:anchorId="7B4C8D3E">
          <v:shape id="_x0000_i1027" type="#_x0000_t75" style="width:12pt;height:31pt" o:ole="">
            <v:imagedata r:id="rId17" o:title=""/>
          </v:shape>
          <o:OLEObject Type="Embed" ProgID="Equation.DSMT4" ShapeID="_x0000_i1027" DrawAspect="Content" ObjectID="_1375260182" r:id="rId18"/>
        </w:object>
      </w:r>
    </w:p>
    <w:p w14:paraId="6E974744" w14:textId="77777777" w:rsidR="00FE683E" w:rsidRPr="00933DCC" w:rsidRDefault="00933DCC" w:rsidP="00F47775">
      <w:pPr>
        <w:ind w:left="720"/>
      </w:pPr>
      <w:r>
        <w:t>D</w:t>
      </w:r>
      <w:r w:rsidR="00FE683E" w:rsidRPr="00933DCC">
        <w:t xml:space="preserve"> </w:t>
      </w:r>
      <w:r>
        <w:tab/>
      </w:r>
      <w:r w:rsidR="00FE683E" w:rsidRPr="00933DCC">
        <w:t xml:space="preserve"> </w:t>
      </w:r>
      <w:r w:rsidR="00FE683E" w:rsidRPr="00933DCC">
        <w:rPr>
          <w:position w:val="-24"/>
        </w:rPr>
        <w:object w:dxaOrig="340" w:dyaOrig="620" w14:anchorId="42D38E37">
          <v:shape id="_x0000_i1028" type="#_x0000_t75" style="width:17pt;height:31pt" o:ole="">
            <v:imagedata r:id="rId19" o:title=""/>
          </v:shape>
          <o:OLEObject Type="Embed" ProgID="Equation.DSMT4" ShapeID="_x0000_i1028" DrawAspect="Content" ObjectID="_1375260183" r:id="rId20"/>
        </w:object>
      </w:r>
      <w:r w:rsidR="00381E55">
        <w:tab/>
      </w:r>
      <w:r w:rsidR="00381E55">
        <w:tab/>
      </w:r>
      <w:r w:rsidR="00381E55">
        <w:tab/>
      </w:r>
      <w:r w:rsidR="00381E55">
        <w:tab/>
      </w:r>
      <w:r w:rsidR="00381E55">
        <w:tab/>
      </w:r>
      <w:r w:rsidR="00381E55">
        <w:tab/>
      </w:r>
      <w:r w:rsidR="00381E55">
        <w:tab/>
      </w:r>
      <w:r w:rsidR="00381E55">
        <w:tab/>
      </w:r>
      <w:r w:rsidR="00381E55">
        <w:tab/>
      </w:r>
    </w:p>
    <w:p w14:paraId="3C95F397" w14:textId="77777777" w:rsidR="00FE683E" w:rsidRPr="00933DCC" w:rsidRDefault="00FE683E" w:rsidP="00FE683E">
      <w:pPr>
        <w:tabs>
          <w:tab w:val="left" w:pos="7830"/>
        </w:tabs>
        <w:ind w:left="6480"/>
      </w:pPr>
    </w:p>
    <w:p w14:paraId="5FAEB34F" w14:textId="77777777" w:rsidR="00FE683E" w:rsidRPr="00933DCC" w:rsidRDefault="00AE3954" w:rsidP="00FE683E">
      <w:pPr>
        <w:tabs>
          <w:tab w:val="left" w:pos="7830"/>
        </w:tabs>
      </w:pPr>
      <w:r>
        <w:t>13</w:t>
      </w:r>
      <w:r w:rsidR="00FE683E" w:rsidRPr="00933DCC">
        <w:t>.</w:t>
      </w:r>
      <w:r w:rsidR="007A52DA" w:rsidRPr="00933DCC">
        <w:t xml:space="preserve"> (6.11A) </w:t>
      </w:r>
      <w:r w:rsidR="00FE683E" w:rsidRPr="00933DCC">
        <w:t xml:space="preserve"> Imagine that you are standing at the origin in a coordinate plane. You walk 10 units east, then 5 units north, then 2 units west. Which of the following points represent your position on the plane?</w:t>
      </w:r>
    </w:p>
    <w:p w14:paraId="4C21B42B" w14:textId="77777777" w:rsidR="00FE683E" w:rsidRPr="00933DCC" w:rsidRDefault="00FE683E" w:rsidP="00FE683E">
      <w:pPr>
        <w:tabs>
          <w:tab w:val="left" w:pos="7830"/>
        </w:tabs>
      </w:pP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FE683E" w:rsidRPr="00933DCC" w14:paraId="548D882C" w14:textId="77777777" w:rsidTr="008E4F44">
        <w:trPr>
          <w:trHeight w:val="568"/>
        </w:trPr>
        <w:tc>
          <w:tcPr>
            <w:tcW w:w="468" w:type="dxa"/>
            <w:vAlign w:val="center"/>
          </w:tcPr>
          <w:p w14:paraId="4409A0A0" w14:textId="77777777" w:rsidR="00FE683E" w:rsidRPr="00933DCC" w:rsidRDefault="00FE683E" w:rsidP="008E4F44">
            <w:pPr>
              <w:tabs>
                <w:tab w:val="left" w:pos="7830"/>
              </w:tabs>
            </w:pPr>
            <w:r w:rsidRPr="00933DCC">
              <w:t>A</w:t>
            </w:r>
          </w:p>
        </w:tc>
        <w:tc>
          <w:tcPr>
            <w:tcW w:w="2825" w:type="dxa"/>
            <w:vAlign w:val="center"/>
          </w:tcPr>
          <w:p w14:paraId="4063ED25" w14:textId="77777777" w:rsidR="00FE683E" w:rsidRPr="00933DCC" w:rsidRDefault="00FE683E" w:rsidP="008E4F44">
            <w:pPr>
              <w:tabs>
                <w:tab w:val="left" w:pos="7830"/>
              </w:tabs>
            </w:pPr>
            <w:r w:rsidRPr="00933DCC">
              <w:t>(10, 5)</w:t>
            </w:r>
          </w:p>
        </w:tc>
      </w:tr>
      <w:tr w:rsidR="00FE683E" w:rsidRPr="00933DCC" w14:paraId="304A4DC6" w14:textId="77777777" w:rsidTr="008E4F44">
        <w:trPr>
          <w:trHeight w:val="568"/>
        </w:trPr>
        <w:tc>
          <w:tcPr>
            <w:tcW w:w="468" w:type="dxa"/>
            <w:vAlign w:val="center"/>
          </w:tcPr>
          <w:p w14:paraId="54ADD0C2" w14:textId="77777777" w:rsidR="00FE683E" w:rsidRPr="00933DCC" w:rsidRDefault="00FE683E" w:rsidP="008E4F44">
            <w:pPr>
              <w:tabs>
                <w:tab w:val="left" w:pos="7830"/>
              </w:tabs>
            </w:pPr>
            <w:r w:rsidRPr="00933DCC">
              <w:t>B</w:t>
            </w:r>
          </w:p>
        </w:tc>
        <w:tc>
          <w:tcPr>
            <w:tcW w:w="2825" w:type="dxa"/>
            <w:vAlign w:val="center"/>
          </w:tcPr>
          <w:p w14:paraId="2B2E74F9" w14:textId="77777777" w:rsidR="00FE683E" w:rsidRPr="00933DCC" w:rsidRDefault="00FE683E" w:rsidP="008E4F44">
            <w:pPr>
              <w:tabs>
                <w:tab w:val="left" w:pos="7830"/>
              </w:tabs>
            </w:pPr>
            <w:r w:rsidRPr="00933DCC">
              <w:t>(8, 5)</w:t>
            </w:r>
          </w:p>
        </w:tc>
      </w:tr>
      <w:tr w:rsidR="00FE683E" w:rsidRPr="00933DCC" w14:paraId="5659F1AA" w14:textId="77777777" w:rsidTr="008E4F44">
        <w:trPr>
          <w:trHeight w:val="568"/>
        </w:trPr>
        <w:tc>
          <w:tcPr>
            <w:tcW w:w="468" w:type="dxa"/>
            <w:vAlign w:val="center"/>
          </w:tcPr>
          <w:p w14:paraId="2D966C30" w14:textId="77777777" w:rsidR="00FE683E" w:rsidRPr="00933DCC" w:rsidRDefault="00FE683E" w:rsidP="008E4F44">
            <w:pPr>
              <w:tabs>
                <w:tab w:val="left" w:pos="7830"/>
              </w:tabs>
            </w:pPr>
            <w:r w:rsidRPr="00933DCC">
              <w:t>C</w:t>
            </w:r>
          </w:p>
        </w:tc>
        <w:tc>
          <w:tcPr>
            <w:tcW w:w="2825" w:type="dxa"/>
            <w:vAlign w:val="center"/>
          </w:tcPr>
          <w:p w14:paraId="7EC13D4F" w14:textId="77777777" w:rsidR="00FE683E" w:rsidRPr="00933DCC" w:rsidRDefault="00FE683E" w:rsidP="008E4F44">
            <w:pPr>
              <w:tabs>
                <w:tab w:val="left" w:pos="7830"/>
              </w:tabs>
            </w:pPr>
            <w:r w:rsidRPr="00933DCC">
              <w:t>(10, 2)</w:t>
            </w:r>
          </w:p>
        </w:tc>
      </w:tr>
      <w:tr w:rsidR="00FE683E" w:rsidRPr="00933DCC" w14:paraId="10E3967B" w14:textId="77777777" w:rsidTr="008E4F44">
        <w:trPr>
          <w:trHeight w:val="599"/>
        </w:trPr>
        <w:tc>
          <w:tcPr>
            <w:tcW w:w="468" w:type="dxa"/>
            <w:vAlign w:val="center"/>
          </w:tcPr>
          <w:p w14:paraId="5398EB3C" w14:textId="77777777" w:rsidR="00FE683E" w:rsidRPr="00933DCC" w:rsidRDefault="00FE683E" w:rsidP="008E4F44">
            <w:pPr>
              <w:tabs>
                <w:tab w:val="left" w:pos="7830"/>
              </w:tabs>
            </w:pPr>
            <w:r w:rsidRPr="00933DCC">
              <w:t>D</w:t>
            </w:r>
          </w:p>
        </w:tc>
        <w:tc>
          <w:tcPr>
            <w:tcW w:w="2825" w:type="dxa"/>
            <w:vAlign w:val="center"/>
          </w:tcPr>
          <w:p w14:paraId="2C854CE4" w14:textId="77777777" w:rsidR="00FE683E" w:rsidRPr="00933DCC" w:rsidRDefault="00FE683E" w:rsidP="008E4F44">
            <w:pPr>
              <w:tabs>
                <w:tab w:val="left" w:pos="7830"/>
              </w:tabs>
            </w:pPr>
            <w:r w:rsidRPr="00933DCC">
              <w:t>(2, 5)</w:t>
            </w:r>
          </w:p>
        </w:tc>
      </w:tr>
    </w:tbl>
    <w:p w14:paraId="0610A363" w14:textId="77777777" w:rsidR="00FE683E" w:rsidRPr="00933DCC" w:rsidRDefault="00FE683E" w:rsidP="00FE683E">
      <w:pPr>
        <w:tabs>
          <w:tab w:val="left" w:pos="7830"/>
        </w:tabs>
      </w:pPr>
    </w:p>
    <w:p w14:paraId="4758B101" w14:textId="77777777" w:rsidR="00FE683E" w:rsidRPr="00933DCC" w:rsidRDefault="00FE683E" w:rsidP="00FE683E">
      <w:pPr>
        <w:tabs>
          <w:tab w:val="left" w:pos="7830"/>
        </w:tabs>
      </w:pPr>
    </w:p>
    <w:p w14:paraId="308B5B5D" w14:textId="77777777" w:rsidR="00FE683E" w:rsidRPr="00933DCC" w:rsidRDefault="00FE683E" w:rsidP="00FE683E">
      <w:pPr>
        <w:tabs>
          <w:tab w:val="left" w:pos="7830"/>
        </w:tabs>
      </w:pPr>
    </w:p>
    <w:p w14:paraId="6D3CDD1E" w14:textId="77777777" w:rsidR="00FE683E" w:rsidRPr="00933DCC" w:rsidRDefault="00FE683E" w:rsidP="00FE683E">
      <w:pPr>
        <w:tabs>
          <w:tab w:val="left" w:pos="7830"/>
        </w:tabs>
      </w:pPr>
    </w:p>
    <w:p w14:paraId="52FBBC09" w14:textId="77777777" w:rsidR="00FE683E" w:rsidRDefault="00AE3954" w:rsidP="00C65B6C">
      <w:pPr>
        <w:tabs>
          <w:tab w:val="left" w:pos="7830"/>
        </w:tabs>
      </w:pPr>
      <w:r>
        <w:tab/>
      </w:r>
    </w:p>
    <w:p w14:paraId="1E699417" w14:textId="77777777" w:rsidR="00AF3338" w:rsidRPr="00933DCC" w:rsidRDefault="00AF3338" w:rsidP="00AE3954">
      <w:pPr>
        <w:contextualSpacing/>
      </w:pPr>
      <w:r w:rsidRPr="00933DCC">
        <w:t xml:space="preserve"> </w:t>
      </w:r>
      <w:r w:rsidR="00AE3954">
        <w:t xml:space="preserve">14. </w:t>
      </w:r>
      <w:r w:rsidRPr="00933DCC">
        <w:t xml:space="preserve"> (6.3E)  What is </w:t>
      </w:r>
      <w:r w:rsidRPr="00933DCC">
        <w:rPr>
          <w:position w:val="-24"/>
        </w:rPr>
        <w:object w:dxaOrig="220" w:dyaOrig="620" w14:anchorId="4903B636">
          <v:shape id="_x0000_i1029" type="#_x0000_t75" style="width:11pt;height:31pt" o:ole="">
            <v:imagedata r:id="rId21" o:title=""/>
          </v:shape>
          <o:OLEObject Type="Embed" ProgID="Equation.DSMT4" ShapeID="_x0000_i1029" DrawAspect="Content" ObjectID="_1375260184" r:id="rId22"/>
        </w:object>
      </w:r>
      <w:r w:rsidRPr="00933DCC">
        <w:t xml:space="preserve"> of </w:t>
      </w:r>
      <w:r w:rsidRPr="00933DCC">
        <w:rPr>
          <w:position w:val="-24"/>
        </w:rPr>
        <w:object w:dxaOrig="200" w:dyaOrig="620" w14:anchorId="2E72147A">
          <v:shape id="_x0000_i1030" type="#_x0000_t75" style="width:10pt;height:31pt" o:ole="">
            <v:imagedata r:id="rId23" o:title=""/>
          </v:shape>
          <o:OLEObject Type="Embed" ProgID="Equation.DSMT4" ShapeID="_x0000_i1030" DrawAspect="Content" ObjectID="_1375260185" r:id="rId24"/>
        </w:object>
      </w:r>
      <w:r w:rsidRPr="00933DCC">
        <w:t xml:space="preserve"> ?</w:t>
      </w:r>
    </w:p>
    <w:p w14:paraId="536302A2" w14:textId="77777777" w:rsidR="00AF3338" w:rsidRPr="00933DCC" w:rsidRDefault="00AF3338" w:rsidP="00AF3338">
      <w:pPr>
        <w:tabs>
          <w:tab w:val="left" w:pos="7830"/>
        </w:tabs>
      </w:pPr>
      <w:r w:rsidRPr="00933DCC">
        <w:t xml:space="preserve">            </w:t>
      </w:r>
      <w:r>
        <w:t xml:space="preserve">A     </w:t>
      </w:r>
      <w:r w:rsidRPr="00933DCC">
        <w:t xml:space="preserve"> </w:t>
      </w:r>
      <w:r w:rsidRPr="00933DCC">
        <w:rPr>
          <w:position w:val="-22"/>
        </w:rPr>
        <w:object w:dxaOrig="300" w:dyaOrig="580" w14:anchorId="69886482">
          <v:shape id="_x0000_i1031" type="#_x0000_t75" style="width:15pt;height:29pt" o:ole="">
            <v:imagedata r:id="rId25" o:title=""/>
          </v:shape>
          <o:OLEObject Type="Embed" ProgID="Equation.DSMT4" ShapeID="_x0000_i1031" DrawAspect="Content" ObjectID="_1375260186" r:id="rId26"/>
        </w:object>
      </w:r>
    </w:p>
    <w:p w14:paraId="1868D73F" w14:textId="77777777" w:rsidR="00AF3338" w:rsidRPr="00933DCC" w:rsidRDefault="00AF3338" w:rsidP="00AF3338">
      <w:pPr>
        <w:tabs>
          <w:tab w:val="left" w:pos="7830"/>
        </w:tabs>
      </w:pPr>
      <w:r w:rsidRPr="00933DCC">
        <w:t xml:space="preserve">            </w:t>
      </w:r>
      <w:r>
        <w:t xml:space="preserve">B      </w:t>
      </w:r>
      <w:r w:rsidRPr="00933DCC">
        <w:t xml:space="preserve"> </w:t>
      </w:r>
      <w:r w:rsidRPr="00933DCC">
        <w:rPr>
          <w:position w:val="-22"/>
        </w:rPr>
        <w:object w:dxaOrig="220" w:dyaOrig="580" w14:anchorId="3084C76A">
          <v:shape id="_x0000_i1032" type="#_x0000_t75" style="width:11pt;height:29pt" o:ole="">
            <v:imagedata r:id="rId27" o:title=""/>
          </v:shape>
          <o:OLEObject Type="Embed" ProgID="Equation.DSMT4" ShapeID="_x0000_i1032" DrawAspect="Content" ObjectID="_1375260187" r:id="rId28"/>
        </w:object>
      </w:r>
    </w:p>
    <w:p w14:paraId="09164FED" w14:textId="77777777" w:rsidR="00AF3338" w:rsidRPr="00933DCC" w:rsidRDefault="00AF3338" w:rsidP="00AF3338">
      <w:pPr>
        <w:tabs>
          <w:tab w:val="left" w:pos="7830"/>
        </w:tabs>
      </w:pPr>
      <w:r w:rsidRPr="00933DCC">
        <w:t xml:space="preserve">           </w:t>
      </w:r>
      <w:r>
        <w:t xml:space="preserve">C     </w:t>
      </w:r>
      <w:r w:rsidR="00AE3954">
        <w:t xml:space="preserve">  </w:t>
      </w:r>
      <w:r w:rsidRPr="00933DCC">
        <w:t xml:space="preserve"> </w:t>
      </w:r>
      <w:r w:rsidRPr="00933DCC">
        <w:rPr>
          <w:position w:val="-22"/>
        </w:rPr>
        <w:object w:dxaOrig="220" w:dyaOrig="580" w14:anchorId="70E2EE78">
          <v:shape id="_x0000_i1033" type="#_x0000_t75" style="width:11pt;height:29pt" o:ole="">
            <v:imagedata r:id="rId29" o:title=""/>
          </v:shape>
          <o:OLEObject Type="Embed" ProgID="Equation.DSMT4" ShapeID="_x0000_i1033" DrawAspect="Content" ObjectID="_1375260188" r:id="rId30"/>
        </w:object>
      </w:r>
    </w:p>
    <w:p w14:paraId="3804E7E0" w14:textId="77777777" w:rsidR="00AF3338" w:rsidRPr="00933DCC" w:rsidRDefault="00AF3338" w:rsidP="00AF3338">
      <w:pPr>
        <w:tabs>
          <w:tab w:val="left" w:pos="7830"/>
        </w:tabs>
      </w:pPr>
      <w:r w:rsidRPr="00933DCC">
        <w:t xml:space="preserve">            </w:t>
      </w:r>
      <w:r>
        <w:t xml:space="preserve">D    </w:t>
      </w:r>
      <w:r w:rsidR="00AE3954">
        <w:t xml:space="preserve">  </w:t>
      </w:r>
      <w:r w:rsidRPr="00933DCC">
        <w:t xml:space="preserve"> </w:t>
      </w:r>
      <w:r w:rsidRPr="00933DCC">
        <w:rPr>
          <w:position w:val="-22"/>
        </w:rPr>
        <w:object w:dxaOrig="220" w:dyaOrig="580" w14:anchorId="4CE35DF1">
          <v:shape id="_x0000_i1034" type="#_x0000_t75" style="width:11pt;height:29pt" o:ole="">
            <v:imagedata r:id="rId31" o:title=""/>
          </v:shape>
          <o:OLEObject Type="Embed" ProgID="Equation.DSMT4" ShapeID="_x0000_i1034" DrawAspect="Content" ObjectID="_1375260189" r:id="rId32"/>
        </w:object>
      </w:r>
      <w:r w:rsidR="00AE3954">
        <w:tab/>
      </w:r>
    </w:p>
    <w:p w14:paraId="2F405FBB" w14:textId="77777777" w:rsidR="00C65B6C" w:rsidRPr="00933DCC" w:rsidRDefault="00AE3954" w:rsidP="00C65B6C">
      <w:pPr>
        <w:rPr>
          <w:rFonts w:eastAsiaTheme="minorEastAsia"/>
        </w:rPr>
      </w:pPr>
      <w:r>
        <w:lastRenderedPageBreak/>
        <w:t xml:space="preserve">15.  </w:t>
      </w:r>
      <w:r w:rsidR="00C65B6C" w:rsidRPr="00933DCC">
        <w:rPr>
          <w:rFonts w:eastAsiaTheme="minorEastAsia"/>
        </w:rPr>
        <w:t xml:space="preserve">(6.6C)  Jeff and Chad are each saving for a Philadelphia Eagles official jersey.  Jeff is starting with $10 and plans on saving $6.00 per week.  Chad has $15.00 and will start saving $9 per week.  Let </w:t>
      </w:r>
      <w:r w:rsidR="00C65B6C" w:rsidRPr="00933DCC">
        <w:rPr>
          <w:rFonts w:eastAsiaTheme="minorEastAsia"/>
          <w:i/>
        </w:rPr>
        <w:t xml:space="preserve">c = </w:t>
      </w:r>
      <w:r w:rsidR="00C65B6C" w:rsidRPr="00933DCC">
        <w:rPr>
          <w:rFonts w:eastAsiaTheme="minorEastAsia"/>
        </w:rPr>
        <w:t xml:space="preserve">amount of money Chad saves each week, and </w:t>
      </w:r>
      <w:r w:rsidR="00C65B6C" w:rsidRPr="00933DCC">
        <w:rPr>
          <w:rFonts w:eastAsiaTheme="minorEastAsia"/>
          <w:i/>
        </w:rPr>
        <w:t>j</w:t>
      </w:r>
      <w:r w:rsidR="00C65B6C" w:rsidRPr="00933DCC">
        <w:rPr>
          <w:rFonts w:eastAsiaTheme="minorEastAsia"/>
        </w:rPr>
        <w:t xml:space="preserve"> = amount of money Jeff saves each week. Which equation below represents an equation relating how much more Chad is saving each week compared to Jeff?  </w:t>
      </w:r>
    </w:p>
    <w:p w14:paraId="53A55D3A" w14:textId="77777777" w:rsidR="00C65B6C" w:rsidRPr="00933DCC" w:rsidRDefault="00C65B6C" w:rsidP="00F47775">
      <w:pPr>
        <w:ind w:left="720"/>
        <w:rPr>
          <w:rFonts w:eastAsiaTheme="minorEastAsia"/>
        </w:rPr>
      </w:pPr>
      <w:r w:rsidRPr="00933DCC">
        <w:rPr>
          <w:rFonts w:eastAsiaTheme="minorEastAsia"/>
        </w:rPr>
        <w:t>A</w:t>
      </w:r>
      <w:r w:rsidRPr="00933DCC">
        <w:rPr>
          <w:rFonts w:eastAsiaTheme="minorEastAsia"/>
        </w:rPr>
        <w:tab/>
      </w:r>
      <m:oMath>
        <m:r>
          <w:rPr>
            <w:rFonts w:ascii="Cambria Math" w:eastAsiaTheme="minorEastAsia" w:hAnsi="Cambria Math"/>
          </w:rPr>
          <m:t>j=10+6c</m:t>
        </m:r>
      </m:oMath>
    </w:p>
    <w:p w14:paraId="09F6612D" w14:textId="77777777" w:rsidR="00C65B6C" w:rsidRPr="00933DCC" w:rsidRDefault="00C65B6C" w:rsidP="00F47775">
      <w:pPr>
        <w:ind w:left="720"/>
        <w:rPr>
          <w:rFonts w:eastAsiaTheme="minorEastAsia"/>
        </w:rPr>
      </w:pPr>
      <w:r w:rsidRPr="00933DCC">
        <w:rPr>
          <w:rFonts w:eastAsiaTheme="minorEastAsia"/>
        </w:rPr>
        <w:t>B</w:t>
      </w:r>
      <w:r w:rsidRPr="00933DCC">
        <w:rPr>
          <w:rFonts w:eastAsiaTheme="minorEastAsia"/>
        </w:rPr>
        <w:tab/>
      </w:r>
      <m:oMath>
        <m:r>
          <w:rPr>
            <w:rFonts w:ascii="Cambria Math" w:eastAsiaTheme="minorEastAsia" w:hAnsi="Cambria Math"/>
          </w:rPr>
          <m:t>j=3+c</m:t>
        </m:r>
      </m:oMath>
    </w:p>
    <w:p w14:paraId="4BFAAC6D" w14:textId="77777777" w:rsidR="00C65B6C" w:rsidRPr="00933DCC" w:rsidRDefault="00C65B6C" w:rsidP="00F47775">
      <w:pPr>
        <w:ind w:left="720"/>
        <w:rPr>
          <w:rFonts w:eastAsiaTheme="minorEastAsia"/>
        </w:rPr>
      </w:pPr>
      <w:r w:rsidRPr="00933DCC">
        <w:rPr>
          <w:rFonts w:eastAsiaTheme="minorEastAsia"/>
        </w:rPr>
        <w:t>C</w:t>
      </w:r>
      <w:r w:rsidRPr="00933DCC">
        <w:rPr>
          <w:rFonts w:eastAsiaTheme="minorEastAsia"/>
        </w:rPr>
        <w:tab/>
      </w:r>
      <m:oMath>
        <m:r>
          <w:rPr>
            <w:rFonts w:ascii="Cambria Math" w:eastAsiaTheme="minorEastAsia" w:hAnsi="Cambria Math"/>
          </w:rPr>
          <m:t>c=3+j</m:t>
        </m:r>
      </m:oMath>
    </w:p>
    <w:p w14:paraId="6AB5AA76" w14:textId="77777777" w:rsidR="00C65B6C" w:rsidRDefault="00C65B6C" w:rsidP="00F47775">
      <w:pPr>
        <w:ind w:left="720"/>
        <w:rPr>
          <w:rFonts w:eastAsiaTheme="minorEastAsia"/>
        </w:rPr>
      </w:pPr>
      <w:r w:rsidRPr="00933DCC">
        <w:rPr>
          <w:rFonts w:eastAsiaTheme="minorEastAsia"/>
        </w:rPr>
        <w:t>D</w:t>
      </w:r>
      <w:r w:rsidRPr="00933DCC">
        <w:rPr>
          <w:rFonts w:eastAsiaTheme="minorEastAsia"/>
        </w:rPr>
        <w:tab/>
      </w:r>
      <m:oMath>
        <m:r>
          <w:rPr>
            <w:rFonts w:ascii="Cambria Math" w:eastAsiaTheme="minorEastAsia" w:hAnsi="Cambria Math"/>
          </w:rPr>
          <m:t>c=15+9j</m:t>
        </m:r>
      </m:oMath>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p>
    <w:p w14:paraId="56595B0A" w14:textId="77777777" w:rsidR="00C65B6C" w:rsidRDefault="00C65B6C" w:rsidP="00C65B6C">
      <w:pPr>
        <w:rPr>
          <w:rFonts w:eastAsiaTheme="minorEastAsia"/>
        </w:rPr>
      </w:pPr>
    </w:p>
    <w:p w14:paraId="3D06773C" w14:textId="77777777" w:rsidR="00C65B6C" w:rsidRPr="00933DCC" w:rsidRDefault="00AE3954" w:rsidP="00C65B6C">
      <w:pPr>
        <w:rPr>
          <w:rFonts w:eastAsiaTheme="minorEastAsia"/>
        </w:rPr>
      </w:pPr>
      <w:r>
        <w:rPr>
          <w:rFonts w:eastAsiaTheme="minorEastAsia"/>
        </w:rPr>
        <w:t xml:space="preserve">16.  </w:t>
      </w:r>
      <w:r w:rsidR="00C65B6C" w:rsidRPr="00933DCC">
        <w:rPr>
          <w:rFonts w:eastAsiaTheme="minorEastAsia"/>
        </w:rPr>
        <w:t>(6.4F)</w:t>
      </w:r>
      <w:r w:rsidR="00C65B6C" w:rsidRPr="00933DCC">
        <w:rPr>
          <w:rFonts w:eastAsiaTheme="minorEastAsia"/>
          <w:noProof/>
        </w:rPr>
        <w:t xml:space="preserve"> </w:t>
      </w:r>
      <w:r w:rsidRPr="00933DCC">
        <w:rPr>
          <w:rFonts w:eastAsiaTheme="minorEastAsia"/>
        </w:rPr>
        <w:t xml:space="preserve">Which of the following choices represents the strip diagram </w:t>
      </w:r>
      <w:r>
        <w:rPr>
          <w:rFonts w:eastAsiaTheme="minorEastAsia"/>
        </w:rPr>
        <w:t>below</w:t>
      </w:r>
      <w:r w:rsidRPr="00933DCC">
        <w:rPr>
          <w:rFonts w:eastAsiaTheme="minorEastAsia"/>
        </w:rPr>
        <w:t>?</w:t>
      </w:r>
    </w:p>
    <w:p w14:paraId="3C190227" w14:textId="77777777" w:rsidR="00C65B6C" w:rsidRPr="00933DCC" w:rsidRDefault="00C65B6C" w:rsidP="00C65B6C">
      <w:pPr>
        <w:rPr>
          <w:rFonts w:eastAsiaTheme="minorEastAsia"/>
        </w:rPr>
      </w:pPr>
      <w:r w:rsidRPr="00933DCC">
        <w:rPr>
          <w:rFonts w:eastAsiaTheme="minorEastAsia"/>
          <w:noProof/>
        </w:rPr>
        <mc:AlternateContent>
          <mc:Choice Requires="wps">
            <w:drawing>
              <wp:anchor distT="0" distB="0" distL="114300" distR="114300" simplePos="0" relativeHeight="251743232" behindDoc="0" locked="0" layoutInCell="1" allowOverlap="1" wp14:anchorId="4997B334" wp14:editId="5BC2A4C3">
                <wp:simplePos x="0" y="0"/>
                <wp:positionH relativeFrom="column">
                  <wp:posOffset>5019675</wp:posOffset>
                </wp:positionH>
                <wp:positionV relativeFrom="paragraph">
                  <wp:posOffset>128905</wp:posOffset>
                </wp:positionV>
                <wp:extent cx="619125" cy="733425"/>
                <wp:effectExtent l="0" t="0" r="28575" b="28575"/>
                <wp:wrapNone/>
                <wp:docPr id="468" name="Rectangle 468"/>
                <wp:cNvGraphicFramePr/>
                <a:graphic xmlns:a="http://schemas.openxmlformats.org/drawingml/2006/main">
                  <a:graphicData uri="http://schemas.microsoft.com/office/word/2010/wordprocessingShape">
                    <wps:wsp>
                      <wps:cNvSpPr/>
                      <wps:spPr>
                        <a:xfrm>
                          <a:off x="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2624CD6" id="Rectangle 468" o:spid="_x0000_s1026" style="position:absolute;margin-left:395.25pt;margin-top:10.15pt;width:48.75pt;height:57.75pt;z-index:251743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" fillcolor="window" strokecolor="windowText" strokeweight="1pt"/>
            </w:pict>
          </mc:Fallback>
        </mc:AlternateContent>
      </w:r>
      <w:r w:rsidRPr="00933DCC">
        <w:rPr>
          <w:rFonts w:eastAsiaTheme="minorEastAsia"/>
          <w:noProof/>
        </w:rPr>
        <mc:AlternateContent>
          <mc:Choice Requires="wps">
            <w:drawing>
              <wp:anchor distT="0" distB="0" distL="114300" distR="114300" simplePos="0" relativeHeight="251742208" behindDoc="0" locked="0" layoutInCell="1" allowOverlap="1" wp14:anchorId="5537A2A2" wp14:editId="5266F9DE">
                <wp:simplePos x="0" y="0"/>
                <wp:positionH relativeFrom="column">
                  <wp:posOffset>4391025</wp:posOffset>
                </wp:positionH>
                <wp:positionV relativeFrom="paragraph">
                  <wp:posOffset>128905</wp:posOffset>
                </wp:positionV>
                <wp:extent cx="619125" cy="733425"/>
                <wp:effectExtent l="0" t="0" r="28575" b="28575"/>
                <wp:wrapNone/>
                <wp:docPr id="467" name="Rectangle 467"/>
                <wp:cNvGraphicFramePr/>
                <a:graphic xmlns:a="http://schemas.openxmlformats.org/drawingml/2006/main">
                  <a:graphicData uri="http://schemas.microsoft.com/office/word/2010/wordprocessingShape">
                    <wps:wsp>
                      <wps:cNvSpPr/>
                      <wps:spPr>
                        <a:xfrm>
                          <a:off x="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06C6D6A" id="Rectangle 467" o:spid="_x0000_s1026" style="position:absolute;margin-left:345.75pt;margin-top:10.15pt;width:48.75pt;height:57.7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" fillcolor="window" strokecolor="windowText" strokeweight="1pt"/>
            </w:pict>
          </mc:Fallback>
        </mc:AlternateContent>
      </w:r>
      <w:r w:rsidRPr="00933DCC">
        <w:rPr>
          <w:rFonts w:eastAsiaTheme="minorEastAsia"/>
          <w:noProof/>
        </w:rPr>
        <mc:AlternateContent>
          <mc:Choice Requires="wps">
            <w:drawing>
              <wp:anchor distT="0" distB="0" distL="114300" distR="114300" simplePos="0" relativeHeight="251741184" behindDoc="0" locked="0" layoutInCell="1" allowOverlap="1" wp14:anchorId="538C8B65" wp14:editId="51CC820C">
                <wp:simplePos x="0" y="0"/>
                <wp:positionH relativeFrom="column">
                  <wp:posOffset>3762375</wp:posOffset>
                </wp:positionH>
                <wp:positionV relativeFrom="paragraph">
                  <wp:posOffset>128905</wp:posOffset>
                </wp:positionV>
                <wp:extent cx="619125" cy="733425"/>
                <wp:effectExtent l="0" t="0" r="28575" b="28575"/>
                <wp:wrapNone/>
                <wp:docPr id="466" name="Rectangle 466"/>
                <wp:cNvGraphicFramePr/>
                <a:graphic xmlns:a="http://schemas.openxmlformats.org/drawingml/2006/main">
                  <a:graphicData uri="http://schemas.microsoft.com/office/word/2010/wordprocessingShape">
                    <wps:wsp>
                      <wps:cNvSpPr/>
                      <wps:spPr>
                        <a:xfrm>
                          <a:off x="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AC364D5" id="Rectangle 466" o:spid="_x0000_s1026" style="position:absolute;margin-left:296.25pt;margin-top:10.15pt;width:48.75pt;height:57.75pt;z-index:2517411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" fillcolor="window" strokecolor="windowText" strokeweight="1pt"/>
            </w:pict>
          </mc:Fallback>
        </mc:AlternateContent>
      </w:r>
      <w:r w:rsidRPr="00933DCC">
        <w:rPr>
          <w:rFonts w:eastAsiaTheme="minorEastAsia"/>
          <w:noProof/>
        </w:rPr>
        <mc:AlternateContent>
          <mc:Choice Requires="wps">
            <w:drawing>
              <wp:anchor distT="0" distB="0" distL="114300" distR="114300" simplePos="0" relativeHeight="251740160" behindDoc="0" locked="0" layoutInCell="1" allowOverlap="1" wp14:anchorId="2DA5F6D4" wp14:editId="52FAEF24">
                <wp:simplePos x="0" y="0"/>
                <wp:positionH relativeFrom="column">
                  <wp:posOffset>3143250</wp:posOffset>
                </wp:positionH>
                <wp:positionV relativeFrom="paragraph">
                  <wp:posOffset>133350</wp:posOffset>
                </wp:positionV>
                <wp:extent cx="619125" cy="733425"/>
                <wp:effectExtent l="0" t="0" r="28575" b="28575"/>
                <wp:wrapNone/>
                <wp:docPr id="465" name="Rectangle 465"/>
                <wp:cNvGraphicFramePr/>
                <a:graphic xmlns:a="http://schemas.openxmlformats.org/drawingml/2006/main">
                  <a:graphicData uri="http://schemas.microsoft.com/office/word/2010/wordprocessingShape">
                    <wps:wsp>
                      <wps:cNvSpPr/>
                      <wps:spPr>
                        <a:xfrm>
                          <a:off x="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879B3E5" id="Rectangle 465" o:spid="_x0000_s1026" style="position:absolute;margin-left:247.5pt;margin-top:10.5pt;width:48.75pt;height:57.7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" fillcolor="window" strokecolor="windowText" strokeweight="1pt"/>
            </w:pict>
          </mc:Fallback>
        </mc:AlternateContent>
      </w:r>
      <w:r w:rsidRPr="00933DCC">
        <w:rPr>
          <w:rFonts w:eastAsiaTheme="minorEastAsia"/>
          <w:noProof/>
        </w:rPr>
        <mc:AlternateContent>
          <mc:Choice Requires="wps">
            <w:drawing>
              <wp:anchor distT="0" distB="0" distL="114300" distR="114300" simplePos="0" relativeHeight="251739136" behindDoc="0" locked="0" layoutInCell="1" allowOverlap="1" wp14:anchorId="7FB526E5" wp14:editId="63A211D4">
                <wp:simplePos x="0" y="0"/>
                <wp:positionH relativeFrom="column">
                  <wp:posOffset>2533650</wp:posOffset>
                </wp:positionH>
                <wp:positionV relativeFrom="paragraph">
                  <wp:posOffset>133350</wp:posOffset>
                </wp:positionV>
                <wp:extent cx="619125" cy="733425"/>
                <wp:effectExtent l="0" t="0" r="28575" b="28575"/>
                <wp:wrapNone/>
                <wp:docPr id="464" name="Rectangle 464"/>
                <wp:cNvGraphicFramePr/>
                <a:graphic xmlns:a="http://schemas.openxmlformats.org/drawingml/2006/main">
                  <a:graphicData uri="http://schemas.microsoft.com/office/word/2010/wordprocessingShape">
                    <wps:wsp>
                      <wps:cNvSpPr/>
                      <wps:spPr>
                        <a:xfrm>
                          <a:off x="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EBC92D7" id="Rectangle 464" o:spid="_x0000_s1026" style="position:absolute;margin-left:199.5pt;margin-top:10.5pt;width:48.75pt;height:57.75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" fillcolor="window" strokecolor="windowText" strokeweight="1pt"/>
            </w:pict>
          </mc:Fallback>
        </mc:AlternateContent>
      </w:r>
      <w:r w:rsidRPr="00933DCC">
        <w:rPr>
          <w:rFonts w:eastAsiaTheme="minorEastAsia"/>
          <w:noProof/>
        </w:rPr>
        <mc:AlternateContent>
          <mc:Choice Requires="wps">
            <w:drawing>
              <wp:anchor distT="0" distB="0" distL="114300" distR="114300" simplePos="0" relativeHeight="251738112" behindDoc="0" locked="0" layoutInCell="1" allowOverlap="1" wp14:anchorId="5B92EEEB" wp14:editId="2EE4A5B5">
                <wp:simplePos x="0" y="0"/>
                <wp:positionH relativeFrom="column">
                  <wp:posOffset>1905000</wp:posOffset>
                </wp:positionH>
                <wp:positionV relativeFrom="paragraph">
                  <wp:posOffset>133350</wp:posOffset>
                </wp:positionV>
                <wp:extent cx="619125" cy="733425"/>
                <wp:effectExtent l="0" t="0" r="28575" b="28575"/>
                <wp:wrapNone/>
                <wp:docPr id="463" name="Rectangle 463"/>
                <wp:cNvGraphicFramePr/>
                <a:graphic xmlns:a="http://schemas.openxmlformats.org/drawingml/2006/main">
                  <a:graphicData uri="http://schemas.microsoft.com/office/word/2010/wordprocessingShape">
                    <wps:wsp>
                      <wps:cNvSpPr/>
                      <wps:spPr>
                        <a:xfrm>
                          <a:off x="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710982BB" id="Rectangle 463" o:spid="_x0000_s1026" style="position:absolute;margin-left:150pt;margin-top:10.5pt;width:48.75pt;height:57.7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" fillcolor="window" strokecolor="windowText" strokeweight="1pt"/>
            </w:pict>
          </mc:Fallback>
        </mc:AlternateContent>
      </w:r>
      <w:r w:rsidRPr="00933DCC">
        <w:rPr>
          <w:rFonts w:eastAsiaTheme="minorEastAsia"/>
          <w:noProof/>
        </w:rPr>
        <mc:AlternateContent>
          <mc:Choice Requires="wps">
            <w:drawing>
              <wp:anchor distT="0" distB="0" distL="114300" distR="114300" simplePos="0" relativeHeight="251737088" behindDoc="0" locked="0" layoutInCell="1" allowOverlap="1" wp14:anchorId="14B5DFA8" wp14:editId="2051EDC6">
                <wp:simplePos x="0" y="0"/>
                <wp:positionH relativeFrom="column">
                  <wp:posOffset>1276350</wp:posOffset>
                </wp:positionH>
                <wp:positionV relativeFrom="paragraph">
                  <wp:posOffset>133350</wp:posOffset>
                </wp:positionV>
                <wp:extent cx="619125" cy="733425"/>
                <wp:effectExtent l="0" t="0" r="28575" b="28575"/>
                <wp:wrapNone/>
                <wp:docPr id="462" name="Rectangle 462"/>
                <wp:cNvGraphicFramePr/>
                <a:graphic xmlns:a="http://schemas.openxmlformats.org/drawingml/2006/main">
                  <a:graphicData uri="http://schemas.microsoft.com/office/word/2010/wordprocessingShape">
                    <wps:wsp>
                      <wps:cNvSpPr/>
                      <wps:spPr>
                        <a:xfrm>
                          <a:off x="0" y="0"/>
                          <a:ext cx="619125" cy="733425"/>
                        </a:xfrm>
                        <a:prstGeom prst="rect">
                          <a:avLst/>
                        </a:prstGeom>
                        <a:solidFill>
                          <a:srgbClr val="5B9BD5"/>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7088979" id="Rectangle 462" o:spid="_x0000_s1026" style="position:absolute;margin-left:100.5pt;margin-top:10.5pt;width:48.75pt;height:57.7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" fillcolor="#5b9bd5" strokecolor="windowText" strokeweight="1pt"/>
            </w:pict>
          </mc:Fallback>
        </mc:AlternateContent>
      </w:r>
      <w:r w:rsidRPr="00933DCC">
        <w:rPr>
          <w:rFonts w:eastAsiaTheme="minorEastAsia"/>
          <w:noProof/>
        </w:rPr>
        <mc:AlternateContent>
          <mc:Choice Requires="wps">
            <w:drawing>
              <wp:anchor distT="0" distB="0" distL="114300" distR="114300" simplePos="0" relativeHeight="251736064" behindDoc="0" locked="0" layoutInCell="1" allowOverlap="1" wp14:anchorId="021B922F" wp14:editId="76C3D2F6">
                <wp:simplePos x="0" y="0"/>
                <wp:positionH relativeFrom="column">
                  <wp:posOffset>647700</wp:posOffset>
                </wp:positionH>
                <wp:positionV relativeFrom="paragraph">
                  <wp:posOffset>128905</wp:posOffset>
                </wp:positionV>
                <wp:extent cx="619125" cy="733425"/>
                <wp:effectExtent l="0" t="0" r="28575" b="28575"/>
                <wp:wrapNone/>
                <wp:docPr id="461" name="Rectangle 461"/>
                <wp:cNvGraphicFramePr/>
                <a:graphic xmlns:a="http://schemas.openxmlformats.org/drawingml/2006/main">
                  <a:graphicData uri="http://schemas.microsoft.com/office/word/2010/wordprocessingShape">
                    <wps:wsp>
                      <wps:cNvSpPr/>
                      <wps:spPr>
                        <a:xfrm>
                          <a:off x="0" y="0"/>
                          <a:ext cx="619125" cy="733425"/>
                        </a:xfrm>
                        <a:prstGeom prst="rect">
                          <a:avLst/>
                        </a:prstGeom>
                        <a:solidFill>
                          <a:srgbClr val="5B9BD5"/>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7716438" id="Rectangle 461" o:spid="_x0000_s1026" style="position:absolute;margin-left:51pt;margin-top:10.15pt;width:48.75pt;height:57.7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" fillcolor="#5b9bd5" strokecolor="windowText" strokeweight="1pt"/>
            </w:pict>
          </mc:Fallback>
        </mc:AlternateContent>
      </w:r>
      <w:r w:rsidRPr="00933DCC">
        <w:rPr>
          <w:rFonts w:eastAsiaTheme="minorEastAsia"/>
          <w:noProof/>
        </w:rPr>
        <mc:AlternateContent>
          <mc:Choice Requires="wps">
            <w:drawing>
              <wp:anchor distT="0" distB="0" distL="114300" distR="114300" simplePos="0" relativeHeight="251735040" behindDoc="0" locked="0" layoutInCell="1" allowOverlap="1" wp14:anchorId="518128EB" wp14:editId="630BB262">
                <wp:simplePos x="0" y="0"/>
                <wp:positionH relativeFrom="column">
                  <wp:posOffset>28575</wp:posOffset>
                </wp:positionH>
                <wp:positionV relativeFrom="paragraph">
                  <wp:posOffset>128905</wp:posOffset>
                </wp:positionV>
                <wp:extent cx="619125" cy="733425"/>
                <wp:effectExtent l="0" t="0" r="28575" b="28575"/>
                <wp:wrapNone/>
                <wp:docPr id="460" name="Rectangle 460"/>
                <wp:cNvGraphicFramePr/>
                <a:graphic xmlns:a="http://schemas.openxmlformats.org/drawingml/2006/main">
                  <a:graphicData uri="http://schemas.microsoft.com/office/word/2010/wordprocessingShape">
                    <wps:wsp>
                      <wps:cNvSpPr/>
                      <wps:spPr>
                        <a:xfrm>
                          <a:off x="0" y="0"/>
                          <a:ext cx="619125" cy="733425"/>
                        </a:xfrm>
                        <a:prstGeom prst="rect">
                          <a:avLst/>
                        </a:prstGeom>
                        <a:solidFill>
                          <a:srgbClr val="5B9BD5"/>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29A94EB" id="Rectangle 460" o:spid="_x0000_s1026" style="position:absolute;margin-left:2.25pt;margin-top:10.15pt;width:48.75pt;height:57.7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" fillcolor="#5b9bd5" strokecolor="windowText" strokeweight="1pt"/>
            </w:pict>
          </mc:Fallback>
        </mc:AlternateContent>
      </w:r>
    </w:p>
    <w:p w14:paraId="26746557" w14:textId="77777777" w:rsidR="00C65B6C" w:rsidRPr="00933DCC" w:rsidRDefault="00C65B6C" w:rsidP="00C65B6C">
      <w:pPr>
        <w:rPr>
          <w:rFonts w:eastAsiaTheme="minorEastAsia"/>
        </w:rPr>
      </w:pPr>
    </w:p>
    <w:p w14:paraId="5A6085E8" w14:textId="77777777" w:rsidR="00C65B6C" w:rsidRPr="00933DCC" w:rsidRDefault="00C65B6C" w:rsidP="00C65B6C">
      <w:pPr>
        <w:rPr>
          <w:rFonts w:eastAsiaTheme="minorEastAsia"/>
        </w:rPr>
      </w:pPr>
    </w:p>
    <w:p w14:paraId="43FE042D" w14:textId="77777777" w:rsidR="00C65B6C" w:rsidRPr="00933DCC" w:rsidRDefault="00C65B6C" w:rsidP="00F47775">
      <w:pPr>
        <w:ind w:left="720"/>
        <w:rPr>
          <w:rFonts w:eastAsiaTheme="minorEastAsia"/>
        </w:rPr>
      </w:pPr>
      <w:r w:rsidRPr="00933DCC">
        <w:rPr>
          <w:rFonts w:eastAsiaTheme="minorEastAsia"/>
        </w:rPr>
        <w:t>A</w:t>
      </w:r>
      <w:r w:rsidRPr="00933DCC">
        <w:rPr>
          <w:rFonts w:eastAsiaTheme="minorEastAsia"/>
        </w:rPr>
        <w:tab/>
        <w:t>0.3</w:t>
      </w:r>
    </w:p>
    <w:p w14:paraId="02F30599" w14:textId="77777777" w:rsidR="00C65B6C" w:rsidRPr="00933DCC" w:rsidRDefault="00C65B6C" w:rsidP="00F47775">
      <w:pPr>
        <w:ind w:left="720"/>
        <w:rPr>
          <w:rFonts w:eastAsiaTheme="minorEastAsia"/>
        </w:rPr>
      </w:pPr>
      <w:r w:rsidRPr="00933DCC">
        <w:rPr>
          <w:rFonts w:eastAsiaTheme="minorEastAsia"/>
        </w:rPr>
        <w:t>B</w:t>
      </w:r>
      <w:r w:rsidRPr="00933DCC">
        <w:rPr>
          <w:rFonts w:eastAsiaTheme="minorEastAsia"/>
        </w:rPr>
        <w:tab/>
        <w:t>30%</w:t>
      </w:r>
    </w:p>
    <w:p w14:paraId="402A6A7E" w14:textId="77777777" w:rsidR="00C65B6C" w:rsidRPr="00933DCC" w:rsidRDefault="00C65B6C" w:rsidP="00F47775">
      <w:pPr>
        <w:ind w:left="720"/>
        <w:rPr>
          <w:rFonts w:eastAsiaTheme="minorEastAsia"/>
        </w:rPr>
      </w:pPr>
      <w:r w:rsidRPr="00933DCC">
        <w:rPr>
          <w:rFonts w:eastAsiaTheme="minorEastAsia"/>
        </w:rPr>
        <w:t>C</w:t>
      </w:r>
      <w:r w:rsidRPr="00933DCC">
        <w:rPr>
          <w:rFonts w:eastAsiaTheme="minorEastAsia"/>
        </w:rPr>
        <w:tab/>
        <w:t>3/10</w:t>
      </w:r>
    </w:p>
    <w:p w14:paraId="36442830" w14:textId="77777777" w:rsidR="00C65B6C" w:rsidRPr="00933DCC" w:rsidRDefault="00C65B6C" w:rsidP="00F47775">
      <w:pPr>
        <w:ind w:left="720"/>
        <w:rPr>
          <w:rFonts w:eastAsiaTheme="minorEastAsia"/>
        </w:rPr>
      </w:pPr>
      <w:r w:rsidRPr="00933DCC">
        <w:rPr>
          <w:rFonts w:eastAsiaTheme="minorEastAsia"/>
        </w:rPr>
        <w:t>D</w:t>
      </w:r>
      <w:r w:rsidRPr="00933DCC">
        <w:rPr>
          <w:rFonts w:eastAsiaTheme="minorEastAsia"/>
        </w:rPr>
        <w:tab/>
        <w:t>33</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r w:rsidRPr="00933DCC">
        <w:rPr>
          <w:rFonts w:eastAsiaTheme="minorEastAsia"/>
        </w:rPr>
        <w:t>%</w:t>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r w:rsidR="00AE3954">
        <w:rPr>
          <w:rFonts w:eastAsiaTheme="minorEastAsia"/>
        </w:rPr>
        <w:tab/>
      </w:r>
    </w:p>
    <w:p w14:paraId="6FC67DB2" w14:textId="77777777" w:rsidR="00C65B6C" w:rsidRPr="00933DCC" w:rsidRDefault="00C65B6C" w:rsidP="00C65B6C">
      <w:pPr>
        <w:tabs>
          <w:tab w:val="left" w:pos="7830"/>
        </w:tabs>
      </w:pPr>
    </w:p>
    <w:p w14:paraId="2CD101B6" w14:textId="77777777" w:rsidR="00002FA2" w:rsidRPr="00933DCC" w:rsidRDefault="00002FA2" w:rsidP="00002FA2">
      <w:pPr>
        <w:tabs>
          <w:tab w:val="left" w:pos="2565"/>
        </w:tabs>
        <w:ind w:right="-180"/>
      </w:pPr>
      <w:r w:rsidRPr="00933DCC">
        <w:rPr>
          <w:color w:val="221E1F"/>
        </w:rPr>
        <w:t xml:space="preserve">17. </w:t>
      </w:r>
      <w:r w:rsidR="007A52DA" w:rsidRPr="00933DCC">
        <w:rPr>
          <w:color w:val="221E1F"/>
        </w:rPr>
        <w:t xml:space="preserve">(6.11A) </w:t>
      </w:r>
      <w:r w:rsidRPr="00933DCC">
        <w:rPr>
          <w:color w:val="221E1F"/>
        </w:rPr>
        <w:t>Determine the quadrant that contains the point (0.85, -2.08)</w:t>
      </w:r>
    </w:p>
    <w:tbl>
      <w:tblPr>
        <w:tblpPr w:leftFromText="180" w:rightFromText="180" w:vertAnchor="text" w:horzAnchor="margin" w:tblpX="288" w:tblpY="62"/>
        <w:tblW w:w="0" w:type="auto"/>
        <w:tblLook w:val="01E0" w:firstRow="1" w:lastRow="1" w:firstColumn="1" w:lastColumn="1" w:noHBand="0" w:noVBand="0"/>
      </w:tblPr>
      <w:tblGrid>
        <w:gridCol w:w="468"/>
        <w:gridCol w:w="2825"/>
      </w:tblGrid>
      <w:tr w:rsidR="00002FA2" w:rsidRPr="00933DCC" w14:paraId="62AEA62C" w14:textId="77777777" w:rsidTr="008E4F44">
        <w:trPr>
          <w:trHeight w:val="568"/>
        </w:trPr>
        <w:tc>
          <w:tcPr>
            <w:tcW w:w="468" w:type="dxa"/>
            <w:vAlign w:val="center"/>
          </w:tcPr>
          <w:p w14:paraId="693B7A42" w14:textId="77777777" w:rsidR="00002FA2" w:rsidRPr="00933DCC" w:rsidRDefault="00002FA2" w:rsidP="008E4F44">
            <w:pPr>
              <w:tabs>
                <w:tab w:val="left" w:pos="7830"/>
              </w:tabs>
            </w:pPr>
            <w:r w:rsidRPr="00933DCC">
              <w:t>A</w:t>
            </w:r>
          </w:p>
        </w:tc>
        <w:tc>
          <w:tcPr>
            <w:tcW w:w="2825" w:type="dxa"/>
            <w:vAlign w:val="center"/>
          </w:tcPr>
          <w:p w14:paraId="29CE1955" w14:textId="77777777" w:rsidR="00002FA2" w:rsidRPr="00933DCC" w:rsidRDefault="00002FA2" w:rsidP="008E4F44">
            <w:pPr>
              <w:tabs>
                <w:tab w:val="left" w:pos="7830"/>
              </w:tabs>
            </w:pPr>
            <w:r w:rsidRPr="00933DCC">
              <w:rPr>
                <w:color w:val="221E1F"/>
              </w:rPr>
              <w:t>Quadrant I</w:t>
            </w:r>
          </w:p>
        </w:tc>
      </w:tr>
      <w:tr w:rsidR="00002FA2" w:rsidRPr="00933DCC" w14:paraId="6E572730" w14:textId="77777777" w:rsidTr="008E4F44">
        <w:trPr>
          <w:trHeight w:val="568"/>
        </w:trPr>
        <w:tc>
          <w:tcPr>
            <w:tcW w:w="468" w:type="dxa"/>
            <w:vAlign w:val="center"/>
          </w:tcPr>
          <w:p w14:paraId="6129CD16" w14:textId="77777777" w:rsidR="00002FA2" w:rsidRPr="00933DCC" w:rsidRDefault="00002FA2" w:rsidP="008E4F44">
            <w:pPr>
              <w:tabs>
                <w:tab w:val="left" w:pos="7830"/>
              </w:tabs>
            </w:pPr>
            <w:r w:rsidRPr="00933DCC">
              <w:t>B</w:t>
            </w:r>
          </w:p>
        </w:tc>
        <w:tc>
          <w:tcPr>
            <w:tcW w:w="2825" w:type="dxa"/>
            <w:vAlign w:val="center"/>
          </w:tcPr>
          <w:p w14:paraId="1BAD9C70" w14:textId="77777777" w:rsidR="00002FA2" w:rsidRPr="00933DCC" w:rsidRDefault="00002FA2" w:rsidP="008E4F44">
            <w:pPr>
              <w:tabs>
                <w:tab w:val="left" w:pos="7830"/>
              </w:tabs>
            </w:pPr>
            <w:r w:rsidRPr="00933DCC">
              <w:t>Quadrant II</w:t>
            </w:r>
          </w:p>
        </w:tc>
      </w:tr>
      <w:tr w:rsidR="00002FA2" w:rsidRPr="00933DCC" w14:paraId="7D02A1A7" w14:textId="77777777" w:rsidTr="008E4F44">
        <w:trPr>
          <w:trHeight w:val="568"/>
        </w:trPr>
        <w:tc>
          <w:tcPr>
            <w:tcW w:w="468" w:type="dxa"/>
            <w:vAlign w:val="center"/>
          </w:tcPr>
          <w:p w14:paraId="2087469D" w14:textId="77777777" w:rsidR="00002FA2" w:rsidRPr="00933DCC" w:rsidRDefault="00002FA2" w:rsidP="008E4F44">
            <w:pPr>
              <w:tabs>
                <w:tab w:val="left" w:pos="7830"/>
              </w:tabs>
            </w:pPr>
            <w:r w:rsidRPr="00933DCC">
              <w:t>C</w:t>
            </w:r>
          </w:p>
        </w:tc>
        <w:tc>
          <w:tcPr>
            <w:tcW w:w="2825" w:type="dxa"/>
            <w:vAlign w:val="center"/>
          </w:tcPr>
          <w:p w14:paraId="00ACB75A" w14:textId="77777777" w:rsidR="00002FA2" w:rsidRPr="00933DCC" w:rsidRDefault="00002FA2" w:rsidP="008E4F44">
            <w:pPr>
              <w:tabs>
                <w:tab w:val="left" w:pos="7830"/>
              </w:tabs>
            </w:pPr>
            <w:r w:rsidRPr="00933DCC">
              <w:t>Quadrant III</w:t>
            </w:r>
          </w:p>
        </w:tc>
      </w:tr>
      <w:tr w:rsidR="00002FA2" w:rsidRPr="00933DCC" w14:paraId="611AB5A9" w14:textId="77777777" w:rsidTr="008E4F44">
        <w:trPr>
          <w:trHeight w:val="599"/>
        </w:trPr>
        <w:tc>
          <w:tcPr>
            <w:tcW w:w="468" w:type="dxa"/>
            <w:vAlign w:val="center"/>
          </w:tcPr>
          <w:p w14:paraId="69007914" w14:textId="77777777" w:rsidR="00002FA2" w:rsidRPr="00933DCC" w:rsidRDefault="00002FA2" w:rsidP="008E4F44">
            <w:pPr>
              <w:tabs>
                <w:tab w:val="left" w:pos="7830"/>
              </w:tabs>
            </w:pPr>
            <w:r w:rsidRPr="00933DCC">
              <w:t>D</w:t>
            </w:r>
          </w:p>
        </w:tc>
        <w:tc>
          <w:tcPr>
            <w:tcW w:w="2825" w:type="dxa"/>
            <w:vAlign w:val="center"/>
          </w:tcPr>
          <w:p w14:paraId="5231F1EB" w14:textId="77777777" w:rsidR="00002FA2" w:rsidRPr="00933DCC" w:rsidRDefault="00002FA2" w:rsidP="008E4F44">
            <w:pPr>
              <w:tabs>
                <w:tab w:val="left" w:pos="7830"/>
              </w:tabs>
            </w:pPr>
            <w:r w:rsidRPr="00933DCC">
              <w:t>Quadrant IV</w:t>
            </w:r>
          </w:p>
        </w:tc>
      </w:tr>
    </w:tbl>
    <w:p w14:paraId="58B806CF" w14:textId="77777777" w:rsidR="00002FA2" w:rsidRPr="00933DCC" w:rsidRDefault="00002FA2" w:rsidP="00002FA2">
      <w:pPr>
        <w:tabs>
          <w:tab w:val="left" w:pos="2565"/>
        </w:tabs>
        <w:ind w:right="-180"/>
      </w:pPr>
    </w:p>
    <w:p w14:paraId="26EA1B0D" w14:textId="77777777" w:rsidR="00002FA2" w:rsidRPr="00933DCC" w:rsidRDefault="00002FA2" w:rsidP="00002FA2">
      <w:pPr>
        <w:tabs>
          <w:tab w:val="left" w:pos="2565"/>
        </w:tabs>
        <w:ind w:right="-180"/>
      </w:pPr>
    </w:p>
    <w:p w14:paraId="7E1C921E" w14:textId="77777777" w:rsidR="00002FA2" w:rsidRPr="00933DCC" w:rsidRDefault="00002FA2" w:rsidP="00002FA2">
      <w:pPr>
        <w:tabs>
          <w:tab w:val="left" w:pos="2565"/>
        </w:tabs>
        <w:ind w:right="-180"/>
      </w:pPr>
    </w:p>
    <w:p w14:paraId="291E8548" w14:textId="77777777" w:rsidR="00002FA2" w:rsidRPr="00933DCC" w:rsidRDefault="00002FA2" w:rsidP="00002FA2">
      <w:pPr>
        <w:tabs>
          <w:tab w:val="left" w:pos="2565"/>
        </w:tabs>
        <w:ind w:right="-180"/>
      </w:pPr>
    </w:p>
    <w:p w14:paraId="12EBE2B7" w14:textId="77777777" w:rsidR="00002FA2" w:rsidRDefault="00002FA2" w:rsidP="00002FA2">
      <w:pPr>
        <w:jc w:val="right"/>
      </w:pPr>
    </w:p>
    <w:p w14:paraId="7E654BDC" w14:textId="77777777" w:rsidR="00F948A3" w:rsidRPr="00933DCC" w:rsidRDefault="00F948A3" w:rsidP="00002FA2">
      <w:pPr>
        <w:jc w:val="right"/>
      </w:pPr>
    </w:p>
    <w:p w14:paraId="0F1C3EC5" w14:textId="77777777" w:rsidR="00F47775" w:rsidRPr="00933DCC" w:rsidRDefault="00F47775" w:rsidP="00002FA2">
      <w:pPr>
        <w:jc w:val="right"/>
      </w:pPr>
    </w:p>
    <w:p w14:paraId="49A0CB2E" w14:textId="77777777" w:rsidR="00002FA2" w:rsidRPr="00933DCC" w:rsidRDefault="00AE3954" w:rsidP="00002FA2">
      <w:pPr>
        <w:tabs>
          <w:tab w:val="left" w:pos="7830"/>
        </w:tabs>
      </w:pPr>
      <w:r>
        <w:lastRenderedPageBreak/>
        <w:t>18</w:t>
      </w:r>
      <w:r w:rsidR="00002FA2" w:rsidRPr="00933DCC">
        <w:t>.</w:t>
      </w:r>
      <w:r>
        <w:t xml:space="preserve"> </w:t>
      </w:r>
      <w:r w:rsidR="007A52DA" w:rsidRPr="00933DCC">
        <w:t xml:space="preserve">(6.7C) </w:t>
      </w:r>
      <w:r w:rsidR="00002FA2" w:rsidRPr="00933DCC">
        <w:t xml:space="preserve"> Jack wrote several expressions to represent the fraction of the rectangle that is shaded in the figure below.  Which is </w:t>
      </w:r>
      <w:r w:rsidR="00002FA2" w:rsidRPr="00933DCC">
        <w:rPr>
          <w:b/>
          <w:u w:val="single"/>
        </w:rPr>
        <w:t>NOT</w:t>
      </w:r>
      <w:r w:rsidR="00002FA2" w:rsidRPr="00933DCC">
        <w:rPr>
          <w:b/>
        </w:rPr>
        <w:t xml:space="preserve"> </w:t>
      </w:r>
      <w:r w:rsidR="00002FA2" w:rsidRPr="00933DCC">
        <w:t>an expression that he should have written?</w:t>
      </w:r>
    </w:p>
    <w:p w14:paraId="389F85B8" w14:textId="77777777" w:rsidR="00002FA2" w:rsidRPr="00933DCC" w:rsidRDefault="00002FA2" w:rsidP="00002FA2">
      <w:pPr>
        <w:tabs>
          <w:tab w:val="left" w:pos="7830"/>
        </w:tabs>
      </w:pP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
        <w:gridCol w:w="524"/>
        <w:gridCol w:w="524"/>
      </w:tblGrid>
      <w:tr w:rsidR="00002FA2" w:rsidRPr="00933DCC" w14:paraId="08A93D1C" w14:textId="77777777" w:rsidTr="008E4F44">
        <w:trPr>
          <w:trHeight w:val="399"/>
        </w:trPr>
        <w:tc>
          <w:tcPr>
            <w:tcW w:w="524" w:type="dxa"/>
            <w:shd w:val="pct15" w:color="auto" w:fill="auto"/>
          </w:tcPr>
          <w:p w14:paraId="5AD9ADCC" w14:textId="77777777" w:rsidR="00002FA2" w:rsidRPr="00933DCC" w:rsidRDefault="00002FA2" w:rsidP="008E4F44">
            <w:pPr>
              <w:tabs>
                <w:tab w:val="left" w:pos="7830"/>
              </w:tabs>
              <w:rPr>
                <w:color w:val="808080"/>
              </w:rPr>
            </w:pPr>
          </w:p>
        </w:tc>
        <w:tc>
          <w:tcPr>
            <w:tcW w:w="524" w:type="dxa"/>
            <w:shd w:val="pct15" w:color="auto" w:fill="auto"/>
          </w:tcPr>
          <w:p w14:paraId="6BED4FA9" w14:textId="77777777" w:rsidR="00002FA2" w:rsidRPr="00933DCC" w:rsidRDefault="00002FA2" w:rsidP="008E4F44">
            <w:pPr>
              <w:tabs>
                <w:tab w:val="left" w:pos="7830"/>
              </w:tabs>
              <w:rPr>
                <w:color w:val="808080"/>
              </w:rPr>
            </w:pPr>
          </w:p>
        </w:tc>
        <w:tc>
          <w:tcPr>
            <w:tcW w:w="524" w:type="dxa"/>
          </w:tcPr>
          <w:p w14:paraId="0A15FD76" w14:textId="77777777" w:rsidR="00002FA2" w:rsidRPr="00933DCC" w:rsidRDefault="00002FA2" w:rsidP="008E4F44">
            <w:pPr>
              <w:tabs>
                <w:tab w:val="left" w:pos="7830"/>
              </w:tabs>
            </w:pPr>
          </w:p>
        </w:tc>
      </w:tr>
      <w:tr w:rsidR="00002FA2" w:rsidRPr="00933DCC" w14:paraId="3B7B616F" w14:textId="77777777" w:rsidTr="008E4F44">
        <w:trPr>
          <w:trHeight w:val="399"/>
        </w:trPr>
        <w:tc>
          <w:tcPr>
            <w:tcW w:w="524" w:type="dxa"/>
            <w:tcBorders>
              <w:bottom w:val="single" w:sz="4" w:space="0" w:color="auto"/>
            </w:tcBorders>
            <w:shd w:val="pct15" w:color="auto" w:fill="auto"/>
          </w:tcPr>
          <w:p w14:paraId="5F9A1936" w14:textId="77777777" w:rsidR="00002FA2" w:rsidRPr="00933DCC" w:rsidRDefault="00002FA2" w:rsidP="008E4F44">
            <w:pPr>
              <w:tabs>
                <w:tab w:val="left" w:pos="7830"/>
              </w:tabs>
              <w:rPr>
                <w:color w:val="808080"/>
              </w:rPr>
            </w:pPr>
            <w:r w:rsidRPr="00933DCC">
              <w:rPr>
                <w:color w:val="808080"/>
              </w:rPr>
              <w:t xml:space="preserve">  </w:t>
            </w:r>
          </w:p>
        </w:tc>
        <w:tc>
          <w:tcPr>
            <w:tcW w:w="524" w:type="dxa"/>
            <w:tcBorders>
              <w:bottom w:val="single" w:sz="4" w:space="0" w:color="auto"/>
            </w:tcBorders>
            <w:shd w:val="pct15" w:color="auto" w:fill="auto"/>
          </w:tcPr>
          <w:p w14:paraId="35C615BE" w14:textId="77777777" w:rsidR="00002FA2" w:rsidRPr="00933DCC" w:rsidRDefault="00002FA2" w:rsidP="008E4F44">
            <w:pPr>
              <w:tabs>
                <w:tab w:val="left" w:pos="7830"/>
              </w:tabs>
              <w:rPr>
                <w:color w:val="808080"/>
              </w:rPr>
            </w:pPr>
          </w:p>
        </w:tc>
        <w:tc>
          <w:tcPr>
            <w:tcW w:w="524" w:type="dxa"/>
            <w:tcBorders>
              <w:bottom w:val="single" w:sz="4" w:space="0" w:color="auto"/>
            </w:tcBorders>
          </w:tcPr>
          <w:p w14:paraId="0B3CEDCC" w14:textId="77777777" w:rsidR="00002FA2" w:rsidRPr="00933DCC" w:rsidRDefault="00002FA2" w:rsidP="008E4F44">
            <w:pPr>
              <w:tabs>
                <w:tab w:val="left" w:pos="7830"/>
              </w:tabs>
            </w:pPr>
          </w:p>
        </w:tc>
      </w:tr>
      <w:tr w:rsidR="00002FA2" w:rsidRPr="00933DCC" w14:paraId="7CBAD954" w14:textId="77777777" w:rsidTr="008E4F44">
        <w:trPr>
          <w:trHeight w:val="399"/>
        </w:trPr>
        <w:tc>
          <w:tcPr>
            <w:tcW w:w="524" w:type="dxa"/>
            <w:shd w:val="clear" w:color="auto" w:fill="auto"/>
          </w:tcPr>
          <w:p w14:paraId="0755AD41" w14:textId="77777777" w:rsidR="00002FA2" w:rsidRPr="00933DCC" w:rsidRDefault="00002FA2" w:rsidP="008E4F44">
            <w:pPr>
              <w:tabs>
                <w:tab w:val="left" w:pos="7830"/>
              </w:tabs>
              <w:rPr>
                <w:color w:val="808080"/>
              </w:rPr>
            </w:pPr>
          </w:p>
        </w:tc>
        <w:tc>
          <w:tcPr>
            <w:tcW w:w="524" w:type="dxa"/>
            <w:shd w:val="clear" w:color="auto" w:fill="auto"/>
          </w:tcPr>
          <w:p w14:paraId="7CE4467D" w14:textId="77777777" w:rsidR="00002FA2" w:rsidRPr="00933DCC" w:rsidRDefault="00002FA2" w:rsidP="008E4F44">
            <w:pPr>
              <w:tabs>
                <w:tab w:val="left" w:pos="7830"/>
              </w:tabs>
              <w:rPr>
                <w:color w:val="808080"/>
              </w:rPr>
            </w:pPr>
          </w:p>
        </w:tc>
        <w:tc>
          <w:tcPr>
            <w:tcW w:w="524" w:type="dxa"/>
            <w:shd w:val="clear" w:color="auto" w:fill="auto"/>
          </w:tcPr>
          <w:p w14:paraId="5C712C3C" w14:textId="77777777" w:rsidR="00002FA2" w:rsidRPr="00933DCC" w:rsidRDefault="00002FA2" w:rsidP="008E4F44">
            <w:pPr>
              <w:tabs>
                <w:tab w:val="left" w:pos="7830"/>
              </w:tabs>
            </w:pPr>
          </w:p>
        </w:tc>
      </w:tr>
      <w:tr w:rsidR="00002FA2" w:rsidRPr="00933DCC" w14:paraId="022E6F9A" w14:textId="77777777" w:rsidTr="008E4F44">
        <w:trPr>
          <w:trHeight w:val="399"/>
        </w:trPr>
        <w:tc>
          <w:tcPr>
            <w:tcW w:w="524" w:type="dxa"/>
            <w:tcBorders>
              <w:bottom w:val="single" w:sz="4" w:space="0" w:color="auto"/>
            </w:tcBorders>
            <w:shd w:val="clear" w:color="auto" w:fill="auto"/>
          </w:tcPr>
          <w:p w14:paraId="27305C0F" w14:textId="77777777" w:rsidR="00002FA2" w:rsidRPr="00933DCC" w:rsidRDefault="00002FA2" w:rsidP="008E4F44">
            <w:pPr>
              <w:tabs>
                <w:tab w:val="left" w:pos="7830"/>
              </w:tabs>
              <w:rPr>
                <w:color w:val="808080"/>
              </w:rPr>
            </w:pPr>
            <w:r w:rsidRPr="00933DCC">
              <w:rPr>
                <w:color w:val="808080"/>
              </w:rPr>
              <w:t xml:space="preserve"> </w:t>
            </w:r>
          </w:p>
        </w:tc>
        <w:tc>
          <w:tcPr>
            <w:tcW w:w="524" w:type="dxa"/>
            <w:tcBorders>
              <w:bottom w:val="single" w:sz="4" w:space="0" w:color="auto"/>
            </w:tcBorders>
            <w:shd w:val="clear" w:color="auto" w:fill="auto"/>
          </w:tcPr>
          <w:p w14:paraId="05487EB3" w14:textId="77777777" w:rsidR="00002FA2" w:rsidRPr="00933DCC" w:rsidRDefault="00002FA2" w:rsidP="008E4F44">
            <w:pPr>
              <w:tabs>
                <w:tab w:val="left" w:pos="7830"/>
              </w:tabs>
              <w:rPr>
                <w:color w:val="808080"/>
              </w:rPr>
            </w:pPr>
          </w:p>
        </w:tc>
        <w:tc>
          <w:tcPr>
            <w:tcW w:w="524" w:type="dxa"/>
            <w:tcBorders>
              <w:bottom w:val="single" w:sz="4" w:space="0" w:color="auto"/>
            </w:tcBorders>
            <w:shd w:val="clear" w:color="auto" w:fill="auto"/>
          </w:tcPr>
          <w:p w14:paraId="493144EF" w14:textId="77777777" w:rsidR="00002FA2" w:rsidRPr="00933DCC" w:rsidRDefault="00002FA2" w:rsidP="008E4F44">
            <w:pPr>
              <w:tabs>
                <w:tab w:val="left" w:pos="7830"/>
              </w:tabs>
            </w:pPr>
          </w:p>
        </w:tc>
      </w:tr>
      <w:tr w:rsidR="00002FA2" w:rsidRPr="00933DCC" w14:paraId="07F6972E" w14:textId="77777777" w:rsidTr="008E4F44">
        <w:trPr>
          <w:trHeight w:val="422"/>
        </w:trPr>
        <w:tc>
          <w:tcPr>
            <w:tcW w:w="524" w:type="dxa"/>
            <w:shd w:val="clear" w:color="auto" w:fill="D9D9D9"/>
          </w:tcPr>
          <w:p w14:paraId="4A7C1434" w14:textId="77777777" w:rsidR="00002FA2" w:rsidRPr="00933DCC" w:rsidRDefault="00002FA2" w:rsidP="008E4F44">
            <w:pPr>
              <w:tabs>
                <w:tab w:val="left" w:pos="7830"/>
              </w:tabs>
              <w:rPr>
                <w:color w:val="808080"/>
              </w:rPr>
            </w:pPr>
          </w:p>
        </w:tc>
        <w:tc>
          <w:tcPr>
            <w:tcW w:w="524" w:type="dxa"/>
            <w:shd w:val="clear" w:color="auto" w:fill="D9D9D9"/>
          </w:tcPr>
          <w:p w14:paraId="151FDDA5" w14:textId="77777777" w:rsidR="00002FA2" w:rsidRPr="00933DCC" w:rsidRDefault="00002FA2" w:rsidP="008E4F44">
            <w:pPr>
              <w:tabs>
                <w:tab w:val="left" w:pos="7830"/>
              </w:tabs>
              <w:rPr>
                <w:color w:val="808080"/>
              </w:rPr>
            </w:pPr>
          </w:p>
        </w:tc>
        <w:tc>
          <w:tcPr>
            <w:tcW w:w="524" w:type="dxa"/>
            <w:shd w:val="clear" w:color="auto" w:fill="D9D9D9"/>
          </w:tcPr>
          <w:p w14:paraId="0286C9C1" w14:textId="77777777" w:rsidR="00002FA2" w:rsidRPr="00933DCC" w:rsidRDefault="00002FA2" w:rsidP="008E4F44">
            <w:pPr>
              <w:tabs>
                <w:tab w:val="left" w:pos="7830"/>
              </w:tabs>
            </w:pPr>
          </w:p>
        </w:tc>
      </w:tr>
    </w:tbl>
    <w:p w14:paraId="1A127DAE" w14:textId="77777777" w:rsidR="00002FA2" w:rsidRPr="00933DCC" w:rsidRDefault="00002FA2" w:rsidP="00F47775">
      <w:pPr>
        <w:spacing w:line="240" w:lineRule="auto"/>
        <w:ind w:left="720"/>
        <w:rPr>
          <w:rFonts w:eastAsiaTheme="minorEastAsia"/>
        </w:rPr>
      </w:pPr>
      <w:r w:rsidRPr="00933DCC">
        <w:t>A</w:t>
      </w:r>
      <w:r w:rsidRPr="00933DCC">
        <w:tab/>
      </w:r>
      <m:oMath>
        <m:f>
          <m:fPr>
            <m:ctrlPr>
              <w:rPr>
                <w:rFonts w:ascii="Cambria Math" w:hAnsi="Cambria Math"/>
                <w:i/>
              </w:rPr>
            </m:ctrlPr>
          </m:fPr>
          <m:num>
            <m:r>
              <w:rPr>
                <w:rFonts w:ascii="Cambria Math" w:hAnsi="Cambria Math"/>
              </w:rPr>
              <m:t>4</m:t>
            </m:r>
          </m:num>
          <m:den>
            <m:r>
              <w:rPr>
                <w:rFonts w:ascii="Cambria Math" w:hAnsi="Cambria Math"/>
              </w:rPr>
              <m:t>15</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5</m:t>
            </m:r>
          </m:den>
        </m:f>
      </m:oMath>
    </w:p>
    <w:p w14:paraId="526C4EFF" w14:textId="77777777" w:rsidR="00002FA2" w:rsidRPr="00933DCC" w:rsidRDefault="00002FA2" w:rsidP="00F47775">
      <w:pPr>
        <w:spacing w:line="240" w:lineRule="auto"/>
        <w:ind w:left="720"/>
        <w:rPr>
          <w:rFonts w:eastAsiaTheme="minorEastAsia"/>
        </w:rPr>
      </w:pPr>
      <w:r w:rsidRPr="00933DCC">
        <w:rPr>
          <w:rFonts w:eastAsiaTheme="minorEastAsia"/>
        </w:rPr>
        <w:t>B</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4+3</m:t>
            </m:r>
          </m:num>
          <m:den>
            <m:r>
              <w:rPr>
                <w:rFonts w:ascii="Cambria Math" w:eastAsiaTheme="minorEastAsia" w:hAnsi="Cambria Math"/>
              </w:rPr>
              <m:t>15</m:t>
            </m:r>
          </m:den>
        </m:f>
      </m:oMath>
    </w:p>
    <w:p w14:paraId="201F7294" w14:textId="77777777" w:rsidR="00002FA2" w:rsidRPr="00933DCC" w:rsidRDefault="00002FA2" w:rsidP="00F47775">
      <w:pPr>
        <w:spacing w:line="240" w:lineRule="auto"/>
        <w:ind w:left="720"/>
        <w:rPr>
          <w:rFonts w:eastAsiaTheme="minorEastAsia"/>
        </w:rPr>
      </w:pPr>
      <w:r w:rsidRPr="00933DCC">
        <w:rPr>
          <w:rFonts w:eastAsiaTheme="minorEastAsia"/>
        </w:rPr>
        <w:t>C</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15</m:t>
            </m:r>
          </m:den>
        </m:f>
      </m:oMath>
    </w:p>
    <w:p w14:paraId="717B6324" w14:textId="77777777" w:rsidR="007A52DA" w:rsidRPr="00933DCC" w:rsidRDefault="00002FA2" w:rsidP="00F47775">
      <w:pPr>
        <w:spacing w:line="240" w:lineRule="auto"/>
        <w:ind w:left="720"/>
        <w:rPr>
          <w:rFonts w:eastAsiaTheme="minorEastAsia"/>
        </w:rPr>
      </w:pPr>
      <w:r w:rsidRPr="00933DCC">
        <w:rPr>
          <w:rFonts w:eastAsiaTheme="minorEastAsia"/>
        </w:rPr>
        <w:t>D</w:t>
      </w:r>
      <w:r w:rsidRPr="00933DCC">
        <w:rPr>
          <w:rFonts w:eastAsiaTheme="minorEastAsia"/>
        </w:rPr>
        <w:tab/>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15</m:t>
            </m:r>
          </m:den>
        </m:f>
      </m:oMath>
      <w:r w:rsidR="00E04F80">
        <w:rPr>
          <w:rFonts w:eastAsiaTheme="minorEastAsia"/>
        </w:rPr>
        <w:tab/>
      </w:r>
      <w:r w:rsidR="00E04F80">
        <w:rPr>
          <w:rFonts w:eastAsiaTheme="minorEastAsia"/>
        </w:rPr>
        <w:tab/>
      </w:r>
      <w:r w:rsidR="00E04F80">
        <w:rPr>
          <w:rFonts w:eastAsiaTheme="minorEastAsia"/>
        </w:rPr>
        <w:tab/>
      </w:r>
      <w:r w:rsidR="00E04F80">
        <w:rPr>
          <w:rFonts w:eastAsiaTheme="minorEastAsia"/>
        </w:rPr>
        <w:tab/>
      </w:r>
      <w:r w:rsidR="00E04F80">
        <w:rPr>
          <w:rFonts w:eastAsiaTheme="minorEastAsia"/>
        </w:rPr>
        <w:tab/>
      </w:r>
      <w:r w:rsidR="00E04F80">
        <w:rPr>
          <w:rFonts w:eastAsiaTheme="minorEastAsia"/>
        </w:rPr>
        <w:tab/>
      </w:r>
      <w:r w:rsidR="00E04F80">
        <w:rPr>
          <w:rFonts w:eastAsiaTheme="minorEastAsia"/>
        </w:rPr>
        <w:tab/>
      </w:r>
      <w:r w:rsidR="00E04F80">
        <w:rPr>
          <w:rFonts w:eastAsiaTheme="minorEastAsia"/>
        </w:rPr>
        <w:tab/>
      </w:r>
      <w:r w:rsidR="00E04F80">
        <w:rPr>
          <w:rFonts w:eastAsiaTheme="minorEastAsia"/>
        </w:rPr>
        <w:tab/>
      </w:r>
    </w:p>
    <w:p w14:paraId="259751F1" w14:textId="77777777" w:rsidR="007A52DA" w:rsidRPr="00933DCC" w:rsidRDefault="007A52DA" w:rsidP="00FE683E">
      <w:pPr>
        <w:spacing w:line="240" w:lineRule="auto"/>
        <w:rPr>
          <w:rFonts w:eastAsiaTheme="minorEastAsia"/>
        </w:rPr>
      </w:pPr>
    </w:p>
    <w:p w14:paraId="392F59C0" w14:textId="77777777" w:rsidR="007A52DA" w:rsidRPr="00933DCC" w:rsidRDefault="00E04F80" w:rsidP="007A52DA">
      <w:pPr>
        <w:tabs>
          <w:tab w:val="left" w:pos="7830"/>
        </w:tabs>
      </w:pPr>
      <w:r>
        <w:t>19</w:t>
      </w:r>
      <w:r w:rsidR="007A52DA" w:rsidRPr="00933DCC">
        <w:t xml:space="preserve">. (6.10B)  x + 5 = y. Find x if y is 7. </w:t>
      </w:r>
    </w:p>
    <w:tbl>
      <w:tblPr>
        <w:tblpPr w:leftFromText="180" w:rightFromText="180" w:vertAnchor="text" w:horzAnchor="margin" w:tblpX="288" w:tblpY="430"/>
        <w:tblW w:w="0" w:type="auto"/>
        <w:tblLook w:val="01E0" w:firstRow="1" w:lastRow="1" w:firstColumn="1" w:lastColumn="1" w:noHBand="0" w:noVBand="0"/>
      </w:tblPr>
      <w:tblGrid>
        <w:gridCol w:w="761"/>
        <w:gridCol w:w="2351"/>
      </w:tblGrid>
      <w:tr w:rsidR="007A52DA" w:rsidRPr="00933DCC" w14:paraId="149FD4C3" w14:textId="77777777" w:rsidTr="008E4F44">
        <w:trPr>
          <w:trHeight w:val="562"/>
        </w:trPr>
        <w:tc>
          <w:tcPr>
            <w:tcW w:w="761" w:type="dxa"/>
            <w:vAlign w:val="center"/>
          </w:tcPr>
          <w:p w14:paraId="6892F45D" w14:textId="77777777" w:rsidR="007A52DA" w:rsidRPr="00933DCC" w:rsidRDefault="007A52DA" w:rsidP="008E4F44">
            <w:pPr>
              <w:tabs>
                <w:tab w:val="left" w:pos="7830"/>
              </w:tabs>
            </w:pPr>
            <w:r w:rsidRPr="00933DCC">
              <w:t>A</w:t>
            </w:r>
          </w:p>
        </w:tc>
        <w:tc>
          <w:tcPr>
            <w:tcW w:w="2351" w:type="dxa"/>
            <w:vAlign w:val="center"/>
          </w:tcPr>
          <w:p w14:paraId="68B576EA" w14:textId="77777777" w:rsidR="007A52DA" w:rsidRPr="00933DCC" w:rsidRDefault="007A52DA" w:rsidP="008E4F44">
            <w:pPr>
              <w:tabs>
                <w:tab w:val="left" w:pos="7830"/>
              </w:tabs>
            </w:pPr>
            <w:r w:rsidRPr="00933DCC">
              <w:t>x = 7</w:t>
            </w:r>
          </w:p>
        </w:tc>
      </w:tr>
      <w:tr w:rsidR="007A52DA" w:rsidRPr="00933DCC" w14:paraId="55768014" w14:textId="77777777" w:rsidTr="008E4F44">
        <w:trPr>
          <w:trHeight w:val="562"/>
        </w:trPr>
        <w:tc>
          <w:tcPr>
            <w:tcW w:w="761" w:type="dxa"/>
            <w:vAlign w:val="center"/>
          </w:tcPr>
          <w:p w14:paraId="52B209F1" w14:textId="77777777" w:rsidR="007A52DA" w:rsidRPr="00933DCC" w:rsidRDefault="007A52DA" w:rsidP="008E4F44">
            <w:pPr>
              <w:tabs>
                <w:tab w:val="left" w:pos="7830"/>
              </w:tabs>
            </w:pPr>
            <w:r w:rsidRPr="00933DCC">
              <w:t>B</w:t>
            </w:r>
          </w:p>
        </w:tc>
        <w:tc>
          <w:tcPr>
            <w:tcW w:w="2351" w:type="dxa"/>
            <w:vAlign w:val="center"/>
          </w:tcPr>
          <w:p w14:paraId="133438DF" w14:textId="77777777" w:rsidR="007A52DA" w:rsidRPr="00933DCC" w:rsidRDefault="007A52DA" w:rsidP="008E4F44">
            <w:pPr>
              <w:tabs>
                <w:tab w:val="left" w:pos="7830"/>
              </w:tabs>
            </w:pPr>
            <w:r w:rsidRPr="00933DCC">
              <w:t>x = 35</w:t>
            </w:r>
          </w:p>
        </w:tc>
      </w:tr>
      <w:tr w:rsidR="007A52DA" w:rsidRPr="00933DCC" w14:paraId="393E4DFF" w14:textId="77777777" w:rsidTr="008E4F44">
        <w:trPr>
          <w:trHeight w:val="562"/>
        </w:trPr>
        <w:tc>
          <w:tcPr>
            <w:tcW w:w="761" w:type="dxa"/>
            <w:vAlign w:val="center"/>
          </w:tcPr>
          <w:p w14:paraId="3E1C5A87" w14:textId="77777777" w:rsidR="007A52DA" w:rsidRPr="00933DCC" w:rsidRDefault="007A52DA" w:rsidP="008E4F44">
            <w:pPr>
              <w:tabs>
                <w:tab w:val="left" w:pos="7830"/>
              </w:tabs>
            </w:pPr>
            <w:r w:rsidRPr="00933DCC">
              <w:t>C</w:t>
            </w:r>
          </w:p>
        </w:tc>
        <w:tc>
          <w:tcPr>
            <w:tcW w:w="2351" w:type="dxa"/>
            <w:vAlign w:val="center"/>
          </w:tcPr>
          <w:p w14:paraId="60C9D006" w14:textId="77777777" w:rsidR="007A52DA" w:rsidRPr="00933DCC" w:rsidRDefault="007A52DA" w:rsidP="008E4F44">
            <w:pPr>
              <w:tabs>
                <w:tab w:val="left" w:pos="7830"/>
              </w:tabs>
            </w:pPr>
            <w:r w:rsidRPr="00933DCC">
              <w:t>x = 2</w:t>
            </w:r>
          </w:p>
        </w:tc>
      </w:tr>
      <w:tr w:rsidR="007A52DA" w:rsidRPr="00933DCC" w14:paraId="79FB3E38" w14:textId="77777777" w:rsidTr="008E4F44">
        <w:trPr>
          <w:trHeight w:val="592"/>
        </w:trPr>
        <w:tc>
          <w:tcPr>
            <w:tcW w:w="761" w:type="dxa"/>
            <w:vAlign w:val="center"/>
          </w:tcPr>
          <w:p w14:paraId="264304FB" w14:textId="77777777" w:rsidR="007A52DA" w:rsidRPr="00933DCC" w:rsidRDefault="007A52DA" w:rsidP="008E4F44">
            <w:pPr>
              <w:tabs>
                <w:tab w:val="left" w:pos="7830"/>
              </w:tabs>
            </w:pPr>
            <w:r w:rsidRPr="00933DCC">
              <w:t>D</w:t>
            </w:r>
          </w:p>
        </w:tc>
        <w:tc>
          <w:tcPr>
            <w:tcW w:w="2351" w:type="dxa"/>
            <w:vAlign w:val="center"/>
          </w:tcPr>
          <w:p w14:paraId="7422E6C0" w14:textId="77777777" w:rsidR="007A52DA" w:rsidRPr="00933DCC" w:rsidRDefault="007A52DA" w:rsidP="008E4F44">
            <w:pPr>
              <w:tabs>
                <w:tab w:val="left" w:pos="7830"/>
              </w:tabs>
            </w:pPr>
            <w:r w:rsidRPr="00933DCC">
              <w:t>x =12</w:t>
            </w:r>
          </w:p>
        </w:tc>
      </w:tr>
    </w:tbl>
    <w:p w14:paraId="368EEEE5" w14:textId="77777777" w:rsidR="007A52DA" w:rsidRPr="00933DCC" w:rsidRDefault="007A52DA" w:rsidP="007A52DA">
      <w:pPr>
        <w:tabs>
          <w:tab w:val="left" w:pos="7830"/>
        </w:tabs>
      </w:pPr>
    </w:p>
    <w:p w14:paraId="246F871B" w14:textId="77777777" w:rsidR="007A52DA" w:rsidRPr="00933DCC" w:rsidRDefault="007A52DA" w:rsidP="007A52DA">
      <w:pPr>
        <w:tabs>
          <w:tab w:val="left" w:pos="7830"/>
        </w:tabs>
      </w:pPr>
    </w:p>
    <w:p w14:paraId="659EEE53" w14:textId="77777777" w:rsidR="007A52DA" w:rsidRPr="00933DCC" w:rsidRDefault="007A52DA" w:rsidP="007A52DA">
      <w:pPr>
        <w:tabs>
          <w:tab w:val="left" w:pos="7830"/>
        </w:tabs>
      </w:pPr>
    </w:p>
    <w:p w14:paraId="1D29C5FD" w14:textId="77777777" w:rsidR="007A52DA" w:rsidRPr="00933DCC" w:rsidRDefault="007A52DA" w:rsidP="007A52DA">
      <w:pPr>
        <w:tabs>
          <w:tab w:val="left" w:pos="7830"/>
        </w:tabs>
      </w:pPr>
    </w:p>
    <w:p w14:paraId="669D3A99" w14:textId="77777777" w:rsidR="007A52DA" w:rsidRDefault="00E04F80" w:rsidP="007A52DA">
      <w:pPr>
        <w:tabs>
          <w:tab w:val="left" w:pos="2565"/>
        </w:tabs>
      </w:pPr>
      <w:r>
        <w:tab/>
      </w:r>
      <w:r>
        <w:tab/>
      </w:r>
      <w:r>
        <w:tab/>
      </w:r>
      <w:r>
        <w:tab/>
      </w:r>
      <w:r>
        <w:tab/>
      </w:r>
      <w:r>
        <w:tab/>
      </w:r>
      <w:r w:rsidR="007A52DA" w:rsidRPr="00933DCC">
        <w:t xml:space="preserve">  </w:t>
      </w:r>
    </w:p>
    <w:p w14:paraId="38DDE88F" w14:textId="77777777" w:rsidR="00A07237" w:rsidRDefault="00A07237" w:rsidP="007A52DA">
      <w:pPr>
        <w:tabs>
          <w:tab w:val="left" w:pos="2565"/>
        </w:tabs>
      </w:pPr>
    </w:p>
    <w:p w14:paraId="342F7BC9" w14:textId="77777777" w:rsidR="00A07237" w:rsidRPr="00933DCC" w:rsidRDefault="00E04F80" w:rsidP="00A07237">
      <w:pPr>
        <w:rPr>
          <w:rFonts w:cs="Arial"/>
        </w:rPr>
      </w:pPr>
      <w:r>
        <w:rPr>
          <w:rFonts w:cs="Arial"/>
        </w:rPr>
        <w:t>20</w:t>
      </w:r>
      <w:r w:rsidR="00A07237" w:rsidRPr="00933DCC">
        <w:rPr>
          <w:rFonts w:cs="Arial"/>
        </w:rPr>
        <w:t>. (6.3D)</w:t>
      </w:r>
      <w:r w:rsidR="00A07237" w:rsidRPr="00933DCC">
        <w:rPr>
          <w:rFonts w:cs="Arial"/>
          <w:b/>
        </w:rPr>
        <w:t xml:space="preserve">  </w:t>
      </w:r>
      <w:r w:rsidR="00A07237" w:rsidRPr="00933DCC">
        <w:rPr>
          <w:rFonts w:cs="Arial"/>
        </w:rPr>
        <w:t>What is the value of  -4 + 2 • 3?</w:t>
      </w:r>
    </w:p>
    <w:p w14:paraId="1CAC8C96" w14:textId="77777777" w:rsidR="00A07237" w:rsidRPr="00933DCC" w:rsidRDefault="00A07237" w:rsidP="00F47775">
      <w:pPr>
        <w:ind w:left="720"/>
        <w:rPr>
          <w:rFonts w:cs="Arial"/>
        </w:rPr>
      </w:pPr>
      <w:r w:rsidRPr="00933DCC">
        <w:rPr>
          <w:rFonts w:cs="Arial"/>
        </w:rPr>
        <w:t>A</w:t>
      </w:r>
      <w:r w:rsidRPr="00933DCC">
        <w:rPr>
          <w:rFonts w:cs="Arial"/>
        </w:rPr>
        <w:tab/>
        <w:t>2</w:t>
      </w:r>
    </w:p>
    <w:p w14:paraId="229A23AC" w14:textId="77777777" w:rsidR="00A07237" w:rsidRPr="00933DCC" w:rsidRDefault="00A07237" w:rsidP="00F47775">
      <w:pPr>
        <w:ind w:left="720"/>
        <w:rPr>
          <w:rFonts w:cs="Arial"/>
        </w:rPr>
      </w:pPr>
      <w:r w:rsidRPr="00933DCC">
        <w:rPr>
          <w:rFonts w:cs="Arial"/>
        </w:rPr>
        <w:t>B</w:t>
      </w:r>
      <w:r w:rsidRPr="00933DCC">
        <w:rPr>
          <w:rFonts w:cs="Arial"/>
        </w:rPr>
        <w:tab/>
        <w:t>-6</w:t>
      </w:r>
    </w:p>
    <w:p w14:paraId="0E573469" w14:textId="77777777" w:rsidR="00A07237" w:rsidRPr="00933DCC" w:rsidRDefault="00A07237" w:rsidP="00F47775">
      <w:pPr>
        <w:ind w:left="720"/>
        <w:rPr>
          <w:rFonts w:cs="Arial"/>
        </w:rPr>
      </w:pPr>
      <w:r w:rsidRPr="00933DCC">
        <w:rPr>
          <w:rFonts w:cs="Arial"/>
        </w:rPr>
        <w:t>C</w:t>
      </w:r>
      <w:r w:rsidRPr="00933DCC">
        <w:rPr>
          <w:rFonts w:cs="Arial"/>
        </w:rPr>
        <w:tab/>
        <w:t>-18</w:t>
      </w:r>
    </w:p>
    <w:p w14:paraId="42825917" w14:textId="77777777" w:rsidR="00A07237" w:rsidRPr="00933DCC" w:rsidRDefault="00A07237" w:rsidP="00F47775">
      <w:pPr>
        <w:ind w:left="720"/>
        <w:rPr>
          <w:rFonts w:cs="Arial"/>
        </w:rPr>
      </w:pPr>
      <w:r w:rsidRPr="00933DCC">
        <w:rPr>
          <w:rFonts w:cs="Arial"/>
        </w:rPr>
        <w:t>D</w:t>
      </w:r>
      <w:r w:rsidRPr="00933DCC">
        <w:rPr>
          <w:rFonts w:cs="Arial"/>
        </w:rPr>
        <w:tab/>
        <w:t>10</w:t>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p>
    <w:p w14:paraId="1DA0A2FF" w14:textId="77777777" w:rsidR="007A52DA" w:rsidRPr="00E04F80" w:rsidRDefault="00E04F80" w:rsidP="00E04F80">
      <w:pPr>
        <w:tabs>
          <w:tab w:val="left" w:pos="7830"/>
        </w:tabs>
      </w:pPr>
      <w:r>
        <w:lastRenderedPageBreak/>
        <w:t>21</w:t>
      </w:r>
      <w:r w:rsidR="007A52DA" w:rsidRPr="00933DCC">
        <w:t xml:space="preserve">. (6.2D)  The table below shows the distances from Milton’s hotel in San Francisco to some places of interest in the city. </w:t>
      </w:r>
    </w:p>
    <w:p w14:paraId="3699C9BC" w14:textId="77777777" w:rsidR="007A52DA" w:rsidRPr="00933DCC" w:rsidRDefault="007A52DA" w:rsidP="007A52DA">
      <w:pPr>
        <w:tabs>
          <w:tab w:val="left" w:pos="7830"/>
        </w:tabs>
        <w:jc w:val="center"/>
        <w:rPr>
          <w:b/>
        </w:rPr>
      </w:pPr>
      <w:r w:rsidRPr="00933DCC">
        <w:rPr>
          <w:b/>
        </w:rPr>
        <w:t>Distances from Milton’s Hotel</w:t>
      </w:r>
    </w:p>
    <w:tbl>
      <w:tblPr>
        <w:tblpPr w:leftFromText="180" w:rightFromText="180" w:vertAnchor="text" w:horzAnchor="page" w:tblpX="4042" w:tblpY="8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85"/>
      </w:tblGrid>
      <w:tr w:rsidR="007A52DA" w:rsidRPr="00933DCC" w14:paraId="346A49C8" w14:textId="77777777" w:rsidTr="008E4F44">
        <w:trPr>
          <w:trHeight w:val="643"/>
        </w:trPr>
        <w:tc>
          <w:tcPr>
            <w:tcW w:w="1985" w:type="dxa"/>
            <w:tcMar>
              <w:left w:w="0" w:type="dxa"/>
              <w:right w:w="0" w:type="dxa"/>
            </w:tcMar>
          </w:tcPr>
          <w:p w14:paraId="44DCF482" w14:textId="77777777" w:rsidR="007A52DA" w:rsidRPr="00933DCC" w:rsidRDefault="007A52DA" w:rsidP="008E4F44">
            <w:pPr>
              <w:tabs>
                <w:tab w:val="left" w:pos="7830"/>
              </w:tabs>
              <w:jc w:val="center"/>
              <w:rPr>
                <w:b/>
              </w:rPr>
            </w:pPr>
            <w:r w:rsidRPr="00933DCC">
              <w:rPr>
                <w:b/>
              </w:rPr>
              <w:t xml:space="preserve">Places of </w:t>
            </w:r>
          </w:p>
          <w:p w14:paraId="6B9CF671" w14:textId="77777777" w:rsidR="007A52DA" w:rsidRPr="00933DCC" w:rsidRDefault="007A52DA" w:rsidP="008E4F44">
            <w:pPr>
              <w:tabs>
                <w:tab w:val="left" w:pos="7830"/>
              </w:tabs>
              <w:jc w:val="center"/>
              <w:rPr>
                <w:b/>
              </w:rPr>
            </w:pPr>
            <w:r w:rsidRPr="00933DCC">
              <w:rPr>
                <w:b/>
              </w:rPr>
              <w:t>Interest</w:t>
            </w:r>
          </w:p>
        </w:tc>
        <w:tc>
          <w:tcPr>
            <w:tcW w:w="1985" w:type="dxa"/>
            <w:tcMar>
              <w:left w:w="0" w:type="dxa"/>
              <w:right w:w="0" w:type="dxa"/>
            </w:tcMar>
          </w:tcPr>
          <w:p w14:paraId="7FA7375F" w14:textId="77777777" w:rsidR="007A52DA" w:rsidRPr="00933DCC" w:rsidRDefault="007A52DA" w:rsidP="008E4F44">
            <w:pPr>
              <w:tabs>
                <w:tab w:val="left" w:pos="7830"/>
              </w:tabs>
              <w:jc w:val="center"/>
              <w:rPr>
                <w:b/>
              </w:rPr>
            </w:pPr>
            <w:r w:rsidRPr="00933DCC">
              <w:rPr>
                <w:b/>
              </w:rPr>
              <w:t>Distance</w:t>
            </w:r>
          </w:p>
          <w:p w14:paraId="4D042E1F" w14:textId="77777777" w:rsidR="007A52DA" w:rsidRPr="00933DCC" w:rsidRDefault="007A52DA" w:rsidP="008E4F44">
            <w:pPr>
              <w:tabs>
                <w:tab w:val="left" w:pos="7830"/>
              </w:tabs>
              <w:jc w:val="center"/>
              <w:rPr>
                <w:b/>
              </w:rPr>
            </w:pPr>
          </w:p>
        </w:tc>
      </w:tr>
      <w:tr w:rsidR="007A52DA" w:rsidRPr="00933DCC" w14:paraId="60710D25" w14:textId="77777777" w:rsidTr="008E4F44">
        <w:trPr>
          <w:trHeight w:val="643"/>
        </w:trPr>
        <w:tc>
          <w:tcPr>
            <w:tcW w:w="1985" w:type="dxa"/>
            <w:tcMar>
              <w:left w:w="0" w:type="dxa"/>
              <w:right w:w="0" w:type="dxa"/>
            </w:tcMar>
            <w:vAlign w:val="center"/>
          </w:tcPr>
          <w:p w14:paraId="6C9D546C" w14:textId="77777777" w:rsidR="007A52DA" w:rsidRPr="00933DCC" w:rsidRDefault="007A52DA" w:rsidP="008E4F44">
            <w:pPr>
              <w:tabs>
                <w:tab w:val="left" w:pos="7830"/>
              </w:tabs>
              <w:jc w:val="center"/>
            </w:pPr>
            <w:r w:rsidRPr="00933DCC">
              <w:t>Ghirardelli Square</w:t>
            </w:r>
          </w:p>
        </w:tc>
        <w:tc>
          <w:tcPr>
            <w:tcW w:w="1985" w:type="dxa"/>
            <w:tcMar>
              <w:left w:w="0" w:type="dxa"/>
              <w:right w:w="0" w:type="dxa"/>
            </w:tcMar>
            <w:vAlign w:val="center"/>
          </w:tcPr>
          <w:p w14:paraId="6ABC9A1C" w14:textId="77777777" w:rsidR="007A52DA" w:rsidRPr="00933DCC" w:rsidRDefault="007A52DA" w:rsidP="008E4F44">
            <w:pPr>
              <w:tabs>
                <w:tab w:val="left" w:pos="7830"/>
              </w:tabs>
              <w:jc w:val="center"/>
            </w:pPr>
            <w:r w:rsidRPr="00933DCC">
              <w:rPr>
                <w:position w:val="-24"/>
              </w:rPr>
              <w:object w:dxaOrig="240" w:dyaOrig="620" w14:anchorId="52C752D6">
                <v:shape id="_x0000_i1035" type="#_x0000_t75" style="width:12pt;height:31pt" o:ole="">
                  <v:imagedata r:id="rId33" o:title=""/>
                </v:shape>
                <o:OLEObject Type="Embed" ProgID="Equation.DSMT4" ShapeID="_x0000_i1035" DrawAspect="Content" ObjectID="_1375260190" r:id="rId34"/>
              </w:object>
            </w:r>
            <w:r w:rsidRPr="00933DCC">
              <w:t xml:space="preserve"> km</w:t>
            </w:r>
          </w:p>
        </w:tc>
      </w:tr>
      <w:tr w:rsidR="007A52DA" w:rsidRPr="00933DCC" w14:paraId="1793B48F" w14:textId="77777777" w:rsidTr="008E4F44">
        <w:trPr>
          <w:trHeight w:val="643"/>
        </w:trPr>
        <w:tc>
          <w:tcPr>
            <w:tcW w:w="1985" w:type="dxa"/>
            <w:tcMar>
              <w:left w:w="0" w:type="dxa"/>
              <w:right w:w="0" w:type="dxa"/>
            </w:tcMar>
            <w:vAlign w:val="center"/>
          </w:tcPr>
          <w:p w14:paraId="6C1230A3" w14:textId="77777777" w:rsidR="007A52DA" w:rsidRPr="00933DCC" w:rsidRDefault="007A52DA" w:rsidP="008E4F44">
            <w:pPr>
              <w:tabs>
                <w:tab w:val="left" w:pos="7830"/>
              </w:tabs>
              <w:jc w:val="center"/>
            </w:pPr>
            <w:r w:rsidRPr="00933DCC">
              <w:t>Pier 39</w:t>
            </w:r>
          </w:p>
        </w:tc>
        <w:tc>
          <w:tcPr>
            <w:tcW w:w="1985" w:type="dxa"/>
            <w:tcMar>
              <w:left w:w="0" w:type="dxa"/>
              <w:right w:w="0" w:type="dxa"/>
            </w:tcMar>
            <w:vAlign w:val="center"/>
          </w:tcPr>
          <w:p w14:paraId="10E0C225" w14:textId="77777777" w:rsidR="007A52DA" w:rsidRPr="00933DCC" w:rsidRDefault="007A52DA" w:rsidP="008E4F44">
            <w:pPr>
              <w:tabs>
                <w:tab w:val="left" w:pos="7830"/>
              </w:tabs>
              <w:jc w:val="center"/>
            </w:pPr>
            <w:r w:rsidRPr="00933DCC">
              <w:t>0.8 km</w:t>
            </w:r>
          </w:p>
          <w:p w14:paraId="1984D2B2" w14:textId="77777777" w:rsidR="007A52DA" w:rsidRPr="00933DCC" w:rsidRDefault="007A52DA" w:rsidP="008E4F44">
            <w:pPr>
              <w:tabs>
                <w:tab w:val="left" w:pos="7830"/>
              </w:tabs>
              <w:jc w:val="center"/>
            </w:pPr>
          </w:p>
        </w:tc>
      </w:tr>
      <w:tr w:rsidR="007A52DA" w:rsidRPr="00933DCC" w14:paraId="5F173A7C" w14:textId="77777777" w:rsidTr="008E4F44">
        <w:trPr>
          <w:trHeight w:val="643"/>
        </w:trPr>
        <w:tc>
          <w:tcPr>
            <w:tcW w:w="1985" w:type="dxa"/>
            <w:tcMar>
              <w:left w:w="0" w:type="dxa"/>
              <w:right w:w="0" w:type="dxa"/>
            </w:tcMar>
            <w:vAlign w:val="center"/>
          </w:tcPr>
          <w:p w14:paraId="188286C7" w14:textId="77777777" w:rsidR="007A52DA" w:rsidRPr="00933DCC" w:rsidRDefault="007A52DA" w:rsidP="008E4F44">
            <w:pPr>
              <w:tabs>
                <w:tab w:val="left" w:pos="7830"/>
              </w:tabs>
              <w:jc w:val="center"/>
            </w:pPr>
            <w:r w:rsidRPr="00933DCC">
              <w:t>China Town</w:t>
            </w:r>
          </w:p>
        </w:tc>
        <w:tc>
          <w:tcPr>
            <w:tcW w:w="1985" w:type="dxa"/>
            <w:tcMar>
              <w:left w:w="0" w:type="dxa"/>
              <w:right w:w="0" w:type="dxa"/>
            </w:tcMar>
            <w:vAlign w:val="center"/>
          </w:tcPr>
          <w:p w14:paraId="627935F1" w14:textId="77777777" w:rsidR="007A52DA" w:rsidRPr="00933DCC" w:rsidRDefault="007A52DA" w:rsidP="008E4F44">
            <w:pPr>
              <w:tabs>
                <w:tab w:val="left" w:pos="7830"/>
              </w:tabs>
              <w:jc w:val="center"/>
            </w:pPr>
            <w:r w:rsidRPr="00933DCC">
              <w:t>1600 meters</w:t>
            </w:r>
          </w:p>
        </w:tc>
      </w:tr>
      <w:tr w:rsidR="007A52DA" w:rsidRPr="00933DCC" w14:paraId="5C743B3B" w14:textId="77777777" w:rsidTr="008E4F44">
        <w:trPr>
          <w:trHeight w:val="643"/>
        </w:trPr>
        <w:tc>
          <w:tcPr>
            <w:tcW w:w="1985" w:type="dxa"/>
            <w:tcMar>
              <w:left w:w="0" w:type="dxa"/>
              <w:right w:w="0" w:type="dxa"/>
            </w:tcMar>
            <w:vAlign w:val="center"/>
          </w:tcPr>
          <w:p w14:paraId="192BA262" w14:textId="77777777" w:rsidR="007A52DA" w:rsidRPr="00933DCC" w:rsidRDefault="007A52DA" w:rsidP="008E4F44">
            <w:pPr>
              <w:tabs>
                <w:tab w:val="left" w:pos="7830"/>
              </w:tabs>
              <w:jc w:val="center"/>
            </w:pPr>
            <w:r w:rsidRPr="00933DCC">
              <w:t>Union Square</w:t>
            </w:r>
          </w:p>
        </w:tc>
        <w:tc>
          <w:tcPr>
            <w:tcW w:w="1985" w:type="dxa"/>
            <w:tcMar>
              <w:left w:w="0" w:type="dxa"/>
              <w:right w:w="0" w:type="dxa"/>
            </w:tcMar>
            <w:vAlign w:val="center"/>
          </w:tcPr>
          <w:p w14:paraId="3A013C54" w14:textId="77777777" w:rsidR="007A52DA" w:rsidRPr="00933DCC" w:rsidRDefault="007A52DA" w:rsidP="008E4F44">
            <w:pPr>
              <w:tabs>
                <w:tab w:val="left" w:pos="7830"/>
              </w:tabs>
              <w:jc w:val="center"/>
            </w:pPr>
            <w:r w:rsidRPr="00933DCC">
              <w:t>1.5 km</w:t>
            </w:r>
          </w:p>
        </w:tc>
      </w:tr>
    </w:tbl>
    <w:p w14:paraId="721122AB" w14:textId="77777777" w:rsidR="007A52DA" w:rsidRPr="00933DCC" w:rsidRDefault="007A52DA" w:rsidP="007A52DA">
      <w:pPr>
        <w:tabs>
          <w:tab w:val="left" w:pos="7830"/>
        </w:tabs>
        <w:jc w:val="center"/>
        <w:rPr>
          <w:b/>
        </w:rPr>
      </w:pPr>
    </w:p>
    <w:p w14:paraId="166BEAF7" w14:textId="77777777" w:rsidR="007A52DA" w:rsidRPr="00933DCC" w:rsidRDefault="007A52DA" w:rsidP="007A52DA">
      <w:pPr>
        <w:tabs>
          <w:tab w:val="left" w:pos="7830"/>
        </w:tabs>
        <w:jc w:val="center"/>
      </w:pPr>
    </w:p>
    <w:p w14:paraId="4521CE7C" w14:textId="77777777" w:rsidR="007A52DA" w:rsidRPr="00933DCC" w:rsidRDefault="007A52DA" w:rsidP="007A52DA">
      <w:pPr>
        <w:tabs>
          <w:tab w:val="left" w:pos="7830"/>
        </w:tabs>
        <w:jc w:val="center"/>
      </w:pPr>
    </w:p>
    <w:p w14:paraId="3CFB5333" w14:textId="77777777" w:rsidR="007A52DA" w:rsidRPr="00933DCC" w:rsidRDefault="007A52DA" w:rsidP="007A52DA">
      <w:pPr>
        <w:tabs>
          <w:tab w:val="left" w:pos="7830"/>
        </w:tabs>
        <w:jc w:val="center"/>
      </w:pPr>
    </w:p>
    <w:p w14:paraId="10B39170" w14:textId="77777777" w:rsidR="007A52DA" w:rsidRPr="00933DCC" w:rsidRDefault="007A52DA" w:rsidP="007A52DA">
      <w:pPr>
        <w:tabs>
          <w:tab w:val="left" w:pos="7830"/>
        </w:tabs>
        <w:jc w:val="center"/>
      </w:pPr>
    </w:p>
    <w:p w14:paraId="53DF3B38" w14:textId="77777777" w:rsidR="007A52DA" w:rsidRPr="00933DCC" w:rsidRDefault="007A52DA" w:rsidP="007A52DA">
      <w:pPr>
        <w:tabs>
          <w:tab w:val="left" w:pos="7830"/>
        </w:tabs>
        <w:jc w:val="center"/>
      </w:pPr>
    </w:p>
    <w:p w14:paraId="35EFC2C3" w14:textId="77777777" w:rsidR="007A52DA" w:rsidRPr="00933DCC" w:rsidRDefault="007A52DA" w:rsidP="007A52DA">
      <w:pPr>
        <w:tabs>
          <w:tab w:val="left" w:pos="7830"/>
        </w:tabs>
        <w:jc w:val="center"/>
      </w:pPr>
    </w:p>
    <w:p w14:paraId="4A0F9080" w14:textId="77777777" w:rsidR="007A52DA" w:rsidRPr="00933DCC" w:rsidRDefault="007A52DA" w:rsidP="007A52DA">
      <w:pPr>
        <w:tabs>
          <w:tab w:val="left" w:pos="7830"/>
        </w:tabs>
        <w:jc w:val="center"/>
      </w:pPr>
    </w:p>
    <w:p w14:paraId="52275A49" w14:textId="77777777" w:rsidR="007A52DA" w:rsidRPr="00933DCC" w:rsidRDefault="007A52DA" w:rsidP="007A52DA">
      <w:pPr>
        <w:tabs>
          <w:tab w:val="left" w:pos="7830"/>
        </w:tabs>
        <w:jc w:val="center"/>
      </w:pPr>
    </w:p>
    <w:p w14:paraId="4ABF8FEA" w14:textId="77777777" w:rsidR="007A52DA" w:rsidRDefault="007A52DA" w:rsidP="00E04F80">
      <w:pPr>
        <w:tabs>
          <w:tab w:val="left" w:pos="7830"/>
        </w:tabs>
        <w:spacing w:after="0" w:line="240" w:lineRule="auto"/>
      </w:pPr>
      <w:r w:rsidRPr="00933DCC">
        <w:t>Which of the lists below shows the places in order from least to greatest distance from Milton’s hotel?</w:t>
      </w:r>
    </w:p>
    <w:p w14:paraId="3200E557" w14:textId="77777777" w:rsidR="00E04F80" w:rsidRDefault="00E04F80" w:rsidP="00E04F80">
      <w:pPr>
        <w:tabs>
          <w:tab w:val="left" w:pos="7830"/>
        </w:tabs>
        <w:spacing w:after="0" w:line="240" w:lineRule="auto"/>
      </w:pPr>
    </w:p>
    <w:p w14:paraId="676B1292" w14:textId="77777777" w:rsidR="00F47775" w:rsidRDefault="00E04F80" w:rsidP="00F47775">
      <w:pPr>
        <w:tabs>
          <w:tab w:val="left" w:pos="7830"/>
        </w:tabs>
        <w:spacing w:after="0"/>
        <w:ind w:left="720"/>
      </w:pPr>
      <w:r>
        <w:t>A</w:t>
      </w:r>
      <w:r w:rsidR="00F47775">
        <w:t xml:space="preserve">       </w:t>
      </w:r>
      <w:r w:rsidR="00F47775" w:rsidRPr="00933DCC">
        <w:t>Ghirardelli Square, Pier 39, Union Square, China Town.</w:t>
      </w:r>
    </w:p>
    <w:p w14:paraId="11B44E52" w14:textId="77777777" w:rsidR="00F47775" w:rsidRDefault="00F47775" w:rsidP="00F47775">
      <w:pPr>
        <w:tabs>
          <w:tab w:val="left" w:pos="7830"/>
        </w:tabs>
        <w:spacing w:after="0"/>
        <w:ind w:left="720"/>
      </w:pPr>
    </w:p>
    <w:p w14:paraId="4D2D6D1D" w14:textId="77777777" w:rsidR="00F47775" w:rsidRDefault="00F47775" w:rsidP="00F47775">
      <w:pPr>
        <w:tabs>
          <w:tab w:val="left" w:pos="7830"/>
        </w:tabs>
        <w:spacing w:after="0"/>
        <w:ind w:left="720"/>
      </w:pPr>
      <w:r>
        <w:t xml:space="preserve">B        </w:t>
      </w:r>
      <w:r w:rsidRPr="00933DCC">
        <w:t>Pier 39, Union Square, Ghirardelli Square, China Town.</w:t>
      </w:r>
    </w:p>
    <w:p w14:paraId="62BFDCC1" w14:textId="77777777" w:rsidR="00F47775" w:rsidRDefault="00F47775" w:rsidP="00F47775">
      <w:pPr>
        <w:tabs>
          <w:tab w:val="left" w:pos="7830"/>
        </w:tabs>
        <w:spacing w:after="0"/>
        <w:ind w:left="720"/>
      </w:pPr>
    </w:p>
    <w:p w14:paraId="7584D58A" w14:textId="77777777" w:rsidR="00F47775" w:rsidRDefault="00F47775" w:rsidP="00F47775">
      <w:pPr>
        <w:tabs>
          <w:tab w:val="left" w:pos="7830"/>
        </w:tabs>
        <w:spacing w:after="0"/>
        <w:ind w:left="720"/>
      </w:pPr>
      <w:r>
        <w:t xml:space="preserve">C        </w:t>
      </w:r>
      <w:r w:rsidRPr="00933DCC">
        <w:t>China Town, Union Square , Pier 39,  Ghirardelli Square.</w:t>
      </w:r>
    </w:p>
    <w:p w14:paraId="040111E3" w14:textId="77777777" w:rsidR="00F47775" w:rsidRDefault="00F47775" w:rsidP="00F47775">
      <w:pPr>
        <w:tabs>
          <w:tab w:val="left" w:pos="7830"/>
        </w:tabs>
        <w:spacing w:after="0"/>
        <w:ind w:left="720"/>
      </w:pPr>
    </w:p>
    <w:p w14:paraId="3817E398" w14:textId="77777777" w:rsidR="00F47775" w:rsidRDefault="00F47775" w:rsidP="00F47775">
      <w:pPr>
        <w:tabs>
          <w:tab w:val="left" w:pos="7830"/>
        </w:tabs>
        <w:spacing w:after="0"/>
        <w:ind w:left="720"/>
      </w:pPr>
      <w:r>
        <w:t xml:space="preserve">D        </w:t>
      </w:r>
      <w:r w:rsidRPr="00933DCC">
        <w:t>China Town, Union Square, Ghirardelli Square, Pier 39</w:t>
      </w:r>
      <w:r>
        <w:t xml:space="preserve">   </w:t>
      </w:r>
      <w:r>
        <w:tab/>
      </w:r>
      <w:r>
        <w:tab/>
      </w:r>
    </w:p>
    <w:p w14:paraId="0783058E" w14:textId="77777777" w:rsidR="007A52DA" w:rsidRPr="00933DCC" w:rsidRDefault="007A52DA" w:rsidP="007A52DA">
      <w:pPr>
        <w:tabs>
          <w:tab w:val="left" w:pos="7830"/>
        </w:tabs>
      </w:pPr>
      <w:r w:rsidRPr="00933DCC">
        <w:tab/>
      </w:r>
    </w:p>
    <w:p w14:paraId="4878C910" w14:textId="77777777" w:rsidR="00625036" w:rsidRPr="00933DCC" w:rsidRDefault="00625036" w:rsidP="00625036">
      <w:pPr>
        <w:widowControl w:val="0"/>
        <w:autoSpaceDE w:val="0"/>
        <w:autoSpaceDN w:val="0"/>
        <w:adjustRightInd w:val="0"/>
        <w:rPr>
          <w:rFonts w:eastAsia="Cambria" w:cs="Frutiger-LightCn"/>
        </w:rPr>
      </w:pPr>
      <w:r>
        <w:t>22</w:t>
      </w:r>
      <w:r w:rsidRPr="00933DCC">
        <w:t xml:space="preserve">.  (6.4B) </w:t>
      </w:r>
      <w:r w:rsidRPr="00933DCC">
        <w:rPr>
          <w:rFonts w:eastAsia="Cambria" w:cs="Frutiger-LightCn"/>
        </w:rPr>
        <w:t>Mrs. Doubtfire’s local grocery store normally sells strawberries for $.03 per strawberry. She uses these strawberries to make her delicious strawberry jam. If it takes 200 strawberries to</w:t>
      </w:r>
      <w:r w:rsidR="00952048">
        <w:rPr>
          <w:rFonts w:eastAsia="Cambria" w:cs="Frutiger-LightCn"/>
        </w:rPr>
        <w:t xml:space="preserve"> make 3 jars of jam, how much does it</w:t>
      </w:r>
      <w:r w:rsidRPr="00933DCC">
        <w:rPr>
          <w:rFonts w:eastAsia="Cambria" w:cs="Frutiger-LightCn"/>
        </w:rPr>
        <w:t xml:space="preserve"> cost to make 5 jars of jam?</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625036" w:rsidRPr="00933DCC" w14:paraId="0D392FCE" w14:textId="77777777" w:rsidTr="00C60DB9">
        <w:trPr>
          <w:trHeight w:val="568"/>
        </w:trPr>
        <w:tc>
          <w:tcPr>
            <w:tcW w:w="468" w:type="dxa"/>
            <w:vAlign w:val="center"/>
          </w:tcPr>
          <w:p w14:paraId="5CC658A8" w14:textId="77777777" w:rsidR="00625036" w:rsidRPr="00933DCC" w:rsidRDefault="00625036" w:rsidP="00C60DB9">
            <w:pPr>
              <w:tabs>
                <w:tab w:val="left" w:pos="7830"/>
              </w:tabs>
            </w:pPr>
            <w:r w:rsidRPr="00933DCC">
              <w:t>A</w:t>
            </w:r>
          </w:p>
        </w:tc>
        <w:tc>
          <w:tcPr>
            <w:tcW w:w="2825" w:type="dxa"/>
            <w:vAlign w:val="center"/>
          </w:tcPr>
          <w:p w14:paraId="404409CF" w14:textId="77777777" w:rsidR="00625036" w:rsidRPr="00933DCC" w:rsidRDefault="00625036" w:rsidP="00C60DB9">
            <w:pPr>
              <w:tabs>
                <w:tab w:val="left" w:pos="7830"/>
              </w:tabs>
            </w:pPr>
            <w:r w:rsidRPr="00933DCC">
              <w:t>$10</w:t>
            </w:r>
          </w:p>
        </w:tc>
      </w:tr>
      <w:tr w:rsidR="00625036" w:rsidRPr="00933DCC" w14:paraId="6E7DEFA1" w14:textId="77777777" w:rsidTr="00C60DB9">
        <w:trPr>
          <w:trHeight w:val="568"/>
        </w:trPr>
        <w:tc>
          <w:tcPr>
            <w:tcW w:w="468" w:type="dxa"/>
            <w:vAlign w:val="center"/>
          </w:tcPr>
          <w:p w14:paraId="65EBB100" w14:textId="77777777" w:rsidR="00625036" w:rsidRPr="00933DCC" w:rsidRDefault="00625036" w:rsidP="00C60DB9">
            <w:pPr>
              <w:tabs>
                <w:tab w:val="left" w:pos="7830"/>
              </w:tabs>
            </w:pPr>
            <w:r w:rsidRPr="00933DCC">
              <w:t>B</w:t>
            </w:r>
          </w:p>
        </w:tc>
        <w:tc>
          <w:tcPr>
            <w:tcW w:w="2825" w:type="dxa"/>
            <w:vAlign w:val="center"/>
          </w:tcPr>
          <w:p w14:paraId="1DF22B90" w14:textId="77777777" w:rsidR="00625036" w:rsidRPr="00933DCC" w:rsidRDefault="00625036" w:rsidP="00C60DB9">
            <w:pPr>
              <w:tabs>
                <w:tab w:val="left" w:pos="7830"/>
              </w:tabs>
            </w:pPr>
            <w:r w:rsidRPr="00933DCC">
              <w:t>$20</w:t>
            </w:r>
          </w:p>
        </w:tc>
      </w:tr>
      <w:tr w:rsidR="00625036" w:rsidRPr="00933DCC" w14:paraId="109B858D" w14:textId="77777777" w:rsidTr="00C60DB9">
        <w:trPr>
          <w:trHeight w:val="568"/>
        </w:trPr>
        <w:tc>
          <w:tcPr>
            <w:tcW w:w="468" w:type="dxa"/>
            <w:vAlign w:val="center"/>
          </w:tcPr>
          <w:p w14:paraId="705ED5CB" w14:textId="77777777" w:rsidR="00625036" w:rsidRPr="00933DCC" w:rsidRDefault="00625036" w:rsidP="00C60DB9">
            <w:pPr>
              <w:tabs>
                <w:tab w:val="left" w:pos="7830"/>
              </w:tabs>
            </w:pPr>
            <w:r w:rsidRPr="00933DCC">
              <w:t>C</w:t>
            </w:r>
          </w:p>
        </w:tc>
        <w:tc>
          <w:tcPr>
            <w:tcW w:w="2825" w:type="dxa"/>
            <w:vAlign w:val="center"/>
          </w:tcPr>
          <w:p w14:paraId="013CB294" w14:textId="77777777" w:rsidR="00625036" w:rsidRPr="00933DCC" w:rsidRDefault="00625036" w:rsidP="00C60DB9">
            <w:pPr>
              <w:tabs>
                <w:tab w:val="left" w:pos="7830"/>
              </w:tabs>
            </w:pPr>
            <w:r w:rsidRPr="00933DCC">
              <w:t>$5</w:t>
            </w:r>
          </w:p>
        </w:tc>
      </w:tr>
      <w:tr w:rsidR="00625036" w:rsidRPr="00933DCC" w14:paraId="612AD096" w14:textId="77777777" w:rsidTr="00C60DB9">
        <w:trPr>
          <w:trHeight w:val="599"/>
        </w:trPr>
        <w:tc>
          <w:tcPr>
            <w:tcW w:w="468" w:type="dxa"/>
            <w:vAlign w:val="center"/>
          </w:tcPr>
          <w:p w14:paraId="395F2507" w14:textId="77777777" w:rsidR="00625036" w:rsidRPr="00933DCC" w:rsidRDefault="00625036" w:rsidP="00C60DB9">
            <w:pPr>
              <w:tabs>
                <w:tab w:val="left" w:pos="7830"/>
              </w:tabs>
            </w:pPr>
            <w:r w:rsidRPr="00933DCC">
              <w:t>D</w:t>
            </w:r>
          </w:p>
        </w:tc>
        <w:tc>
          <w:tcPr>
            <w:tcW w:w="2825" w:type="dxa"/>
            <w:vAlign w:val="center"/>
          </w:tcPr>
          <w:p w14:paraId="121C425E" w14:textId="77777777" w:rsidR="00625036" w:rsidRPr="00933DCC" w:rsidRDefault="00625036" w:rsidP="00C60DB9">
            <w:pPr>
              <w:tabs>
                <w:tab w:val="left" w:pos="7830"/>
              </w:tabs>
            </w:pPr>
            <w:r w:rsidRPr="00933DCC">
              <w:t>$15</w:t>
            </w:r>
          </w:p>
        </w:tc>
      </w:tr>
    </w:tbl>
    <w:p w14:paraId="4290EC6C" w14:textId="77777777" w:rsidR="00625036" w:rsidRPr="00933DCC" w:rsidRDefault="00625036" w:rsidP="00625036">
      <w:pPr>
        <w:tabs>
          <w:tab w:val="left" w:pos="7830"/>
        </w:tabs>
      </w:pPr>
    </w:p>
    <w:p w14:paraId="4CCAD495" w14:textId="77777777" w:rsidR="00625036" w:rsidRPr="00933DCC" w:rsidRDefault="00625036" w:rsidP="00625036">
      <w:pPr>
        <w:tabs>
          <w:tab w:val="left" w:pos="7830"/>
        </w:tabs>
      </w:pPr>
    </w:p>
    <w:p w14:paraId="1C4A40CE" w14:textId="77777777" w:rsidR="00625036" w:rsidRPr="00933DCC" w:rsidRDefault="00625036" w:rsidP="00625036">
      <w:pPr>
        <w:tabs>
          <w:tab w:val="left" w:pos="7830"/>
        </w:tabs>
      </w:pPr>
    </w:p>
    <w:p w14:paraId="67A4EF28" w14:textId="77777777" w:rsidR="00625036" w:rsidRPr="00933DCC" w:rsidRDefault="00625036" w:rsidP="00625036">
      <w:pPr>
        <w:tabs>
          <w:tab w:val="left" w:pos="7830"/>
        </w:tabs>
      </w:pPr>
    </w:p>
    <w:p w14:paraId="3D77C6F2" w14:textId="77777777" w:rsidR="00625036" w:rsidRDefault="00625036" w:rsidP="00625036">
      <w:pPr>
        <w:tabs>
          <w:tab w:val="left" w:pos="7830"/>
        </w:tabs>
      </w:pPr>
      <w:r>
        <w:tab/>
      </w:r>
      <w:r w:rsidRPr="00933DCC">
        <w:t xml:space="preserve"> </w:t>
      </w:r>
    </w:p>
    <w:p w14:paraId="3717FD98" w14:textId="77777777" w:rsidR="007A52DA" w:rsidRPr="00933DCC" w:rsidRDefault="00625036" w:rsidP="007A52DA">
      <w:pPr>
        <w:tabs>
          <w:tab w:val="left" w:pos="7830"/>
        </w:tabs>
      </w:pPr>
      <w:r>
        <w:lastRenderedPageBreak/>
        <w:t xml:space="preserve">23. </w:t>
      </w:r>
      <w:r w:rsidR="007A52DA" w:rsidRPr="00933DCC">
        <w:t xml:space="preserve">(6.3E)  </w:t>
      </w:r>
      <w:r w:rsidR="00054E2C">
        <w:t>Lorne</w:t>
      </w:r>
      <w:r w:rsidR="007A52DA" w:rsidRPr="00933DCC">
        <w:t xml:space="preserve"> bought a</w:t>
      </w:r>
      <w:r w:rsidR="00054E2C">
        <w:t>n</w:t>
      </w:r>
      <w:r w:rsidR="007A52DA" w:rsidRPr="00933DCC">
        <w:t xml:space="preserve"> </w:t>
      </w:r>
      <w:r w:rsidR="00054E2C">
        <w:t>apple</w:t>
      </w:r>
      <w:r w:rsidR="007A52DA" w:rsidRPr="00933DCC">
        <w:t xml:space="preserve"> pie and ate </w:t>
      </w:r>
      <w:r w:rsidR="007A52DA" w:rsidRPr="00933DCC">
        <w:rPr>
          <w:position w:val="-24"/>
        </w:rPr>
        <w:object w:dxaOrig="220" w:dyaOrig="620" w14:anchorId="43C1B189">
          <v:shape id="_x0000_i1036" type="#_x0000_t75" style="width:11pt;height:31pt" o:ole="">
            <v:imagedata r:id="rId35" o:title=""/>
          </v:shape>
          <o:OLEObject Type="Embed" ProgID="Equation.DSMT4" ShapeID="_x0000_i1036" DrawAspect="Content" ObjectID="_1375260191" r:id="rId36"/>
        </w:object>
      </w:r>
      <w:r w:rsidR="007A52DA" w:rsidRPr="00933DCC">
        <w:t xml:space="preserve"> of the pie. He decided to distribute the remaining pie equally among his three cats </w:t>
      </w:r>
      <w:r w:rsidR="00054E2C">
        <w:t>Moe</w:t>
      </w:r>
      <w:r w:rsidR="007A52DA" w:rsidRPr="00933DCC">
        <w:t xml:space="preserve">, </w:t>
      </w:r>
      <w:r w:rsidR="00054E2C">
        <w:t>Larry</w:t>
      </w:r>
      <w:r w:rsidR="007A52DA" w:rsidRPr="00933DCC">
        <w:t xml:space="preserve">, and </w:t>
      </w:r>
      <w:r w:rsidR="00054E2C">
        <w:t>Curly</w:t>
      </w:r>
      <w:r w:rsidR="007A52DA" w:rsidRPr="00933DCC">
        <w:t xml:space="preserve">. </w:t>
      </w:r>
      <w:r w:rsidR="00054E2C">
        <w:t xml:space="preserve"> </w:t>
      </w:r>
      <w:r w:rsidR="006906CE">
        <w:t>What</w:t>
      </w:r>
      <w:r w:rsidR="007A52DA" w:rsidRPr="00933DCC">
        <w:t xml:space="preserve"> </w:t>
      </w:r>
      <w:r w:rsidR="006906CE">
        <w:t>fraction</w:t>
      </w:r>
      <w:r w:rsidR="007A52DA" w:rsidRPr="00933DCC">
        <w:t xml:space="preserve"> of the </w:t>
      </w:r>
      <w:r w:rsidR="006906CE">
        <w:t>whole</w:t>
      </w:r>
      <w:r w:rsidR="007A52DA" w:rsidRPr="00933DCC">
        <w:t xml:space="preserve"> pie </w:t>
      </w:r>
      <w:r w:rsidR="006906CE">
        <w:t>will each cat receive?</w:t>
      </w:r>
    </w:p>
    <w:p w14:paraId="2E68753B" w14:textId="77777777" w:rsidR="007A52DA" w:rsidRPr="00933DCC" w:rsidRDefault="007A52DA" w:rsidP="007A52DA">
      <w:pPr>
        <w:tabs>
          <w:tab w:val="left" w:pos="7830"/>
        </w:tabs>
      </w:pPr>
      <w:r w:rsidRPr="00933DCC">
        <w:t xml:space="preserve">            </w:t>
      </w:r>
      <w:r w:rsidR="00933DCC">
        <w:t xml:space="preserve">A     </w:t>
      </w:r>
      <w:r w:rsidRPr="00933DCC">
        <w:t xml:space="preserve"> </w:t>
      </w:r>
      <w:r w:rsidRPr="00933DCC">
        <w:rPr>
          <w:position w:val="-22"/>
        </w:rPr>
        <w:object w:dxaOrig="220" w:dyaOrig="580" w14:anchorId="78C4ADC8">
          <v:shape id="_x0000_i1037" type="#_x0000_t75" style="width:11pt;height:29pt" o:ole="">
            <v:imagedata r:id="rId37" o:title=""/>
          </v:shape>
          <o:OLEObject Type="Embed" ProgID="Equation.DSMT4" ShapeID="_x0000_i1037" DrawAspect="Content" ObjectID="_1375260192" r:id="rId38"/>
        </w:object>
      </w:r>
    </w:p>
    <w:p w14:paraId="78661712" w14:textId="77777777" w:rsidR="007A52DA" w:rsidRPr="00933DCC" w:rsidRDefault="007A52DA" w:rsidP="007A52DA">
      <w:pPr>
        <w:tabs>
          <w:tab w:val="left" w:pos="7830"/>
        </w:tabs>
      </w:pPr>
      <w:r w:rsidRPr="00933DCC">
        <w:t xml:space="preserve">            </w:t>
      </w:r>
      <w:r w:rsidR="00933DCC">
        <w:t xml:space="preserve">B     </w:t>
      </w:r>
      <w:r w:rsidRPr="00933DCC">
        <w:t xml:space="preserve"> </w:t>
      </w:r>
      <w:r w:rsidRPr="00933DCC">
        <w:rPr>
          <w:position w:val="-22"/>
        </w:rPr>
        <w:object w:dxaOrig="220" w:dyaOrig="580" w14:anchorId="2C4BC9C5">
          <v:shape id="_x0000_i1038" type="#_x0000_t75" style="width:11pt;height:29pt" o:ole="">
            <v:imagedata r:id="rId39" o:title=""/>
          </v:shape>
          <o:OLEObject Type="Embed" ProgID="Equation.DSMT4" ShapeID="_x0000_i1038" DrawAspect="Content" ObjectID="_1375260193" r:id="rId40"/>
        </w:object>
      </w:r>
    </w:p>
    <w:p w14:paraId="7F90080B" w14:textId="77777777" w:rsidR="007A52DA" w:rsidRPr="00933DCC" w:rsidRDefault="007A52DA" w:rsidP="007A52DA">
      <w:pPr>
        <w:tabs>
          <w:tab w:val="left" w:pos="7830"/>
        </w:tabs>
      </w:pPr>
      <w:r w:rsidRPr="00933DCC">
        <w:t xml:space="preserve">           </w:t>
      </w:r>
      <w:r w:rsidR="00933DCC">
        <w:t xml:space="preserve">C      </w:t>
      </w:r>
      <w:r w:rsidR="006906CE">
        <w:t xml:space="preserve"> </w:t>
      </w:r>
      <w:r w:rsidRPr="00933DCC">
        <w:rPr>
          <w:position w:val="-22"/>
        </w:rPr>
        <w:object w:dxaOrig="220" w:dyaOrig="580" w14:anchorId="728844A2">
          <v:shape id="_x0000_i1039" type="#_x0000_t75" style="width:11pt;height:29pt" o:ole="">
            <v:imagedata r:id="rId41" o:title=""/>
          </v:shape>
          <o:OLEObject Type="Embed" ProgID="Equation.DSMT4" ShapeID="_x0000_i1039" DrawAspect="Content" ObjectID="_1375260194" r:id="rId42"/>
        </w:object>
      </w:r>
    </w:p>
    <w:p w14:paraId="53918D99" w14:textId="77777777" w:rsidR="007A52DA" w:rsidRPr="00933DCC" w:rsidRDefault="007A52DA" w:rsidP="007A52DA">
      <w:pPr>
        <w:tabs>
          <w:tab w:val="left" w:pos="7830"/>
        </w:tabs>
      </w:pPr>
      <w:r w:rsidRPr="00933DCC">
        <w:t xml:space="preserve">            </w:t>
      </w:r>
      <w:r w:rsidR="00933DCC">
        <w:t xml:space="preserve">D     </w:t>
      </w:r>
      <w:r w:rsidRPr="00933DCC">
        <w:t xml:space="preserve"> </w:t>
      </w:r>
      <w:r w:rsidRPr="00933DCC">
        <w:rPr>
          <w:position w:val="-22"/>
        </w:rPr>
        <w:object w:dxaOrig="220" w:dyaOrig="580" w14:anchorId="70BDF249">
          <v:shape id="_x0000_i1040" type="#_x0000_t75" style="width:11pt;height:29pt" o:ole="">
            <v:imagedata r:id="rId43" o:title=""/>
          </v:shape>
          <o:OLEObject Type="Embed" ProgID="Equation.DSMT4" ShapeID="_x0000_i1040" DrawAspect="Content" ObjectID="_1375260195" r:id="rId44"/>
        </w:object>
      </w:r>
      <w:r w:rsidR="00625036">
        <w:tab/>
      </w:r>
    </w:p>
    <w:p w14:paraId="11F20D50" w14:textId="77777777" w:rsidR="007A52DA" w:rsidRPr="00933DCC" w:rsidRDefault="007A52DA" w:rsidP="007A52DA">
      <w:pPr>
        <w:tabs>
          <w:tab w:val="left" w:pos="7830"/>
        </w:tabs>
      </w:pPr>
    </w:p>
    <w:p w14:paraId="0DF56AAA" w14:textId="77777777" w:rsidR="007A52DA" w:rsidRPr="00933DCC" w:rsidRDefault="00625036" w:rsidP="007A52DA">
      <w:pPr>
        <w:tabs>
          <w:tab w:val="left" w:pos="7830"/>
        </w:tabs>
      </w:pPr>
      <w:r>
        <w:t>24</w:t>
      </w:r>
      <w:r w:rsidR="007A52DA" w:rsidRPr="00933DCC">
        <w:t xml:space="preserve">. (6.8D) Mr. Wooster has a rectangular farm that is </w:t>
      </w:r>
      <w:r w:rsidR="007A52DA" w:rsidRPr="00933DCC">
        <w:rPr>
          <w:position w:val="-24"/>
        </w:rPr>
        <w:object w:dxaOrig="220" w:dyaOrig="620" w14:anchorId="4204C90A">
          <v:shape id="_x0000_i1041" type="#_x0000_t75" style="width:11pt;height:31pt" o:ole="">
            <v:imagedata r:id="rId45" o:title=""/>
          </v:shape>
          <o:OLEObject Type="Embed" ProgID="Equation.DSMT4" ShapeID="_x0000_i1041" DrawAspect="Content" ObjectID="_1375260196" r:id="rId46"/>
        </w:object>
      </w:r>
      <w:r w:rsidR="007A52DA" w:rsidRPr="00933DCC">
        <w:t xml:space="preserve"> of a mile long and </w:t>
      </w:r>
      <w:r w:rsidR="007A52DA" w:rsidRPr="00933DCC">
        <w:rPr>
          <w:position w:val="-24"/>
        </w:rPr>
        <w:object w:dxaOrig="240" w:dyaOrig="620" w14:anchorId="4CA15B79">
          <v:shape id="_x0000_i1042" type="#_x0000_t75" style="width:12pt;height:31pt" o:ole="">
            <v:imagedata r:id="rId47" o:title=""/>
          </v:shape>
          <o:OLEObject Type="Embed" ProgID="Equation.DSMT4" ShapeID="_x0000_i1042" DrawAspect="Content" ObjectID="_1375260197" r:id="rId48"/>
        </w:object>
      </w:r>
      <w:r w:rsidR="007A52DA" w:rsidRPr="00933DCC">
        <w:t xml:space="preserve"> of a mile wide. Which of the following represent the area of Mr. Wooster’s farm?</w:t>
      </w:r>
    </w:p>
    <w:tbl>
      <w:tblPr>
        <w:tblpPr w:leftFromText="180" w:rightFromText="180" w:vertAnchor="text" w:horzAnchor="margin" w:tblpX="288" w:tblpY="430"/>
        <w:tblW w:w="0" w:type="auto"/>
        <w:tblLook w:val="01E0" w:firstRow="1" w:lastRow="1" w:firstColumn="1" w:lastColumn="1" w:noHBand="0" w:noVBand="0"/>
      </w:tblPr>
      <w:tblGrid>
        <w:gridCol w:w="842"/>
        <w:gridCol w:w="4621"/>
      </w:tblGrid>
      <w:tr w:rsidR="007A52DA" w:rsidRPr="00933DCC" w14:paraId="7CA2CE55" w14:textId="77777777" w:rsidTr="008E4F44">
        <w:trPr>
          <w:trHeight w:val="504"/>
        </w:trPr>
        <w:tc>
          <w:tcPr>
            <w:tcW w:w="842" w:type="dxa"/>
            <w:vAlign w:val="center"/>
          </w:tcPr>
          <w:p w14:paraId="1B09C2DE" w14:textId="77777777" w:rsidR="007A52DA" w:rsidRPr="00933DCC" w:rsidRDefault="007A52DA" w:rsidP="008E4F44">
            <w:pPr>
              <w:tabs>
                <w:tab w:val="left" w:pos="7830"/>
              </w:tabs>
            </w:pPr>
            <w:r w:rsidRPr="00933DCC">
              <w:t>A</w:t>
            </w:r>
          </w:p>
        </w:tc>
        <w:tc>
          <w:tcPr>
            <w:tcW w:w="4621" w:type="dxa"/>
            <w:vAlign w:val="center"/>
          </w:tcPr>
          <w:p w14:paraId="60858095" w14:textId="77777777" w:rsidR="007A52DA" w:rsidRPr="00933DCC" w:rsidRDefault="007A52DA" w:rsidP="008E4F44">
            <w:pPr>
              <w:tabs>
                <w:tab w:val="left" w:pos="7830"/>
              </w:tabs>
            </w:pPr>
            <w:r w:rsidRPr="00933DCC">
              <w:t xml:space="preserve">Area = </w:t>
            </w:r>
            <w:r w:rsidRPr="00933DCC">
              <w:rPr>
                <w:position w:val="-22"/>
              </w:rPr>
              <w:object w:dxaOrig="300" w:dyaOrig="580" w14:anchorId="653F1ECD">
                <v:shape id="_x0000_i1043" type="#_x0000_t75" style="width:15pt;height:29pt" o:ole="">
                  <v:imagedata r:id="rId49" o:title=""/>
                </v:shape>
                <o:OLEObject Type="Embed" ProgID="Equation.DSMT4" ShapeID="_x0000_i1043" DrawAspect="Content" ObjectID="_1375260198" r:id="rId50"/>
              </w:object>
            </w:r>
            <w:r w:rsidRPr="00933DCC">
              <w:t>mi</w:t>
            </w:r>
            <w:r w:rsidRPr="00933DCC">
              <w:rPr>
                <w:vertAlign w:val="superscript"/>
              </w:rPr>
              <w:t xml:space="preserve">2 </w:t>
            </w:r>
          </w:p>
        </w:tc>
      </w:tr>
      <w:tr w:rsidR="007A52DA" w:rsidRPr="00933DCC" w14:paraId="717978C7" w14:textId="77777777" w:rsidTr="008E4F44">
        <w:trPr>
          <w:trHeight w:val="504"/>
        </w:trPr>
        <w:tc>
          <w:tcPr>
            <w:tcW w:w="842" w:type="dxa"/>
            <w:vAlign w:val="center"/>
          </w:tcPr>
          <w:p w14:paraId="0CD29CE6" w14:textId="77777777" w:rsidR="007A52DA" w:rsidRPr="00933DCC" w:rsidRDefault="007A52DA" w:rsidP="008E4F44">
            <w:pPr>
              <w:tabs>
                <w:tab w:val="left" w:pos="7830"/>
              </w:tabs>
            </w:pPr>
            <w:r w:rsidRPr="00933DCC">
              <w:t>B</w:t>
            </w:r>
          </w:p>
        </w:tc>
        <w:tc>
          <w:tcPr>
            <w:tcW w:w="4621" w:type="dxa"/>
            <w:vAlign w:val="center"/>
          </w:tcPr>
          <w:p w14:paraId="06D9ED83" w14:textId="77777777" w:rsidR="007A52DA" w:rsidRPr="00933DCC" w:rsidRDefault="007A52DA" w:rsidP="008E4F44">
            <w:pPr>
              <w:tabs>
                <w:tab w:val="left" w:pos="7830"/>
              </w:tabs>
            </w:pPr>
            <w:r w:rsidRPr="00933DCC">
              <w:t xml:space="preserve">Area = </w:t>
            </w:r>
            <w:r w:rsidRPr="00933DCC">
              <w:rPr>
                <w:position w:val="-22"/>
              </w:rPr>
              <w:object w:dxaOrig="320" w:dyaOrig="580" w14:anchorId="418D8340">
                <v:shape id="_x0000_i1044" type="#_x0000_t75" style="width:16pt;height:29pt" o:ole="">
                  <v:imagedata r:id="rId51" o:title=""/>
                </v:shape>
                <o:OLEObject Type="Embed" ProgID="Equation.DSMT4" ShapeID="_x0000_i1044" DrawAspect="Content" ObjectID="_1375260199" r:id="rId52"/>
              </w:object>
            </w:r>
            <w:r w:rsidRPr="00933DCC">
              <w:t>mi</w:t>
            </w:r>
            <w:r w:rsidRPr="00933DCC">
              <w:rPr>
                <w:vertAlign w:val="superscript"/>
              </w:rPr>
              <w:t xml:space="preserve">2 </w:t>
            </w:r>
          </w:p>
        </w:tc>
      </w:tr>
      <w:tr w:rsidR="007A52DA" w:rsidRPr="00933DCC" w14:paraId="473056CC" w14:textId="77777777" w:rsidTr="008E4F44">
        <w:trPr>
          <w:trHeight w:val="504"/>
        </w:trPr>
        <w:tc>
          <w:tcPr>
            <w:tcW w:w="842" w:type="dxa"/>
            <w:vAlign w:val="center"/>
          </w:tcPr>
          <w:p w14:paraId="5C1B615A" w14:textId="77777777" w:rsidR="007A52DA" w:rsidRPr="00933DCC" w:rsidRDefault="007A52DA" w:rsidP="008E4F44">
            <w:pPr>
              <w:tabs>
                <w:tab w:val="left" w:pos="7830"/>
              </w:tabs>
            </w:pPr>
            <w:r w:rsidRPr="00933DCC">
              <w:t>C</w:t>
            </w:r>
          </w:p>
        </w:tc>
        <w:tc>
          <w:tcPr>
            <w:tcW w:w="4621" w:type="dxa"/>
            <w:vAlign w:val="center"/>
          </w:tcPr>
          <w:p w14:paraId="2172ABAA" w14:textId="77777777" w:rsidR="007A52DA" w:rsidRPr="00933DCC" w:rsidRDefault="007A52DA" w:rsidP="008E4F44">
            <w:pPr>
              <w:tabs>
                <w:tab w:val="left" w:pos="7830"/>
              </w:tabs>
            </w:pPr>
            <w:r w:rsidRPr="00933DCC">
              <w:t xml:space="preserve">Area = </w:t>
            </w:r>
            <w:r w:rsidRPr="00933DCC">
              <w:rPr>
                <w:position w:val="-22"/>
              </w:rPr>
              <w:object w:dxaOrig="220" w:dyaOrig="580" w14:anchorId="6CF113DA">
                <v:shape id="_x0000_i1045" type="#_x0000_t75" style="width:11pt;height:29pt" o:ole="">
                  <v:imagedata r:id="rId53" o:title=""/>
                </v:shape>
                <o:OLEObject Type="Embed" ProgID="Equation.DSMT4" ShapeID="_x0000_i1045" DrawAspect="Content" ObjectID="_1375260200" r:id="rId54"/>
              </w:object>
            </w:r>
            <w:r w:rsidRPr="00933DCC">
              <w:t>mi</w:t>
            </w:r>
            <w:r w:rsidRPr="00933DCC">
              <w:rPr>
                <w:vertAlign w:val="superscript"/>
              </w:rPr>
              <w:t xml:space="preserve">2 </w:t>
            </w:r>
          </w:p>
        </w:tc>
      </w:tr>
      <w:tr w:rsidR="007A52DA" w:rsidRPr="00933DCC" w14:paraId="6C29C55C" w14:textId="77777777" w:rsidTr="008E4F44">
        <w:trPr>
          <w:trHeight w:val="532"/>
        </w:trPr>
        <w:tc>
          <w:tcPr>
            <w:tcW w:w="842" w:type="dxa"/>
            <w:vAlign w:val="center"/>
          </w:tcPr>
          <w:p w14:paraId="247EB93C" w14:textId="77777777" w:rsidR="007A52DA" w:rsidRPr="00933DCC" w:rsidRDefault="007A52DA" w:rsidP="008E4F44">
            <w:pPr>
              <w:tabs>
                <w:tab w:val="left" w:pos="7830"/>
              </w:tabs>
            </w:pPr>
            <w:r w:rsidRPr="00933DCC">
              <w:t>D</w:t>
            </w:r>
          </w:p>
        </w:tc>
        <w:tc>
          <w:tcPr>
            <w:tcW w:w="4621" w:type="dxa"/>
            <w:vAlign w:val="center"/>
          </w:tcPr>
          <w:p w14:paraId="2C950691" w14:textId="77777777" w:rsidR="007A52DA" w:rsidRPr="00933DCC" w:rsidRDefault="007A52DA" w:rsidP="008E4F44">
            <w:pPr>
              <w:tabs>
                <w:tab w:val="left" w:pos="7830"/>
              </w:tabs>
            </w:pPr>
            <w:r w:rsidRPr="00933DCC">
              <w:t>Area = 2</w:t>
            </w:r>
            <w:r w:rsidRPr="00933DCC">
              <w:rPr>
                <w:position w:val="-22"/>
              </w:rPr>
              <w:object w:dxaOrig="320" w:dyaOrig="580" w14:anchorId="779377B8">
                <v:shape id="_x0000_i1046" type="#_x0000_t75" style="width:16pt;height:29pt" o:ole="">
                  <v:imagedata r:id="rId55" o:title=""/>
                </v:shape>
                <o:OLEObject Type="Embed" ProgID="Equation.DSMT4" ShapeID="_x0000_i1046" DrawAspect="Content" ObjectID="_1375260201" r:id="rId56"/>
              </w:object>
            </w:r>
            <w:r w:rsidRPr="00933DCC">
              <w:t>mi</w:t>
            </w:r>
            <w:r w:rsidRPr="00933DCC">
              <w:rPr>
                <w:vertAlign w:val="superscript"/>
              </w:rPr>
              <w:t xml:space="preserve">2 </w:t>
            </w:r>
          </w:p>
        </w:tc>
      </w:tr>
    </w:tbl>
    <w:p w14:paraId="19854EB7" w14:textId="77777777" w:rsidR="007A52DA" w:rsidRPr="00933DCC" w:rsidRDefault="007A52DA" w:rsidP="007A52DA">
      <w:pPr>
        <w:tabs>
          <w:tab w:val="left" w:pos="7830"/>
        </w:tabs>
      </w:pPr>
    </w:p>
    <w:p w14:paraId="2A29725C" w14:textId="77777777" w:rsidR="007A52DA" w:rsidRPr="00933DCC" w:rsidRDefault="007A52DA" w:rsidP="007A52DA">
      <w:pPr>
        <w:tabs>
          <w:tab w:val="left" w:pos="7830"/>
        </w:tabs>
      </w:pPr>
    </w:p>
    <w:p w14:paraId="13150FE3" w14:textId="77777777" w:rsidR="007A52DA" w:rsidRPr="00933DCC" w:rsidRDefault="007A52DA" w:rsidP="007A52DA">
      <w:pPr>
        <w:tabs>
          <w:tab w:val="left" w:pos="7830"/>
        </w:tabs>
      </w:pPr>
    </w:p>
    <w:p w14:paraId="2A0F307D" w14:textId="77777777" w:rsidR="007A52DA" w:rsidRPr="00933DCC" w:rsidRDefault="007A52DA" w:rsidP="007A52DA">
      <w:pPr>
        <w:tabs>
          <w:tab w:val="left" w:pos="7830"/>
        </w:tabs>
      </w:pPr>
    </w:p>
    <w:p w14:paraId="23C3E7A8" w14:textId="77777777" w:rsidR="007A52DA" w:rsidRPr="00933DCC" w:rsidRDefault="007A52DA" w:rsidP="007A52DA">
      <w:pPr>
        <w:tabs>
          <w:tab w:val="left" w:pos="7830"/>
        </w:tabs>
      </w:pPr>
    </w:p>
    <w:p w14:paraId="2D9ACD02" w14:textId="77777777" w:rsidR="007A52DA" w:rsidRPr="00933DCC" w:rsidRDefault="007A52DA" w:rsidP="007A52DA">
      <w:pPr>
        <w:tabs>
          <w:tab w:val="left" w:pos="7830"/>
        </w:tabs>
      </w:pPr>
    </w:p>
    <w:p w14:paraId="26B78950" w14:textId="77777777" w:rsidR="00625036" w:rsidRDefault="00625036" w:rsidP="00625036">
      <w:pPr>
        <w:tabs>
          <w:tab w:val="left" w:pos="7830"/>
        </w:tabs>
      </w:pPr>
    </w:p>
    <w:p w14:paraId="6A1B95C1" w14:textId="77777777" w:rsidR="00625036" w:rsidRDefault="00625036" w:rsidP="00625036">
      <w:pPr>
        <w:tabs>
          <w:tab w:val="left" w:pos="7830"/>
        </w:tabs>
      </w:pPr>
    </w:p>
    <w:p w14:paraId="3F4D0932" w14:textId="77777777" w:rsidR="00625036" w:rsidRDefault="00625036" w:rsidP="00625036">
      <w:pPr>
        <w:tabs>
          <w:tab w:val="left" w:pos="7830"/>
        </w:tabs>
      </w:pPr>
    </w:p>
    <w:p w14:paraId="09669537" w14:textId="77777777" w:rsidR="00625036" w:rsidRDefault="00625036" w:rsidP="00625036">
      <w:pPr>
        <w:tabs>
          <w:tab w:val="left" w:pos="7830"/>
        </w:tabs>
      </w:pPr>
    </w:p>
    <w:p w14:paraId="3F770E7C" w14:textId="77777777" w:rsidR="00F948A3" w:rsidRDefault="00F948A3" w:rsidP="00625036">
      <w:pPr>
        <w:tabs>
          <w:tab w:val="left" w:pos="7830"/>
        </w:tabs>
      </w:pPr>
    </w:p>
    <w:p w14:paraId="55738B07" w14:textId="77777777" w:rsidR="00625036" w:rsidRPr="00933DCC" w:rsidRDefault="00625036" w:rsidP="00625036">
      <w:pPr>
        <w:tabs>
          <w:tab w:val="left" w:pos="7830"/>
        </w:tabs>
      </w:pPr>
    </w:p>
    <w:p w14:paraId="4CA97F88" w14:textId="77777777" w:rsidR="00327577" w:rsidRPr="00933DCC" w:rsidRDefault="00625036" w:rsidP="00327577">
      <w:pPr>
        <w:tabs>
          <w:tab w:val="left" w:pos="7830"/>
        </w:tabs>
      </w:pPr>
      <w:r>
        <w:lastRenderedPageBreak/>
        <w:t>25</w:t>
      </w:r>
      <w:r w:rsidR="00327577" w:rsidRPr="00933DCC">
        <w:t>.  (6.4C)  In Ms</w:t>
      </w:r>
      <w:r w:rsidR="00054E2C">
        <w:t>. Dearth’s</w:t>
      </w:r>
      <w:r w:rsidR="00327577" w:rsidRPr="00933DCC">
        <w:t xml:space="preserve"> algebra class</w:t>
      </w:r>
      <w:r w:rsidR="00AF72FF">
        <w:t>,</w:t>
      </w:r>
      <w:r w:rsidR="00327577" w:rsidRPr="00933DCC">
        <w:t xml:space="preserve"> twenty-four percent of </w:t>
      </w:r>
      <w:r w:rsidR="003E7945">
        <w:t xml:space="preserve">the students won a </w:t>
      </w:r>
      <w:r w:rsidR="00054E2C">
        <w:t>notebook</w:t>
      </w:r>
      <w:r w:rsidR="003E7945">
        <w:t xml:space="preserve"> in a m</w:t>
      </w:r>
      <w:r w:rsidR="00327577" w:rsidRPr="00933DCC">
        <w:t>ath contest at the school fair.  Which of the following represents the ratio of the students who</w:t>
      </w:r>
      <w:r w:rsidR="003E7945">
        <w:t xml:space="preserve"> won a </w:t>
      </w:r>
      <w:r w:rsidR="00054E2C">
        <w:t>notebook</w:t>
      </w:r>
      <w:r w:rsidR="003E7945">
        <w:t xml:space="preserve"> to those who did not win a </w:t>
      </w:r>
      <w:r w:rsidR="00054E2C">
        <w:t>notebook</w:t>
      </w:r>
      <w:r w:rsidR="00327577" w:rsidRPr="00933DCC">
        <w:t>?</w:t>
      </w:r>
    </w:p>
    <w:tbl>
      <w:tblPr>
        <w:tblpPr w:leftFromText="180" w:rightFromText="180" w:vertAnchor="text" w:horzAnchor="margin" w:tblpX="288" w:tblpY="430"/>
        <w:tblW w:w="0" w:type="auto"/>
        <w:tblLook w:val="01E0" w:firstRow="1" w:lastRow="1" w:firstColumn="1" w:lastColumn="1" w:noHBand="0" w:noVBand="0"/>
      </w:tblPr>
      <w:tblGrid>
        <w:gridCol w:w="430"/>
        <w:gridCol w:w="3548"/>
      </w:tblGrid>
      <w:tr w:rsidR="00327577" w:rsidRPr="00933DCC" w14:paraId="53801D47" w14:textId="77777777" w:rsidTr="008E4F44">
        <w:trPr>
          <w:trHeight w:val="583"/>
        </w:trPr>
        <w:tc>
          <w:tcPr>
            <w:tcW w:w="430" w:type="dxa"/>
            <w:vAlign w:val="center"/>
          </w:tcPr>
          <w:p w14:paraId="1D8E6524" w14:textId="77777777" w:rsidR="00327577" w:rsidRPr="00933DCC" w:rsidRDefault="00327577" w:rsidP="008E4F44">
            <w:pPr>
              <w:tabs>
                <w:tab w:val="left" w:pos="7830"/>
              </w:tabs>
            </w:pPr>
            <w:r w:rsidRPr="00933DCC">
              <w:t>A</w:t>
            </w:r>
          </w:p>
        </w:tc>
        <w:tc>
          <w:tcPr>
            <w:tcW w:w="3548" w:type="dxa"/>
            <w:vAlign w:val="center"/>
          </w:tcPr>
          <w:p w14:paraId="7ACADCA8" w14:textId="77777777" w:rsidR="00327577" w:rsidRPr="00933DCC" w:rsidRDefault="00327577" w:rsidP="008E4F44">
            <w:pPr>
              <w:tabs>
                <w:tab w:val="left" w:pos="7830"/>
              </w:tabs>
            </w:pPr>
            <w:r w:rsidRPr="00933DCC">
              <w:rPr>
                <w:position w:val="-22"/>
              </w:rPr>
              <w:object w:dxaOrig="420" w:dyaOrig="580" w14:anchorId="6F64D2D7">
                <v:shape id="_x0000_i1047" type="#_x0000_t75" style="width:21pt;height:29pt" o:ole="">
                  <v:imagedata r:id="rId57" o:title=""/>
                </v:shape>
                <o:OLEObject Type="Embed" ProgID="Equation.DSMT4" ShapeID="_x0000_i1047" DrawAspect="Content" ObjectID="_1375260202" r:id="rId58"/>
              </w:object>
            </w:r>
            <w:r w:rsidRPr="00933DCC">
              <w:t xml:space="preserve"> or 24 : 100</w:t>
            </w:r>
          </w:p>
        </w:tc>
      </w:tr>
      <w:tr w:rsidR="00327577" w:rsidRPr="00933DCC" w14:paraId="4837EE9D" w14:textId="77777777" w:rsidTr="008E4F44">
        <w:trPr>
          <w:trHeight w:val="583"/>
        </w:trPr>
        <w:tc>
          <w:tcPr>
            <w:tcW w:w="430" w:type="dxa"/>
            <w:vAlign w:val="center"/>
          </w:tcPr>
          <w:p w14:paraId="74F01D8F" w14:textId="77777777" w:rsidR="00327577" w:rsidRPr="00933DCC" w:rsidRDefault="00327577" w:rsidP="008E4F44">
            <w:pPr>
              <w:tabs>
                <w:tab w:val="left" w:pos="7830"/>
              </w:tabs>
            </w:pPr>
            <w:r w:rsidRPr="00933DCC">
              <w:t>B</w:t>
            </w:r>
          </w:p>
        </w:tc>
        <w:tc>
          <w:tcPr>
            <w:tcW w:w="3548" w:type="dxa"/>
            <w:vAlign w:val="center"/>
          </w:tcPr>
          <w:p w14:paraId="3AAADEF3" w14:textId="77777777" w:rsidR="00327577" w:rsidRPr="00933DCC" w:rsidRDefault="00327577" w:rsidP="008E4F44">
            <w:pPr>
              <w:tabs>
                <w:tab w:val="left" w:pos="7830"/>
              </w:tabs>
            </w:pPr>
            <w:r w:rsidRPr="00933DCC">
              <w:rPr>
                <w:position w:val="-22"/>
              </w:rPr>
              <w:object w:dxaOrig="320" w:dyaOrig="580" w14:anchorId="09F96BD5">
                <v:shape id="_x0000_i1048" type="#_x0000_t75" style="width:16pt;height:29pt" o:ole="">
                  <v:imagedata r:id="rId59" o:title=""/>
                </v:shape>
                <o:OLEObject Type="Embed" ProgID="Equation.DSMT4" ShapeID="_x0000_i1048" DrawAspect="Content" ObjectID="_1375260203" r:id="rId60"/>
              </w:object>
            </w:r>
            <w:r w:rsidRPr="00933DCC">
              <w:t xml:space="preserve"> or 6 : 25</w:t>
            </w:r>
          </w:p>
        </w:tc>
      </w:tr>
      <w:tr w:rsidR="00327577" w:rsidRPr="00933DCC" w14:paraId="12C90A5B" w14:textId="77777777" w:rsidTr="008E4F44">
        <w:trPr>
          <w:trHeight w:val="583"/>
        </w:trPr>
        <w:tc>
          <w:tcPr>
            <w:tcW w:w="430" w:type="dxa"/>
            <w:vAlign w:val="center"/>
          </w:tcPr>
          <w:p w14:paraId="24C9CAD0" w14:textId="77777777" w:rsidR="00327577" w:rsidRPr="00933DCC" w:rsidRDefault="00327577" w:rsidP="008E4F44">
            <w:pPr>
              <w:tabs>
                <w:tab w:val="left" w:pos="7830"/>
              </w:tabs>
            </w:pPr>
            <w:r w:rsidRPr="00933DCC">
              <w:t>C</w:t>
            </w:r>
          </w:p>
        </w:tc>
        <w:tc>
          <w:tcPr>
            <w:tcW w:w="3548" w:type="dxa"/>
            <w:vAlign w:val="center"/>
          </w:tcPr>
          <w:p w14:paraId="6C7655DE" w14:textId="77777777" w:rsidR="00327577" w:rsidRPr="00933DCC" w:rsidRDefault="00327577" w:rsidP="008E4F44">
            <w:pPr>
              <w:tabs>
                <w:tab w:val="left" w:pos="7830"/>
              </w:tabs>
            </w:pPr>
            <w:r w:rsidRPr="00933DCC">
              <w:rPr>
                <w:position w:val="-22"/>
              </w:rPr>
              <w:object w:dxaOrig="340" w:dyaOrig="580" w14:anchorId="40AA893E">
                <v:shape id="_x0000_i1049" type="#_x0000_t75" style="width:17pt;height:29pt" o:ole="">
                  <v:imagedata r:id="rId61" o:title=""/>
                </v:shape>
                <o:OLEObject Type="Embed" ProgID="Equation.DSMT4" ShapeID="_x0000_i1049" DrawAspect="Content" ObjectID="_1375260204" r:id="rId62"/>
              </w:object>
            </w:r>
            <w:r w:rsidRPr="00933DCC">
              <w:t>or 76 : 24</w:t>
            </w:r>
          </w:p>
        </w:tc>
      </w:tr>
      <w:tr w:rsidR="00327577" w:rsidRPr="00933DCC" w14:paraId="09F44E72" w14:textId="77777777" w:rsidTr="008E4F44">
        <w:trPr>
          <w:trHeight w:val="615"/>
        </w:trPr>
        <w:tc>
          <w:tcPr>
            <w:tcW w:w="430" w:type="dxa"/>
            <w:vAlign w:val="center"/>
          </w:tcPr>
          <w:p w14:paraId="459EFD54" w14:textId="77777777" w:rsidR="00327577" w:rsidRPr="00933DCC" w:rsidRDefault="00327577" w:rsidP="008E4F44">
            <w:pPr>
              <w:tabs>
                <w:tab w:val="left" w:pos="7830"/>
              </w:tabs>
            </w:pPr>
            <w:r w:rsidRPr="00933DCC">
              <w:t>D</w:t>
            </w:r>
          </w:p>
        </w:tc>
        <w:tc>
          <w:tcPr>
            <w:tcW w:w="3548" w:type="dxa"/>
            <w:vAlign w:val="center"/>
          </w:tcPr>
          <w:p w14:paraId="7F696929" w14:textId="77777777" w:rsidR="00327577" w:rsidRPr="00933DCC" w:rsidRDefault="00327577" w:rsidP="008E4F44">
            <w:pPr>
              <w:tabs>
                <w:tab w:val="left" w:pos="7830"/>
              </w:tabs>
            </w:pPr>
            <w:r w:rsidRPr="00933DCC">
              <w:rPr>
                <w:position w:val="-22"/>
              </w:rPr>
              <w:object w:dxaOrig="320" w:dyaOrig="580" w14:anchorId="695FF892">
                <v:shape id="_x0000_i1050" type="#_x0000_t75" style="width:16pt;height:29pt" o:ole="">
                  <v:imagedata r:id="rId63" o:title=""/>
                </v:shape>
                <o:OLEObject Type="Embed" ProgID="Equation.DSMT4" ShapeID="_x0000_i1050" DrawAspect="Content" ObjectID="_1375260205" r:id="rId64"/>
              </w:object>
            </w:r>
            <w:r w:rsidRPr="00933DCC">
              <w:t>or 6 : 19</w:t>
            </w:r>
            <w:r w:rsidR="00625036">
              <w:t xml:space="preserve">                                                                                                            </w:t>
            </w:r>
          </w:p>
        </w:tc>
      </w:tr>
    </w:tbl>
    <w:p w14:paraId="7C722B53" w14:textId="77777777" w:rsidR="00327577" w:rsidRPr="00933DCC" w:rsidRDefault="00327577" w:rsidP="00327577">
      <w:pPr>
        <w:tabs>
          <w:tab w:val="left" w:pos="7830"/>
        </w:tabs>
      </w:pPr>
    </w:p>
    <w:p w14:paraId="42F50D08" w14:textId="77777777" w:rsidR="00327577" w:rsidRPr="00933DCC" w:rsidRDefault="00327577" w:rsidP="00327577">
      <w:pPr>
        <w:tabs>
          <w:tab w:val="left" w:pos="7830"/>
        </w:tabs>
      </w:pPr>
    </w:p>
    <w:p w14:paraId="4E01CBBD" w14:textId="77777777" w:rsidR="00327577" w:rsidRPr="00933DCC" w:rsidRDefault="00327577" w:rsidP="00327577">
      <w:pPr>
        <w:tabs>
          <w:tab w:val="left" w:pos="7830"/>
        </w:tabs>
      </w:pPr>
    </w:p>
    <w:p w14:paraId="35F1F7B7" w14:textId="77777777" w:rsidR="00F47775" w:rsidRDefault="00625036" w:rsidP="00327577">
      <w:pPr>
        <w:tabs>
          <w:tab w:val="left" w:pos="7830"/>
        </w:tabs>
      </w:pPr>
      <w:r>
        <w:t xml:space="preserve">  </w:t>
      </w:r>
    </w:p>
    <w:p w14:paraId="1EB8EA18" w14:textId="77777777" w:rsidR="00625036" w:rsidRDefault="00625036" w:rsidP="00327577">
      <w:pPr>
        <w:tabs>
          <w:tab w:val="left" w:pos="7830"/>
        </w:tabs>
      </w:pPr>
    </w:p>
    <w:p w14:paraId="36F9608E" w14:textId="77777777" w:rsidR="00625036" w:rsidRDefault="00625036" w:rsidP="00327577">
      <w:pPr>
        <w:tabs>
          <w:tab w:val="left" w:pos="7830"/>
        </w:tabs>
      </w:pPr>
    </w:p>
    <w:p w14:paraId="17F9E627" w14:textId="77777777" w:rsidR="00625036" w:rsidRDefault="00625036" w:rsidP="00327577">
      <w:pPr>
        <w:tabs>
          <w:tab w:val="left" w:pos="7830"/>
        </w:tabs>
      </w:pPr>
    </w:p>
    <w:p w14:paraId="68FF3358" w14:textId="77777777" w:rsidR="00625036" w:rsidRDefault="00625036" w:rsidP="00327577">
      <w:pPr>
        <w:tabs>
          <w:tab w:val="left" w:pos="7830"/>
        </w:tabs>
      </w:pPr>
    </w:p>
    <w:p w14:paraId="21619442" w14:textId="77777777" w:rsidR="00327577" w:rsidRPr="00933DCC" w:rsidRDefault="00625036" w:rsidP="00327577">
      <w:pPr>
        <w:tabs>
          <w:tab w:val="left" w:pos="7830"/>
        </w:tabs>
      </w:pPr>
      <w:r>
        <w:t>26</w:t>
      </w:r>
      <w:r w:rsidR="00327577" w:rsidRPr="00933DCC">
        <w:t xml:space="preserve">. (6.5A)   If </w:t>
      </w:r>
      <w:r w:rsidR="00327577" w:rsidRPr="00933DCC">
        <w:rPr>
          <w:position w:val="-22"/>
        </w:rPr>
        <w:object w:dxaOrig="640" w:dyaOrig="580" w14:anchorId="21CFEC35">
          <v:shape id="_x0000_i1051" type="#_x0000_t75" style="width:32pt;height:29pt" o:ole="">
            <v:imagedata r:id="rId65" o:title=""/>
          </v:shape>
          <o:OLEObject Type="Embed" ProgID="Equation.DSMT4" ShapeID="_x0000_i1051" DrawAspect="Content" ObjectID="_1375260206" r:id="rId66"/>
        </w:object>
      </w:r>
      <w:r w:rsidR="00327577" w:rsidRPr="00933DCC">
        <w:t>, find x.</w:t>
      </w:r>
    </w:p>
    <w:tbl>
      <w:tblPr>
        <w:tblpPr w:leftFromText="180" w:rightFromText="180" w:vertAnchor="text" w:horzAnchor="margin" w:tblpX="288" w:tblpY="430"/>
        <w:tblW w:w="0" w:type="auto"/>
        <w:tblLook w:val="01E0" w:firstRow="1" w:lastRow="1" w:firstColumn="1" w:lastColumn="1" w:noHBand="0" w:noVBand="0"/>
      </w:tblPr>
      <w:tblGrid>
        <w:gridCol w:w="761"/>
        <w:gridCol w:w="2351"/>
      </w:tblGrid>
      <w:tr w:rsidR="00327577" w:rsidRPr="00933DCC" w14:paraId="5C8A30F8" w14:textId="77777777" w:rsidTr="008E4F44">
        <w:trPr>
          <w:trHeight w:val="562"/>
        </w:trPr>
        <w:tc>
          <w:tcPr>
            <w:tcW w:w="761" w:type="dxa"/>
            <w:vAlign w:val="center"/>
          </w:tcPr>
          <w:p w14:paraId="378160EC" w14:textId="77777777" w:rsidR="00327577" w:rsidRPr="00933DCC" w:rsidRDefault="00327577" w:rsidP="008E4F44">
            <w:pPr>
              <w:tabs>
                <w:tab w:val="left" w:pos="7830"/>
              </w:tabs>
            </w:pPr>
            <w:r w:rsidRPr="00933DCC">
              <w:t>A</w:t>
            </w:r>
          </w:p>
        </w:tc>
        <w:tc>
          <w:tcPr>
            <w:tcW w:w="2351" w:type="dxa"/>
            <w:vAlign w:val="center"/>
          </w:tcPr>
          <w:p w14:paraId="7970195E" w14:textId="77777777" w:rsidR="00327577" w:rsidRPr="00933DCC" w:rsidRDefault="00327577" w:rsidP="008E4F44">
            <w:pPr>
              <w:tabs>
                <w:tab w:val="left" w:pos="7830"/>
              </w:tabs>
            </w:pPr>
            <w:r w:rsidRPr="00933DCC">
              <w:t>x = 22</w:t>
            </w:r>
          </w:p>
        </w:tc>
      </w:tr>
      <w:tr w:rsidR="00327577" w:rsidRPr="00933DCC" w14:paraId="5DD4B758" w14:textId="77777777" w:rsidTr="008E4F44">
        <w:trPr>
          <w:trHeight w:val="562"/>
        </w:trPr>
        <w:tc>
          <w:tcPr>
            <w:tcW w:w="761" w:type="dxa"/>
            <w:vAlign w:val="center"/>
          </w:tcPr>
          <w:p w14:paraId="3C8583D1" w14:textId="77777777" w:rsidR="00327577" w:rsidRPr="00933DCC" w:rsidRDefault="00327577" w:rsidP="008E4F44">
            <w:pPr>
              <w:tabs>
                <w:tab w:val="left" w:pos="7830"/>
              </w:tabs>
            </w:pPr>
            <w:r w:rsidRPr="00933DCC">
              <w:t>B</w:t>
            </w:r>
          </w:p>
        </w:tc>
        <w:tc>
          <w:tcPr>
            <w:tcW w:w="2351" w:type="dxa"/>
            <w:vAlign w:val="center"/>
          </w:tcPr>
          <w:p w14:paraId="691ECE14" w14:textId="77777777" w:rsidR="00327577" w:rsidRPr="00933DCC" w:rsidRDefault="00327577" w:rsidP="008E4F44">
            <w:pPr>
              <w:tabs>
                <w:tab w:val="left" w:pos="7830"/>
              </w:tabs>
            </w:pPr>
            <w:r w:rsidRPr="00933DCC">
              <w:t xml:space="preserve">x = </w:t>
            </w:r>
            <w:r w:rsidRPr="00933DCC">
              <w:rPr>
                <w:position w:val="-22"/>
              </w:rPr>
              <w:object w:dxaOrig="280" w:dyaOrig="580" w14:anchorId="40A567B3">
                <v:shape id="_x0000_i1052" type="#_x0000_t75" style="width:14pt;height:29pt" o:ole="">
                  <v:imagedata r:id="rId67" o:title=""/>
                </v:shape>
                <o:OLEObject Type="Embed" ProgID="Equation.DSMT4" ShapeID="_x0000_i1052" DrawAspect="Content" ObjectID="_1375260207" r:id="rId68"/>
              </w:object>
            </w:r>
          </w:p>
        </w:tc>
      </w:tr>
      <w:tr w:rsidR="00327577" w:rsidRPr="00933DCC" w14:paraId="562D356E" w14:textId="77777777" w:rsidTr="008E4F44">
        <w:trPr>
          <w:trHeight w:val="562"/>
        </w:trPr>
        <w:tc>
          <w:tcPr>
            <w:tcW w:w="761" w:type="dxa"/>
            <w:vAlign w:val="center"/>
          </w:tcPr>
          <w:p w14:paraId="448AA241" w14:textId="77777777" w:rsidR="00327577" w:rsidRPr="00933DCC" w:rsidRDefault="00327577" w:rsidP="008E4F44">
            <w:pPr>
              <w:tabs>
                <w:tab w:val="left" w:pos="7830"/>
              </w:tabs>
            </w:pPr>
            <w:r w:rsidRPr="00933DCC">
              <w:t>C</w:t>
            </w:r>
          </w:p>
        </w:tc>
        <w:tc>
          <w:tcPr>
            <w:tcW w:w="2351" w:type="dxa"/>
            <w:vAlign w:val="center"/>
          </w:tcPr>
          <w:p w14:paraId="157F780D" w14:textId="77777777" w:rsidR="00327577" w:rsidRPr="00933DCC" w:rsidRDefault="00327577" w:rsidP="008E4F44">
            <w:pPr>
              <w:tabs>
                <w:tab w:val="left" w:pos="7830"/>
              </w:tabs>
            </w:pPr>
            <w:r w:rsidRPr="00933DCC">
              <w:t>x = 16</w:t>
            </w:r>
          </w:p>
        </w:tc>
      </w:tr>
      <w:tr w:rsidR="00327577" w:rsidRPr="00933DCC" w14:paraId="03CFA2E0" w14:textId="77777777" w:rsidTr="008E4F44">
        <w:trPr>
          <w:trHeight w:val="592"/>
        </w:trPr>
        <w:tc>
          <w:tcPr>
            <w:tcW w:w="761" w:type="dxa"/>
            <w:vAlign w:val="center"/>
          </w:tcPr>
          <w:p w14:paraId="1F67AB55" w14:textId="77777777" w:rsidR="00327577" w:rsidRPr="00933DCC" w:rsidRDefault="00327577" w:rsidP="008E4F44">
            <w:pPr>
              <w:tabs>
                <w:tab w:val="left" w:pos="7830"/>
              </w:tabs>
            </w:pPr>
            <w:r w:rsidRPr="00933DCC">
              <w:t>D</w:t>
            </w:r>
          </w:p>
        </w:tc>
        <w:tc>
          <w:tcPr>
            <w:tcW w:w="2351" w:type="dxa"/>
            <w:vAlign w:val="center"/>
          </w:tcPr>
          <w:p w14:paraId="6724A4B5" w14:textId="77777777" w:rsidR="00327577" w:rsidRPr="00933DCC" w:rsidRDefault="00327577" w:rsidP="008E4F44">
            <w:pPr>
              <w:tabs>
                <w:tab w:val="left" w:pos="7830"/>
              </w:tabs>
            </w:pPr>
            <w:r w:rsidRPr="00933DCC">
              <w:t>x =</w:t>
            </w:r>
            <w:r w:rsidRPr="00933DCC">
              <w:rPr>
                <w:position w:val="-22"/>
              </w:rPr>
              <w:object w:dxaOrig="320" w:dyaOrig="580" w14:anchorId="24880B95">
                <v:shape id="_x0000_i1053" type="#_x0000_t75" style="width:16pt;height:29pt" o:ole="">
                  <v:imagedata r:id="rId69" o:title=""/>
                </v:shape>
                <o:OLEObject Type="Embed" ProgID="Equation.DSMT4" ShapeID="_x0000_i1053" DrawAspect="Content" ObjectID="_1375260208" r:id="rId70"/>
              </w:object>
            </w:r>
          </w:p>
        </w:tc>
      </w:tr>
    </w:tbl>
    <w:p w14:paraId="4FA82D29" w14:textId="77777777" w:rsidR="00327577" w:rsidRPr="00933DCC" w:rsidRDefault="00327577" w:rsidP="00327577">
      <w:pPr>
        <w:tabs>
          <w:tab w:val="left" w:pos="7830"/>
        </w:tabs>
      </w:pPr>
    </w:p>
    <w:p w14:paraId="01D96A2C" w14:textId="77777777" w:rsidR="00327577" w:rsidRPr="00933DCC" w:rsidRDefault="00327577" w:rsidP="00327577">
      <w:pPr>
        <w:tabs>
          <w:tab w:val="left" w:pos="7830"/>
        </w:tabs>
      </w:pPr>
    </w:p>
    <w:p w14:paraId="0CCAB928" w14:textId="77777777" w:rsidR="00327577" w:rsidRPr="00933DCC" w:rsidRDefault="00327577" w:rsidP="00327577">
      <w:pPr>
        <w:tabs>
          <w:tab w:val="left" w:pos="7830"/>
        </w:tabs>
      </w:pPr>
    </w:p>
    <w:p w14:paraId="582DFC96" w14:textId="77777777" w:rsidR="00327577" w:rsidRPr="00933DCC" w:rsidRDefault="00327577" w:rsidP="00327577">
      <w:pPr>
        <w:tabs>
          <w:tab w:val="left" w:pos="7830"/>
        </w:tabs>
      </w:pPr>
    </w:p>
    <w:p w14:paraId="773FFB25" w14:textId="77777777" w:rsidR="00327577" w:rsidRPr="00933DCC" w:rsidRDefault="00327577" w:rsidP="00327577">
      <w:pPr>
        <w:tabs>
          <w:tab w:val="left" w:pos="7830"/>
        </w:tabs>
      </w:pPr>
    </w:p>
    <w:p w14:paraId="6C92A43D" w14:textId="77777777" w:rsidR="00327577" w:rsidRPr="00933DCC" w:rsidRDefault="00327577" w:rsidP="00327577">
      <w:pPr>
        <w:tabs>
          <w:tab w:val="left" w:pos="7830"/>
        </w:tabs>
      </w:pPr>
      <w:r w:rsidRPr="00933DCC">
        <w:tab/>
      </w:r>
    </w:p>
    <w:p w14:paraId="50B3A448" w14:textId="77777777" w:rsidR="007A52DA" w:rsidRPr="00933DCC" w:rsidRDefault="007A52DA" w:rsidP="007A52DA">
      <w:pPr>
        <w:tabs>
          <w:tab w:val="left" w:pos="2565"/>
        </w:tabs>
        <w:rPr>
          <w:b/>
        </w:rPr>
      </w:pPr>
    </w:p>
    <w:p w14:paraId="16B23C32" w14:textId="77777777" w:rsidR="00625036" w:rsidRPr="00933DCC" w:rsidRDefault="00625036" w:rsidP="00625036">
      <w:pPr>
        <w:widowControl w:val="0"/>
        <w:autoSpaceDE w:val="0"/>
        <w:autoSpaceDN w:val="0"/>
        <w:adjustRightInd w:val="0"/>
        <w:rPr>
          <w:rFonts w:eastAsia="Cambria" w:cs="Frutiger-LightCn"/>
        </w:rPr>
      </w:pPr>
      <w:r>
        <w:t>27</w:t>
      </w:r>
      <w:r w:rsidRPr="00933DCC">
        <w:t xml:space="preserve">. (6.4B)  </w:t>
      </w:r>
      <w:r w:rsidRPr="00933DCC">
        <w:rPr>
          <w:rFonts w:eastAsia="Cambria" w:cs="Frutiger-LightCn"/>
        </w:rPr>
        <w:t>If it takes 6 apples to make 5 apple pies, how many apples does it take to make 15 apple pies?</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625036" w:rsidRPr="00933DCC" w14:paraId="574616EF" w14:textId="77777777" w:rsidTr="00C60DB9">
        <w:trPr>
          <w:trHeight w:val="568"/>
        </w:trPr>
        <w:tc>
          <w:tcPr>
            <w:tcW w:w="468" w:type="dxa"/>
            <w:vAlign w:val="center"/>
          </w:tcPr>
          <w:p w14:paraId="4EBBFC11" w14:textId="77777777" w:rsidR="00625036" w:rsidRPr="00933DCC" w:rsidRDefault="00625036" w:rsidP="00C60DB9">
            <w:pPr>
              <w:tabs>
                <w:tab w:val="left" w:pos="7830"/>
              </w:tabs>
            </w:pPr>
            <w:r w:rsidRPr="00933DCC">
              <w:t>A</w:t>
            </w:r>
          </w:p>
        </w:tc>
        <w:tc>
          <w:tcPr>
            <w:tcW w:w="2825" w:type="dxa"/>
            <w:vAlign w:val="center"/>
          </w:tcPr>
          <w:p w14:paraId="1CC1F0F8" w14:textId="77777777" w:rsidR="00625036" w:rsidRPr="00933DCC" w:rsidRDefault="00625036" w:rsidP="00C60DB9">
            <w:pPr>
              <w:tabs>
                <w:tab w:val="left" w:pos="7830"/>
              </w:tabs>
            </w:pPr>
            <w:r w:rsidRPr="00933DCC">
              <w:t>12</w:t>
            </w:r>
          </w:p>
        </w:tc>
      </w:tr>
      <w:tr w:rsidR="00625036" w:rsidRPr="00933DCC" w14:paraId="68BEB8CC" w14:textId="77777777" w:rsidTr="00C60DB9">
        <w:trPr>
          <w:trHeight w:val="568"/>
        </w:trPr>
        <w:tc>
          <w:tcPr>
            <w:tcW w:w="468" w:type="dxa"/>
            <w:vAlign w:val="center"/>
          </w:tcPr>
          <w:p w14:paraId="36EABB8C" w14:textId="77777777" w:rsidR="00625036" w:rsidRPr="00933DCC" w:rsidRDefault="00625036" w:rsidP="00C60DB9">
            <w:pPr>
              <w:tabs>
                <w:tab w:val="left" w:pos="7830"/>
              </w:tabs>
            </w:pPr>
            <w:r w:rsidRPr="00933DCC">
              <w:t>B</w:t>
            </w:r>
          </w:p>
        </w:tc>
        <w:tc>
          <w:tcPr>
            <w:tcW w:w="2825" w:type="dxa"/>
            <w:vAlign w:val="center"/>
          </w:tcPr>
          <w:p w14:paraId="6629B2D6" w14:textId="77777777" w:rsidR="00625036" w:rsidRPr="00933DCC" w:rsidRDefault="00625036" w:rsidP="00C60DB9">
            <w:pPr>
              <w:tabs>
                <w:tab w:val="left" w:pos="7830"/>
              </w:tabs>
            </w:pPr>
            <w:r w:rsidRPr="00933DCC">
              <w:t>9</w:t>
            </w:r>
          </w:p>
        </w:tc>
      </w:tr>
      <w:tr w:rsidR="00625036" w:rsidRPr="00933DCC" w14:paraId="1AACCEE3" w14:textId="77777777" w:rsidTr="00C60DB9">
        <w:trPr>
          <w:trHeight w:val="568"/>
        </w:trPr>
        <w:tc>
          <w:tcPr>
            <w:tcW w:w="468" w:type="dxa"/>
            <w:vAlign w:val="center"/>
          </w:tcPr>
          <w:p w14:paraId="77C44A04" w14:textId="77777777" w:rsidR="00625036" w:rsidRPr="00933DCC" w:rsidRDefault="00625036" w:rsidP="00C60DB9">
            <w:pPr>
              <w:tabs>
                <w:tab w:val="left" w:pos="7830"/>
              </w:tabs>
            </w:pPr>
            <w:r w:rsidRPr="00933DCC">
              <w:t>C</w:t>
            </w:r>
          </w:p>
        </w:tc>
        <w:tc>
          <w:tcPr>
            <w:tcW w:w="2825" w:type="dxa"/>
            <w:vAlign w:val="center"/>
          </w:tcPr>
          <w:p w14:paraId="40586879" w14:textId="77777777" w:rsidR="00625036" w:rsidRPr="00933DCC" w:rsidRDefault="00625036" w:rsidP="00C60DB9">
            <w:pPr>
              <w:tabs>
                <w:tab w:val="left" w:pos="7830"/>
              </w:tabs>
            </w:pPr>
            <w:r w:rsidRPr="00933DCC">
              <w:t>36</w:t>
            </w:r>
          </w:p>
        </w:tc>
      </w:tr>
      <w:tr w:rsidR="00625036" w:rsidRPr="00933DCC" w14:paraId="2DC6CCAC" w14:textId="77777777" w:rsidTr="00C60DB9">
        <w:trPr>
          <w:trHeight w:val="599"/>
        </w:trPr>
        <w:tc>
          <w:tcPr>
            <w:tcW w:w="468" w:type="dxa"/>
            <w:vAlign w:val="center"/>
          </w:tcPr>
          <w:p w14:paraId="7289A7A3" w14:textId="77777777" w:rsidR="00625036" w:rsidRPr="00933DCC" w:rsidRDefault="00625036" w:rsidP="00C60DB9">
            <w:pPr>
              <w:tabs>
                <w:tab w:val="left" w:pos="7830"/>
              </w:tabs>
            </w:pPr>
            <w:r w:rsidRPr="00933DCC">
              <w:t>D</w:t>
            </w:r>
          </w:p>
        </w:tc>
        <w:tc>
          <w:tcPr>
            <w:tcW w:w="2825" w:type="dxa"/>
            <w:vAlign w:val="center"/>
          </w:tcPr>
          <w:p w14:paraId="25F11BDE" w14:textId="77777777" w:rsidR="00625036" w:rsidRPr="00933DCC" w:rsidRDefault="00625036" w:rsidP="00C60DB9">
            <w:pPr>
              <w:tabs>
                <w:tab w:val="left" w:pos="7830"/>
              </w:tabs>
            </w:pPr>
            <w:r w:rsidRPr="00933DCC">
              <w:t>18</w:t>
            </w:r>
          </w:p>
        </w:tc>
      </w:tr>
    </w:tbl>
    <w:p w14:paraId="3EA69EBA" w14:textId="77777777" w:rsidR="00625036" w:rsidRPr="00933DCC" w:rsidRDefault="00625036" w:rsidP="00625036">
      <w:pPr>
        <w:tabs>
          <w:tab w:val="left" w:pos="7830"/>
        </w:tabs>
      </w:pPr>
    </w:p>
    <w:p w14:paraId="192420E9" w14:textId="77777777" w:rsidR="00625036" w:rsidRPr="00933DCC" w:rsidRDefault="00625036" w:rsidP="00625036">
      <w:pPr>
        <w:tabs>
          <w:tab w:val="left" w:pos="7830"/>
        </w:tabs>
      </w:pPr>
    </w:p>
    <w:p w14:paraId="1A0F4E3C" w14:textId="77777777" w:rsidR="00625036" w:rsidRPr="00933DCC" w:rsidRDefault="00625036" w:rsidP="00625036">
      <w:pPr>
        <w:tabs>
          <w:tab w:val="left" w:pos="7830"/>
        </w:tabs>
      </w:pPr>
    </w:p>
    <w:p w14:paraId="58390121" w14:textId="77777777" w:rsidR="00625036" w:rsidRPr="00933DCC" w:rsidRDefault="00625036" w:rsidP="00625036">
      <w:pPr>
        <w:tabs>
          <w:tab w:val="left" w:pos="7830"/>
        </w:tabs>
      </w:pPr>
    </w:p>
    <w:p w14:paraId="1DED24B5" w14:textId="77777777" w:rsidR="00625036" w:rsidRPr="00933DCC" w:rsidRDefault="00625036" w:rsidP="00625036">
      <w:pPr>
        <w:tabs>
          <w:tab w:val="left" w:pos="7830"/>
        </w:tabs>
      </w:pPr>
    </w:p>
    <w:p w14:paraId="2DA605CD" w14:textId="77777777" w:rsidR="00327577" w:rsidRPr="00933DCC" w:rsidRDefault="00625036" w:rsidP="00327577">
      <w:pPr>
        <w:tabs>
          <w:tab w:val="left" w:pos="7830"/>
        </w:tabs>
      </w:pPr>
      <w:r w:rsidRPr="00933DCC">
        <w:tab/>
        <w:t xml:space="preserve"> </w:t>
      </w:r>
    </w:p>
    <w:p w14:paraId="55395F57" w14:textId="77777777" w:rsidR="00327577" w:rsidRPr="00933DCC" w:rsidRDefault="00625036" w:rsidP="00327577">
      <w:pPr>
        <w:tabs>
          <w:tab w:val="left" w:pos="7830"/>
        </w:tabs>
      </w:pPr>
      <w:r>
        <w:lastRenderedPageBreak/>
        <w:t>28</w:t>
      </w:r>
      <w:r w:rsidR="00327577" w:rsidRPr="00933DCC">
        <w:t>.  (6.4H)  Juan is going on a road trip with his family from San Marcos, TX to Denver, CO. His mom, Marie, is driving the car at 30 mph. How many feet does Juan’s family travel in one minute based on the given speed? (1 mile = 5280 feet)</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327577" w:rsidRPr="00933DCC" w14:paraId="4206116B" w14:textId="77777777" w:rsidTr="008E4F44">
        <w:trPr>
          <w:trHeight w:val="568"/>
        </w:trPr>
        <w:tc>
          <w:tcPr>
            <w:tcW w:w="468" w:type="dxa"/>
            <w:vAlign w:val="center"/>
          </w:tcPr>
          <w:p w14:paraId="150B6C97" w14:textId="77777777" w:rsidR="00327577" w:rsidRPr="00933DCC" w:rsidRDefault="00327577" w:rsidP="008E4F44">
            <w:pPr>
              <w:tabs>
                <w:tab w:val="left" w:pos="7830"/>
              </w:tabs>
            </w:pPr>
            <w:r w:rsidRPr="00933DCC">
              <w:t>A</w:t>
            </w:r>
          </w:p>
        </w:tc>
        <w:tc>
          <w:tcPr>
            <w:tcW w:w="2825" w:type="dxa"/>
            <w:vAlign w:val="center"/>
          </w:tcPr>
          <w:p w14:paraId="7251AA7A" w14:textId="77777777" w:rsidR="00327577" w:rsidRPr="00933DCC" w:rsidRDefault="00327577" w:rsidP="008E4F44">
            <w:pPr>
              <w:tabs>
                <w:tab w:val="left" w:pos="7830"/>
              </w:tabs>
            </w:pPr>
            <w:r w:rsidRPr="00933DCC">
              <w:t>2640 feet</w:t>
            </w:r>
          </w:p>
        </w:tc>
      </w:tr>
      <w:tr w:rsidR="00327577" w:rsidRPr="00933DCC" w14:paraId="6AA95CE9" w14:textId="77777777" w:rsidTr="008E4F44">
        <w:trPr>
          <w:trHeight w:val="568"/>
        </w:trPr>
        <w:tc>
          <w:tcPr>
            <w:tcW w:w="468" w:type="dxa"/>
            <w:vAlign w:val="center"/>
          </w:tcPr>
          <w:p w14:paraId="7DD6FC86" w14:textId="77777777" w:rsidR="00327577" w:rsidRPr="00933DCC" w:rsidRDefault="00327577" w:rsidP="008E4F44">
            <w:pPr>
              <w:tabs>
                <w:tab w:val="left" w:pos="7830"/>
              </w:tabs>
            </w:pPr>
            <w:r w:rsidRPr="00933DCC">
              <w:t>B</w:t>
            </w:r>
          </w:p>
        </w:tc>
        <w:tc>
          <w:tcPr>
            <w:tcW w:w="2825" w:type="dxa"/>
            <w:vAlign w:val="center"/>
          </w:tcPr>
          <w:p w14:paraId="3BA2ABE6" w14:textId="77777777" w:rsidR="00327577" w:rsidRPr="00933DCC" w:rsidRDefault="00327577" w:rsidP="008E4F44">
            <w:pPr>
              <w:tabs>
                <w:tab w:val="left" w:pos="7830"/>
              </w:tabs>
            </w:pPr>
            <w:r w:rsidRPr="00933DCC">
              <w:t>316800 feet</w:t>
            </w:r>
          </w:p>
        </w:tc>
      </w:tr>
      <w:tr w:rsidR="00327577" w:rsidRPr="00933DCC" w14:paraId="5108E0EE" w14:textId="77777777" w:rsidTr="008E4F44">
        <w:trPr>
          <w:trHeight w:val="568"/>
        </w:trPr>
        <w:tc>
          <w:tcPr>
            <w:tcW w:w="468" w:type="dxa"/>
            <w:vAlign w:val="center"/>
          </w:tcPr>
          <w:p w14:paraId="7E5E45FC" w14:textId="77777777" w:rsidR="00327577" w:rsidRPr="00933DCC" w:rsidRDefault="00327577" w:rsidP="008E4F44">
            <w:pPr>
              <w:tabs>
                <w:tab w:val="left" w:pos="7830"/>
              </w:tabs>
            </w:pPr>
            <w:r w:rsidRPr="00933DCC">
              <w:t>C</w:t>
            </w:r>
          </w:p>
        </w:tc>
        <w:tc>
          <w:tcPr>
            <w:tcW w:w="2825" w:type="dxa"/>
            <w:vAlign w:val="center"/>
          </w:tcPr>
          <w:p w14:paraId="01AFD19B" w14:textId="77777777" w:rsidR="00327577" w:rsidRPr="00933DCC" w:rsidRDefault="00327577" w:rsidP="008E4F44">
            <w:pPr>
              <w:tabs>
                <w:tab w:val="left" w:pos="7830"/>
              </w:tabs>
            </w:pPr>
            <w:r w:rsidRPr="00933DCC">
              <w:t xml:space="preserve">5280 feet </w:t>
            </w:r>
          </w:p>
        </w:tc>
      </w:tr>
      <w:tr w:rsidR="00327577" w:rsidRPr="00933DCC" w14:paraId="27D5B274" w14:textId="77777777" w:rsidTr="008E4F44">
        <w:trPr>
          <w:trHeight w:val="599"/>
        </w:trPr>
        <w:tc>
          <w:tcPr>
            <w:tcW w:w="468" w:type="dxa"/>
            <w:vAlign w:val="center"/>
          </w:tcPr>
          <w:p w14:paraId="5CA9D816" w14:textId="77777777" w:rsidR="00327577" w:rsidRPr="00933DCC" w:rsidRDefault="00327577" w:rsidP="008E4F44">
            <w:pPr>
              <w:tabs>
                <w:tab w:val="left" w:pos="7830"/>
              </w:tabs>
            </w:pPr>
            <w:r w:rsidRPr="00933DCC">
              <w:t>D</w:t>
            </w:r>
          </w:p>
        </w:tc>
        <w:tc>
          <w:tcPr>
            <w:tcW w:w="2825" w:type="dxa"/>
            <w:vAlign w:val="center"/>
          </w:tcPr>
          <w:p w14:paraId="7AD3BBB9" w14:textId="77777777" w:rsidR="00327577" w:rsidRPr="00933DCC" w:rsidRDefault="00327577" w:rsidP="008E4F44">
            <w:pPr>
              <w:tabs>
                <w:tab w:val="left" w:pos="7830"/>
              </w:tabs>
            </w:pPr>
            <w:r w:rsidRPr="00933DCC">
              <w:t>0.5 feet</w:t>
            </w:r>
          </w:p>
        </w:tc>
      </w:tr>
    </w:tbl>
    <w:p w14:paraId="4C2BC490" w14:textId="77777777" w:rsidR="00327577" w:rsidRPr="00933DCC" w:rsidRDefault="00327577" w:rsidP="00327577">
      <w:pPr>
        <w:tabs>
          <w:tab w:val="left" w:pos="7830"/>
        </w:tabs>
      </w:pPr>
    </w:p>
    <w:p w14:paraId="46209989" w14:textId="77777777" w:rsidR="00327577" w:rsidRPr="00933DCC" w:rsidRDefault="00327577" w:rsidP="00327577">
      <w:pPr>
        <w:tabs>
          <w:tab w:val="left" w:pos="7830"/>
        </w:tabs>
      </w:pPr>
    </w:p>
    <w:p w14:paraId="6BAEF2B6" w14:textId="77777777" w:rsidR="00327577" w:rsidRPr="00933DCC" w:rsidRDefault="00327577" w:rsidP="00327577">
      <w:pPr>
        <w:tabs>
          <w:tab w:val="left" w:pos="7830"/>
        </w:tabs>
      </w:pPr>
    </w:p>
    <w:p w14:paraId="31A21712" w14:textId="77777777" w:rsidR="00327577" w:rsidRPr="00933DCC" w:rsidRDefault="00327577" w:rsidP="00327577">
      <w:pPr>
        <w:tabs>
          <w:tab w:val="left" w:pos="7830"/>
        </w:tabs>
      </w:pPr>
    </w:p>
    <w:p w14:paraId="325BD732" w14:textId="77777777" w:rsidR="00327577" w:rsidRDefault="00327577" w:rsidP="00327577">
      <w:pPr>
        <w:widowControl w:val="0"/>
        <w:autoSpaceDE w:val="0"/>
        <w:autoSpaceDN w:val="0"/>
        <w:adjustRightInd w:val="0"/>
      </w:pPr>
    </w:p>
    <w:p w14:paraId="085B61D9" w14:textId="77777777" w:rsidR="00F948A3" w:rsidRPr="00933DCC" w:rsidRDefault="00F948A3" w:rsidP="00327577">
      <w:pPr>
        <w:widowControl w:val="0"/>
        <w:autoSpaceDE w:val="0"/>
        <w:autoSpaceDN w:val="0"/>
        <w:adjustRightInd w:val="0"/>
      </w:pPr>
    </w:p>
    <w:p w14:paraId="34C57CA7" w14:textId="77777777" w:rsidR="00511D90" w:rsidRPr="00933DCC" w:rsidRDefault="00511D90" w:rsidP="00511D90">
      <w:pPr>
        <w:tabs>
          <w:tab w:val="left" w:pos="360"/>
        </w:tabs>
      </w:pPr>
      <w:r>
        <w:t>29</w:t>
      </w:r>
      <w:r w:rsidRPr="00933DCC">
        <w:t xml:space="preserve">. (6.8D) Mr. </w:t>
      </w:r>
      <w:r w:rsidR="00054E2C">
        <w:t>Lemen</w:t>
      </w:r>
      <w:r w:rsidRPr="00933DCC">
        <w:t xml:space="preserve"> is planning his vegetable gar</w:t>
      </w:r>
      <w:r w:rsidR="00054E2C">
        <w:t>den.  The garden will measure 14 feet by 16</w:t>
      </w:r>
      <w:r w:rsidRPr="00933DCC">
        <w:t xml:space="preserve"> feet, and he wants to plant tomatoes in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 xml:space="preserve"> of the garden.  Mr. </w:t>
      </w:r>
      <w:r w:rsidR="00054E2C">
        <w:t>Lemen</w:t>
      </w:r>
      <w:r w:rsidRPr="00933DCC">
        <w:t xml:space="preserve"> is also planning to plant new hybrid tomatoes in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of the area that he has designated for tomatoes.  Which method will </w:t>
      </w:r>
      <w:r w:rsidRPr="00511D90">
        <w:rPr>
          <w:b/>
        </w:rPr>
        <w:t>NOT</w:t>
      </w:r>
      <w:r w:rsidRPr="00933DCC">
        <w:t xml:space="preserve"> help Mr. </w:t>
      </w:r>
      <w:r w:rsidR="00054E2C">
        <w:t>Lemen</w:t>
      </w:r>
      <w:r w:rsidRPr="00933DCC">
        <w:t xml:space="preserve"> find the area that has been designated for the hybrid tomatoes?</w:t>
      </w:r>
    </w:p>
    <w:p w14:paraId="174BDCB3" w14:textId="77777777" w:rsidR="00511D90" w:rsidRPr="00933DCC" w:rsidRDefault="00511D90" w:rsidP="00237936">
      <w:pPr>
        <w:tabs>
          <w:tab w:val="left" w:pos="360"/>
        </w:tabs>
        <w:ind w:left="360"/>
      </w:pPr>
      <w:r w:rsidRPr="00933DCC">
        <w:t>A</w:t>
      </w:r>
      <w:r w:rsidRPr="00933DCC">
        <w:tab/>
        <w:t>Find the area of the garden and multiply that product by</w:t>
      </w:r>
      <w:r w:rsidR="00237936">
        <w:t xml:space="preserve"> </w:t>
      </w:r>
      <m:oMath>
        <m:f>
          <m:fPr>
            <m:ctrlPr>
              <w:rPr>
                <w:rFonts w:ascii="Cambria Math" w:hAnsi="Cambria Math"/>
                <w:i/>
              </w:rPr>
            </m:ctrlPr>
          </m:fPr>
          <m:num>
            <m:r>
              <w:rPr>
                <w:rFonts w:ascii="Cambria Math" w:hAnsi="Cambria Math"/>
              </w:rPr>
              <m:t>1</m:t>
            </m:r>
          </m:num>
          <m:den>
            <m:r>
              <w:rPr>
                <w:rFonts w:ascii="Cambria Math" w:hAnsi="Cambria Math"/>
              </w:rPr>
              <m:t>12</m:t>
            </m:r>
          </m:den>
        </m:f>
      </m:oMath>
      <w:r w:rsidRPr="00933DCC">
        <w:t>.</w:t>
      </w:r>
    </w:p>
    <w:p w14:paraId="545E842F" w14:textId="77777777" w:rsidR="00511D90" w:rsidRPr="00933DCC" w:rsidRDefault="00511D90" w:rsidP="00237936">
      <w:pPr>
        <w:tabs>
          <w:tab w:val="left" w:pos="360"/>
        </w:tabs>
        <w:ind w:left="360"/>
      </w:pPr>
      <w:r w:rsidRPr="00933DCC">
        <w:t>B</w:t>
      </w:r>
      <w:r w:rsidRPr="00933DCC">
        <w:tab/>
        <w:t>Find the product of</w:t>
      </w:r>
      <w:r w:rsidR="008C3C72">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 xml:space="preserve">  and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and multiply it by the area of the garden.</w:t>
      </w:r>
    </w:p>
    <w:p w14:paraId="4901F204" w14:textId="77777777" w:rsidR="00511D90" w:rsidRPr="00933DCC" w:rsidRDefault="00511D90" w:rsidP="00237936">
      <w:pPr>
        <w:tabs>
          <w:tab w:val="left" w:pos="360"/>
        </w:tabs>
        <w:ind w:left="360"/>
      </w:pPr>
      <w:r w:rsidRPr="00933DCC">
        <w:t>C</w:t>
      </w:r>
      <w:r w:rsidRPr="00933DCC">
        <w:tab/>
        <w:t>Find</w:t>
      </w:r>
      <w:r w:rsidR="00237936">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 xml:space="preserve">  the area of the garden and then multiply that product by</w:t>
      </w:r>
      <w:r w:rsidR="00237936">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w:t>
      </w:r>
    </w:p>
    <w:p w14:paraId="6AAE4F5A" w14:textId="77777777" w:rsidR="00511D90" w:rsidRDefault="00511D90" w:rsidP="00237936">
      <w:pPr>
        <w:tabs>
          <w:tab w:val="left" w:pos="360"/>
        </w:tabs>
        <w:ind w:left="360"/>
      </w:pPr>
      <w:r w:rsidRPr="00933DCC">
        <w:t>D</w:t>
      </w:r>
      <w:r w:rsidRPr="00933DCC">
        <w:tab/>
        <w:t>Find the area of the garden and multiply by</w:t>
      </w:r>
      <w:r w:rsidR="00237936">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w:t>
      </w:r>
      <w:r>
        <w:tab/>
      </w:r>
      <w:r>
        <w:tab/>
      </w:r>
      <w:r>
        <w:tab/>
      </w:r>
    </w:p>
    <w:p w14:paraId="3C272FF9" w14:textId="77777777" w:rsidR="00511D90" w:rsidRDefault="00511D90" w:rsidP="00511D90">
      <w:pPr>
        <w:tabs>
          <w:tab w:val="left" w:pos="360"/>
        </w:tabs>
      </w:pPr>
    </w:p>
    <w:p w14:paraId="46683C19" w14:textId="77777777" w:rsidR="00237936" w:rsidRPr="00933DCC" w:rsidRDefault="008C3C72" w:rsidP="00237936">
      <w:pPr>
        <w:tabs>
          <w:tab w:val="left" w:pos="2565"/>
        </w:tabs>
      </w:pPr>
      <w:r>
        <w:t>30</w:t>
      </w:r>
      <w:r w:rsidR="00237936" w:rsidRPr="00933DCC">
        <w:t xml:space="preserve">.  (6.5A)  Mr. Williams </w:t>
      </w:r>
      <w:r w:rsidR="00237936">
        <w:t>notices he needs gas for his car.</w:t>
      </w:r>
      <w:r w:rsidR="00237936" w:rsidRPr="00933DCC">
        <w:t xml:space="preserve">  If his tank holds 16 gallons and it cost him $64.75 to fill up his tank, about how much did he pay for a gallon of gasoline? </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237936" w:rsidRPr="00933DCC" w14:paraId="06F8CAD8" w14:textId="77777777" w:rsidTr="00C60DB9">
        <w:trPr>
          <w:trHeight w:val="568"/>
        </w:trPr>
        <w:tc>
          <w:tcPr>
            <w:tcW w:w="468" w:type="dxa"/>
            <w:vAlign w:val="center"/>
          </w:tcPr>
          <w:p w14:paraId="27D6605A" w14:textId="77777777" w:rsidR="00237936" w:rsidRPr="00933DCC" w:rsidRDefault="00237936" w:rsidP="00237936">
            <w:pPr>
              <w:tabs>
                <w:tab w:val="left" w:pos="7830"/>
              </w:tabs>
            </w:pPr>
            <w:r w:rsidRPr="00933DCC">
              <w:t>A</w:t>
            </w:r>
          </w:p>
        </w:tc>
        <w:tc>
          <w:tcPr>
            <w:tcW w:w="2825" w:type="dxa"/>
            <w:vAlign w:val="center"/>
          </w:tcPr>
          <w:p w14:paraId="663B2B4B" w14:textId="77777777" w:rsidR="00237936" w:rsidRPr="00933DCC" w:rsidRDefault="00237936" w:rsidP="00237936">
            <w:pPr>
              <w:tabs>
                <w:tab w:val="left" w:pos="7830"/>
              </w:tabs>
            </w:pPr>
            <w:r w:rsidRPr="00933DCC">
              <w:t>$2</w:t>
            </w:r>
          </w:p>
        </w:tc>
      </w:tr>
      <w:tr w:rsidR="00237936" w:rsidRPr="00933DCC" w14:paraId="74FEC231" w14:textId="77777777" w:rsidTr="00C60DB9">
        <w:trPr>
          <w:trHeight w:val="568"/>
        </w:trPr>
        <w:tc>
          <w:tcPr>
            <w:tcW w:w="468" w:type="dxa"/>
            <w:vAlign w:val="center"/>
          </w:tcPr>
          <w:p w14:paraId="118A77D8" w14:textId="77777777" w:rsidR="00237936" w:rsidRPr="00933DCC" w:rsidRDefault="00237936" w:rsidP="00237936">
            <w:pPr>
              <w:tabs>
                <w:tab w:val="left" w:pos="7830"/>
              </w:tabs>
            </w:pPr>
            <w:r w:rsidRPr="00933DCC">
              <w:t>B</w:t>
            </w:r>
          </w:p>
        </w:tc>
        <w:tc>
          <w:tcPr>
            <w:tcW w:w="2825" w:type="dxa"/>
            <w:vAlign w:val="center"/>
          </w:tcPr>
          <w:p w14:paraId="082455DD" w14:textId="77777777" w:rsidR="00237936" w:rsidRPr="00933DCC" w:rsidRDefault="00237936" w:rsidP="00237936">
            <w:pPr>
              <w:tabs>
                <w:tab w:val="left" w:pos="7830"/>
              </w:tabs>
            </w:pPr>
            <w:r w:rsidRPr="00933DCC">
              <w:t>$3</w:t>
            </w:r>
          </w:p>
        </w:tc>
      </w:tr>
      <w:tr w:rsidR="00237936" w:rsidRPr="00933DCC" w14:paraId="3CF09B41" w14:textId="77777777" w:rsidTr="00C60DB9">
        <w:trPr>
          <w:trHeight w:val="568"/>
        </w:trPr>
        <w:tc>
          <w:tcPr>
            <w:tcW w:w="468" w:type="dxa"/>
            <w:vAlign w:val="center"/>
          </w:tcPr>
          <w:p w14:paraId="6C6CD9DE" w14:textId="77777777" w:rsidR="00237936" w:rsidRPr="00933DCC" w:rsidRDefault="00237936" w:rsidP="00237936">
            <w:pPr>
              <w:tabs>
                <w:tab w:val="left" w:pos="7830"/>
              </w:tabs>
            </w:pPr>
            <w:r w:rsidRPr="00933DCC">
              <w:t>C</w:t>
            </w:r>
          </w:p>
        </w:tc>
        <w:tc>
          <w:tcPr>
            <w:tcW w:w="2825" w:type="dxa"/>
            <w:vAlign w:val="center"/>
          </w:tcPr>
          <w:p w14:paraId="26EF1475" w14:textId="77777777" w:rsidR="00237936" w:rsidRPr="00933DCC" w:rsidRDefault="00237936" w:rsidP="00237936">
            <w:pPr>
              <w:tabs>
                <w:tab w:val="left" w:pos="7830"/>
              </w:tabs>
            </w:pPr>
            <w:r w:rsidRPr="00933DCC">
              <w:t>$4</w:t>
            </w:r>
          </w:p>
        </w:tc>
      </w:tr>
      <w:tr w:rsidR="00237936" w:rsidRPr="00933DCC" w14:paraId="5B3EDD62" w14:textId="77777777" w:rsidTr="00C60DB9">
        <w:trPr>
          <w:trHeight w:val="599"/>
        </w:trPr>
        <w:tc>
          <w:tcPr>
            <w:tcW w:w="468" w:type="dxa"/>
            <w:vAlign w:val="center"/>
          </w:tcPr>
          <w:p w14:paraId="7580E2C7" w14:textId="77777777" w:rsidR="00237936" w:rsidRPr="00933DCC" w:rsidRDefault="00237936" w:rsidP="00237936">
            <w:pPr>
              <w:tabs>
                <w:tab w:val="left" w:pos="7830"/>
              </w:tabs>
            </w:pPr>
            <w:r w:rsidRPr="00933DCC">
              <w:t>D</w:t>
            </w:r>
          </w:p>
        </w:tc>
        <w:tc>
          <w:tcPr>
            <w:tcW w:w="2825" w:type="dxa"/>
            <w:vAlign w:val="center"/>
          </w:tcPr>
          <w:p w14:paraId="6C88E826" w14:textId="77777777" w:rsidR="00237936" w:rsidRPr="00933DCC" w:rsidRDefault="00237936" w:rsidP="00237936">
            <w:pPr>
              <w:tabs>
                <w:tab w:val="left" w:pos="7830"/>
              </w:tabs>
            </w:pPr>
            <w:r w:rsidRPr="00933DCC">
              <w:t>$5</w:t>
            </w:r>
          </w:p>
        </w:tc>
      </w:tr>
      <w:tr w:rsidR="008C3C72" w:rsidRPr="00933DCC" w14:paraId="7BC66A12" w14:textId="77777777" w:rsidTr="00C60DB9">
        <w:trPr>
          <w:trHeight w:val="599"/>
        </w:trPr>
        <w:tc>
          <w:tcPr>
            <w:tcW w:w="468" w:type="dxa"/>
            <w:vAlign w:val="center"/>
          </w:tcPr>
          <w:p w14:paraId="15BFE1E1" w14:textId="77777777" w:rsidR="008C3C72" w:rsidRPr="00933DCC" w:rsidRDefault="008C3C72" w:rsidP="00237936">
            <w:pPr>
              <w:tabs>
                <w:tab w:val="left" w:pos="7830"/>
              </w:tabs>
            </w:pPr>
          </w:p>
        </w:tc>
        <w:tc>
          <w:tcPr>
            <w:tcW w:w="2825" w:type="dxa"/>
            <w:vAlign w:val="center"/>
          </w:tcPr>
          <w:p w14:paraId="7D493014" w14:textId="77777777" w:rsidR="008C3C72" w:rsidRPr="00933DCC" w:rsidRDefault="008C3C72" w:rsidP="00237936">
            <w:pPr>
              <w:tabs>
                <w:tab w:val="left" w:pos="7830"/>
              </w:tabs>
            </w:pPr>
          </w:p>
        </w:tc>
      </w:tr>
    </w:tbl>
    <w:p w14:paraId="05E029A8" w14:textId="77777777" w:rsidR="00237936" w:rsidRDefault="00237936" w:rsidP="00237936">
      <w:r w:rsidRPr="00933DCC">
        <w:t xml:space="preserve"> </w:t>
      </w:r>
    </w:p>
    <w:p w14:paraId="03AAC1EA" w14:textId="77777777" w:rsidR="00511D90" w:rsidRPr="00933DCC" w:rsidRDefault="00511D90" w:rsidP="00511D90">
      <w:pPr>
        <w:tabs>
          <w:tab w:val="left" w:pos="360"/>
        </w:tabs>
      </w:pPr>
    </w:p>
    <w:p w14:paraId="48DDE41B" w14:textId="77777777" w:rsidR="008210C4" w:rsidRPr="00933DCC" w:rsidRDefault="00CE520A" w:rsidP="00327577">
      <w:pPr>
        <w:spacing w:line="240" w:lineRule="auto"/>
        <w:rPr>
          <w:rFonts w:cs="Arial"/>
        </w:rPr>
      </w:pPr>
      <w:r w:rsidRPr="00933DCC">
        <w:rPr>
          <w:rFonts w:cs="Arial"/>
        </w:rPr>
        <w:br w:type="page"/>
      </w:r>
    </w:p>
    <w:p w14:paraId="0384BF32" w14:textId="77777777" w:rsidR="00304E6B" w:rsidRPr="00933DCC" w:rsidRDefault="00304E6B" w:rsidP="00304E6B">
      <w:r w:rsidRPr="00933DCC">
        <w:rPr>
          <w:noProof/>
        </w:rPr>
        <w:lastRenderedPageBreak/>
        <mc:AlternateContent>
          <mc:Choice Requires="wpg">
            <w:drawing>
              <wp:anchor distT="0" distB="0" distL="114300" distR="114300" simplePos="0" relativeHeight="251659264" behindDoc="0" locked="0" layoutInCell="1" allowOverlap="1" wp14:anchorId="12310688" wp14:editId="7DD45A1B">
                <wp:simplePos x="0" y="0"/>
                <wp:positionH relativeFrom="column">
                  <wp:posOffset>-800100</wp:posOffset>
                </wp:positionH>
                <wp:positionV relativeFrom="paragraph">
                  <wp:posOffset>192405</wp:posOffset>
                </wp:positionV>
                <wp:extent cx="6324600" cy="6581775"/>
                <wp:effectExtent l="0" t="0" r="0" b="952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6581775"/>
                          <a:chOff x="1335" y="2145"/>
                          <a:chExt cx="9960" cy="10365"/>
                        </a:xfrm>
                      </wpg:grpSpPr>
                      <wps:wsp>
                        <wps:cNvPr id="4" name="Text Box 26"/>
                        <wps:cNvSpPr txBox="1">
                          <a:spLocks noChangeArrowheads="1"/>
                        </wps:cNvSpPr>
                        <wps:spPr bwMode="auto">
                          <a:xfrm>
                            <a:off x="1335" y="214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8293F" w14:textId="77777777" w:rsidR="00C60DB9" w:rsidRDefault="00C60DB9" w:rsidP="00304E6B">
                              <w:pPr>
                                <w:rPr>
                                  <w:b/>
                                  <w:bCs/>
                                </w:rPr>
                              </w:pPr>
                            </w:p>
                          </w:txbxContent>
                        </wps:txbx>
                        <wps:bodyPr rot="0" vert="horz" wrap="square" lIns="91440" tIns="45720" rIns="91440" bIns="45720" anchor="t" anchorCtr="0" upright="1">
                          <a:noAutofit/>
                        </wps:bodyPr>
                      </wps:wsp>
                      <wpg:grpSp>
                        <wpg:cNvPr id="5" name="Group 27"/>
                        <wpg:cNvGrpSpPr>
                          <a:grpSpLocks/>
                        </wpg:cNvGrpSpPr>
                        <wpg:grpSpPr bwMode="auto">
                          <a:xfrm>
                            <a:off x="1935" y="2160"/>
                            <a:ext cx="9360" cy="10350"/>
                            <a:chOff x="1935" y="2160"/>
                            <a:chExt cx="9360" cy="10350"/>
                          </a:xfrm>
                        </wpg:grpSpPr>
                        <wps:wsp>
                          <wps:cNvPr id="6" name="Text Box 28"/>
                          <wps:cNvSpPr txBox="1">
                            <a:spLocks noChangeArrowheads="1"/>
                          </wps:cNvSpPr>
                          <wps:spPr bwMode="auto">
                            <a:xfrm>
                              <a:off x="1935" y="2160"/>
                              <a:ext cx="9360" cy="1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CA71A" w14:textId="77777777" w:rsidR="00C60DB9" w:rsidRDefault="00C60DB9" w:rsidP="00304E6B">
                                <w:pPr>
                                  <w:tabs>
                                    <w:tab w:val="left" w:pos="360"/>
                                  </w:tabs>
                                </w:pPr>
                                <w:r>
                                  <w:t>31. (6.3C) Which number line correctly models –4 + 3?</w:t>
                                </w:r>
                              </w:p>
                              <w:p w14:paraId="07E37E72" w14:textId="77777777" w:rsidR="00C60DB9" w:rsidRDefault="00C60DB9" w:rsidP="00304E6B">
                                <w:pPr>
                                  <w:tabs>
                                    <w:tab w:val="left" w:pos="360"/>
                                  </w:tabs>
                                </w:pPr>
                              </w:p>
                              <w:p w14:paraId="3D768167" w14:textId="77777777" w:rsidR="00C60DB9" w:rsidRDefault="00C60DB9" w:rsidP="00304E6B">
                                <w:pPr>
                                  <w:tabs>
                                    <w:tab w:val="left" w:pos="360"/>
                                  </w:tabs>
                                </w:pPr>
                              </w:p>
                              <w:p w14:paraId="064F29C8" w14:textId="77777777" w:rsidR="00C60DB9" w:rsidRDefault="00C60DB9" w:rsidP="00304E6B">
                                <w:pPr>
                                  <w:tabs>
                                    <w:tab w:val="left" w:pos="360"/>
                                  </w:tabs>
                                </w:pPr>
                                <w:r>
                                  <w:t>A</w:t>
                                </w:r>
                                <w:r>
                                  <w:tab/>
                                </w:r>
                              </w:p>
                              <w:p w14:paraId="26029D92" w14:textId="77777777" w:rsidR="00C60DB9" w:rsidRDefault="00C60DB9" w:rsidP="00304E6B">
                                <w:pPr>
                                  <w:tabs>
                                    <w:tab w:val="left" w:pos="360"/>
                                  </w:tabs>
                                </w:pPr>
                              </w:p>
                              <w:p w14:paraId="4D63C18E" w14:textId="77777777" w:rsidR="00C60DB9" w:rsidRDefault="00C60DB9" w:rsidP="00304E6B">
                                <w:pPr>
                                  <w:tabs>
                                    <w:tab w:val="left" w:pos="360"/>
                                  </w:tabs>
                                </w:pPr>
                              </w:p>
                              <w:p w14:paraId="0705446C" w14:textId="77777777" w:rsidR="00C60DB9" w:rsidRDefault="00C60DB9" w:rsidP="00304E6B">
                                <w:pPr>
                                  <w:tabs>
                                    <w:tab w:val="left" w:pos="360"/>
                                  </w:tabs>
                                </w:pPr>
                                <w:r>
                                  <w:t>B</w:t>
                                </w:r>
                              </w:p>
                              <w:p w14:paraId="701EA2EC" w14:textId="77777777" w:rsidR="00C60DB9" w:rsidRDefault="00C60DB9" w:rsidP="00304E6B">
                                <w:pPr>
                                  <w:tabs>
                                    <w:tab w:val="left" w:pos="360"/>
                                  </w:tabs>
                                </w:pPr>
                              </w:p>
                              <w:p w14:paraId="625D20B5" w14:textId="77777777" w:rsidR="00C60DB9" w:rsidRDefault="00C60DB9" w:rsidP="00304E6B">
                                <w:pPr>
                                  <w:tabs>
                                    <w:tab w:val="left" w:pos="360"/>
                                  </w:tabs>
                                </w:pPr>
                              </w:p>
                              <w:p w14:paraId="29BCAC07" w14:textId="77777777" w:rsidR="00C60DB9" w:rsidRDefault="00C60DB9" w:rsidP="00304E6B">
                                <w:pPr>
                                  <w:tabs>
                                    <w:tab w:val="left" w:pos="360"/>
                                  </w:tabs>
                                </w:pPr>
                              </w:p>
                              <w:p w14:paraId="46204E14" w14:textId="77777777" w:rsidR="00C60DB9" w:rsidRDefault="00C60DB9" w:rsidP="00304E6B">
                                <w:pPr>
                                  <w:tabs>
                                    <w:tab w:val="left" w:pos="360"/>
                                  </w:tabs>
                                  <w:rPr>
                                    <w:sz w:val="16"/>
                                  </w:rPr>
                                </w:pPr>
                              </w:p>
                              <w:p w14:paraId="60601E52" w14:textId="77777777" w:rsidR="00C60DB9" w:rsidRDefault="00C60DB9" w:rsidP="00304E6B">
                                <w:pPr>
                                  <w:tabs>
                                    <w:tab w:val="left" w:pos="360"/>
                                  </w:tabs>
                                </w:pPr>
                                <w:r>
                                  <w:t>C</w:t>
                                </w:r>
                              </w:p>
                              <w:p w14:paraId="62780D73" w14:textId="77777777" w:rsidR="00C60DB9" w:rsidRDefault="00C60DB9" w:rsidP="00304E6B">
                                <w:pPr>
                                  <w:tabs>
                                    <w:tab w:val="left" w:pos="360"/>
                                  </w:tabs>
                                </w:pPr>
                              </w:p>
                              <w:p w14:paraId="32A8D091" w14:textId="77777777" w:rsidR="00C60DB9" w:rsidRDefault="00C60DB9" w:rsidP="00304E6B">
                                <w:pPr>
                                  <w:tabs>
                                    <w:tab w:val="left" w:pos="360"/>
                                  </w:tabs>
                                </w:pPr>
                              </w:p>
                              <w:p w14:paraId="115611B6" w14:textId="77777777" w:rsidR="00C60DB9" w:rsidRDefault="00C60DB9" w:rsidP="00304E6B">
                                <w:pPr>
                                  <w:tabs>
                                    <w:tab w:val="left" w:pos="360"/>
                                  </w:tabs>
                                </w:pPr>
                              </w:p>
                              <w:p w14:paraId="2DF22E16" w14:textId="77777777" w:rsidR="00C60DB9" w:rsidRDefault="00C60DB9" w:rsidP="00304E6B">
                                <w:pPr>
                                  <w:tabs>
                                    <w:tab w:val="left" w:pos="360"/>
                                  </w:tabs>
                                </w:pPr>
                              </w:p>
                              <w:p w14:paraId="3EDED9F5" w14:textId="77777777" w:rsidR="00C60DB9" w:rsidRDefault="00C60DB9" w:rsidP="00304E6B">
                                <w:pPr>
                                  <w:tabs>
                                    <w:tab w:val="left" w:pos="360"/>
                                  </w:tabs>
                                </w:pPr>
                                <w:r>
                                  <w:t>D</w:t>
                                </w:r>
                              </w:p>
                              <w:p w14:paraId="065C6F4A" w14:textId="77777777" w:rsidR="00C60DB9" w:rsidRDefault="00C60DB9" w:rsidP="00304E6B">
                                <w:pPr>
                                  <w:tabs>
                                    <w:tab w:val="left" w:pos="360"/>
                                  </w:tabs>
                                </w:pPr>
                              </w:p>
                              <w:p w14:paraId="232610D9" w14:textId="77777777" w:rsidR="00C60DB9" w:rsidRDefault="00C60DB9" w:rsidP="00304E6B">
                                <w:pPr>
                                  <w:tabs>
                                    <w:tab w:val="left" w:pos="360"/>
                                  </w:tabs>
                                </w:pPr>
                              </w:p>
                              <w:p w14:paraId="066119B2" w14:textId="77777777" w:rsidR="00C60DB9" w:rsidRDefault="00C60DB9" w:rsidP="00304E6B">
                                <w:pPr>
                                  <w:tabs>
                                    <w:tab w:val="left" w:pos="360"/>
                                  </w:tabs>
                                </w:pPr>
                              </w:p>
                              <w:p w14:paraId="5623725E" w14:textId="77777777" w:rsidR="00C60DB9" w:rsidRDefault="00C60DB9" w:rsidP="00304E6B">
                                <w:pPr>
                                  <w:tabs>
                                    <w:tab w:val="left" w:pos="360"/>
                                  </w:tabs>
                                </w:pPr>
                              </w:p>
                              <w:p w14:paraId="28E75C89" w14:textId="77777777" w:rsidR="00C60DB9" w:rsidRDefault="00C60DB9" w:rsidP="00304E6B">
                                <w:pPr>
                                  <w:tabs>
                                    <w:tab w:val="left" w:pos="360"/>
                                  </w:tabs>
                                </w:pPr>
                              </w:p>
                              <w:p w14:paraId="4ED5CC2F" w14:textId="77777777" w:rsidR="00C60DB9" w:rsidRDefault="00C60DB9" w:rsidP="00304E6B">
                                <w:pPr>
                                  <w:tabs>
                                    <w:tab w:val="left" w:pos="360"/>
                                  </w:tabs>
                                </w:pPr>
                              </w:p>
                              <w:p w14:paraId="7B070DCC" w14:textId="77777777" w:rsidR="00C60DB9" w:rsidRDefault="00C60DB9" w:rsidP="00304E6B">
                                <w:pPr>
                                  <w:tabs>
                                    <w:tab w:val="left" w:pos="360"/>
                                  </w:tabs>
                                </w:pPr>
                              </w:p>
                              <w:p w14:paraId="58A94C6F" w14:textId="77777777" w:rsidR="00C60DB9" w:rsidRDefault="00C60DB9" w:rsidP="00304E6B">
                                <w:pPr>
                                  <w:tabs>
                                    <w:tab w:val="left" w:pos="360"/>
                                  </w:tabs>
                                </w:pPr>
                              </w:p>
                              <w:p w14:paraId="71E62BF1" w14:textId="77777777" w:rsidR="00C60DB9" w:rsidRDefault="00C60DB9" w:rsidP="00304E6B">
                                <w:pPr>
                                  <w:tabs>
                                    <w:tab w:val="left" w:pos="360"/>
                                  </w:tabs>
                                </w:pPr>
                              </w:p>
                              <w:p w14:paraId="2630B2CA" w14:textId="77777777" w:rsidR="00C60DB9" w:rsidRDefault="00C60DB9" w:rsidP="00304E6B">
                                <w:pPr>
                                  <w:tabs>
                                    <w:tab w:val="left" w:pos="360"/>
                                  </w:tabs>
                                </w:pPr>
                              </w:p>
                              <w:p w14:paraId="3547BB23" w14:textId="77777777" w:rsidR="00C60DB9" w:rsidRDefault="00C60DB9" w:rsidP="00304E6B">
                                <w:pPr>
                                  <w:tabs>
                                    <w:tab w:val="left" w:pos="360"/>
                                  </w:tabs>
                                </w:pPr>
                              </w:p>
                              <w:p w14:paraId="1BE2F9B2" w14:textId="77777777" w:rsidR="00C60DB9" w:rsidRDefault="00C60DB9" w:rsidP="00304E6B">
                                <w:pPr>
                                  <w:tabs>
                                    <w:tab w:val="left" w:pos="360"/>
                                  </w:tabs>
                                </w:pPr>
                              </w:p>
                              <w:p w14:paraId="6D91DC2E" w14:textId="77777777" w:rsidR="00C60DB9" w:rsidRDefault="00C60DB9" w:rsidP="00304E6B">
                                <w:pPr>
                                  <w:tabs>
                                    <w:tab w:val="left" w:pos="360"/>
                                  </w:tabs>
                                </w:pPr>
                                <w:r>
                                  <w:t>D</w:t>
                                </w:r>
                              </w:p>
                              <w:p w14:paraId="0FB8CB99" w14:textId="77777777" w:rsidR="00C60DB9" w:rsidRDefault="00C60DB9" w:rsidP="00304E6B">
                                <w:pPr>
                                  <w:tabs>
                                    <w:tab w:val="left" w:pos="360"/>
                                  </w:tabs>
                                </w:pPr>
                              </w:p>
                              <w:p w14:paraId="3F675BDD" w14:textId="77777777" w:rsidR="00C60DB9" w:rsidRDefault="00C60DB9" w:rsidP="00304E6B">
                                <w:pPr>
                                  <w:tabs>
                                    <w:tab w:val="left" w:pos="360"/>
                                  </w:tabs>
                                </w:pPr>
                              </w:p>
                              <w:p w14:paraId="7B3BF85C" w14:textId="77777777" w:rsidR="00C60DB9" w:rsidRDefault="00C60DB9" w:rsidP="00304E6B">
                                <w:pPr>
                                  <w:tabs>
                                    <w:tab w:val="left" w:pos="360"/>
                                  </w:tabs>
                                </w:pPr>
                              </w:p>
                              <w:p w14:paraId="46B3E1C6" w14:textId="77777777" w:rsidR="00C60DB9" w:rsidRDefault="00C60DB9" w:rsidP="00304E6B">
                                <w:pPr>
                                  <w:tabs>
                                    <w:tab w:val="left" w:pos="360"/>
                                  </w:tabs>
                                </w:pPr>
                              </w:p>
                              <w:p w14:paraId="7DE9489C" w14:textId="77777777" w:rsidR="00C60DB9" w:rsidRDefault="00C60DB9" w:rsidP="00304E6B">
                                <w:pPr>
                                  <w:tabs>
                                    <w:tab w:val="left" w:pos="360"/>
                                  </w:tabs>
                                </w:pPr>
                              </w:p>
                              <w:p w14:paraId="79938726" w14:textId="77777777" w:rsidR="00C60DB9" w:rsidRDefault="00C60DB9" w:rsidP="00304E6B">
                                <w:pPr>
                                  <w:tabs>
                                    <w:tab w:val="left" w:pos="360"/>
                                  </w:tabs>
                                </w:pPr>
                              </w:p>
                              <w:p w14:paraId="2BB4AE06" w14:textId="77777777" w:rsidR="00C60DB9" w:rsidRDefault="00C60DB9" w:rsidP="00304E6B">
                                <w:pPr>
                                  <w:tabs>
                                    <w:tab w:val="left" w:pos="360"/>
                                  </w:tabs>
                                </w:pPr>
                              </w:p>
                              <w:p w14:paraId="4D84E157" w14:textId="77777777" w:rsidR="00C60DB9" w:rsidRDefault="00C60DB9" w:rsidP="00304E6B">
                                <w:pPr>
                                  <w:tabs>
                                    <w:tab w:val="left" w:pos="360"/>
                                  </w:tabs>
                                </w:pPr>
                              </w:p>
                              <w:p w14:paraId="7DC5932E" w14:textId="77777777" w:rsidR="00C60DB9" w:rsidRDefault="00C60DB9" w:rsidP="00304E6B">
                                <w:pPr>
                                  <w:tabs>
                                    <w:tab w:val="left" w:pos="360"/>
                                  </w:tabs>
                                </w:pPr>
                              </w:p>
                              <w:p w14:paraId="1FAC3DFB" w14:textId="77777777" w:rsidR="00C60DB9" w:rsidRDefault="00C60DB9" w:rsidP="00304E6B">
                                <w:pPr>
                                  <w:tabs>
                                    <w:tab w:val="left" w:pos="360"/>
                                  </w:tabs>
                                </w:pPr>
                              </w:p>
                              <w:p w14:paraId="2DD279D0" w14:textId="77777777" w:rsidR="00C60DB9" w:rsidRDefault="00C60DB9" w:rsidP="00304E6B">
                                <w:pPr>
                                  <w:tabs>
                                    <w:tab w:val="left" w:pos="360"/>
                                  </w:tabs>
                                </w:pPr>
                              </w:p>
                              <w:p w14:paraId="7E97D9CE" w14:textId="77777777" w:rsidR="00C60DB9" w:rsidRDefault="00C60DB9" w:rsidP="00304E6B">
                                <w:pPr>
                                  <w:tabs>
                                    <w:tab w:val="left" w:pos="360"/>
                                  </w:tabs>
                                </w:pPr>
                              </w:p>
                              <w:p w14:paraId="228BAB59" w14:textId="77777777" w:rsidR="00C60DB9" w:rsidRDefault="00C60DB9" w:rsidP="00304E6B">
                                <w:pPr>
                                  <w:tabs>
                                    <w:tab w:val="left" w:pos="360"/>
                                  </w:tabs>
                                </w:pPr>
                              </w:p>
                              <w:p w14:paraId="63394461" w14:textId="77777777" w:rsidR="00C60DB9" w:rsidRDefault="00C60DB9" w:rsidP="00304E6B">
                                <w:pPr>
                                  <w:tabs>
                                    <w:tab w:val="left" w:pos="360"/>
                                  </w:tabs>
                                </w:pPr>
                              </w:p>
                              <w:p w14:paraId="27012F48" w14:textId="77777777" w:rsidR="00C60DB9" w:rsidRDefault="00C60DB9" w:rsidP="00304E6B">
                                <w:pPr>
                                  <w:tabs>
                                    <w:tab w:val="left" w:pos="360"/>
                                  </w:tabs>
                                </w:pPr>
                              </w:p>
                              <w:p w14:paraId="737FA22A" w14:textId="77777777" w:rsidR="00C60DB9" w:rsidRDefault="00C60DB9" w:rsidP="00304E6B">
                                <w:pPr>
                                  <w:tabs>
                                    <w:tab w:val="left" w:pos="360"/>
                                  </w:tabs>
                                </w:pPr>
                              </w:p>
                              <w:p w14:paraId="027D0A44" w14:textId="77777777" w:rsidR="00C60DB9" w:rsidRDefault="00C60DB9" w:rsidP="00304E6B">
                                <w:pPr>
                                  <w:tabs>
                                    <w:tab w:val="left" w:pos="360"/>
                                  </w:tabs>
                                </w:pPr>
                              </w:p>
                              <w:p w14:paraId="11FF807D" w14:textId="77777777" w:rsidR="00C60DB9" w:rsidRDefault="00C60DB9" w:rsidP="00304E6B">
                                <w:pPr>
                                  <w:tabs>
                                    <w:tab w:val="left" w:pos="360"/>
                                  </w:tabs>
                                </w:pPr>
                              </w:p>
                              <w:p w14:paraId="11F0EE38" w14:textId="77777777" w:rsidR="00C60DB9" w:rsidRDefault="00C60DB9" w:rsidP="00304E6B">
                                <w:pPr>
                                  <w:tabs>
                                    <w:tab w:val="left" w:pos="360"/>
                                  </w:tabs>
                                </w:pPr>
                              </w:p>
                              <w:p w14:paraId="62EF844D" w14:textId="77777777" w:rsidR="00C60DB9" w:rsidRDefault="00C60DB9" w:rsidP="00304E6B">
                                <w:pPr>
                                  <w:tabs>
                                    <w:tab w:val="left" w:pos="360"/>
                                  </w:tabs>
                                </w:pPr>
                              </w:p>
                              <w:p w14:paraId="19B37363" w14:textId="77777777" w:rsidR="00C60DB9" w:rsidRDefault="00C60DB9" w:rsidP="00304E6B">
                                <w:pPr>
                                  <w:tabs>
                                    <w:tab w:val="left" w:pos="360"/>
                                  </w:tabs>
                                </w:pPr>
                              </w:p>
                              <w:p w14:paraId="145E68A5" w14:textId="77777777" w:rsidR="00C60DB9" w:rsidRDefault="00C60DB9" w:rsidP="00304E6B">
                                <w:pPr>
                                  <w:tabs>
                                    <w:tab w:val="left" w:pos="360"/>
                                  </w:tabs>
                                </w:pPr>
                              </w:p>
                              <w:p w14:paraId="04E146F4" w14:textId="77777777" w:rsidR="00C60DB9" w:rsidRDefault="00C60DB9" w:rsidP="00304E6B">
                                <w:pPr>
                                  <w:tabs>
                                    <w:tab w:val="left" w:pos="360"/>
                                  </w:tabs>
                                </w:pPr>
                              </w:p>
                            </w:txbxContent>
                          </wps:txbx>
                          <wps:bodyPr rot="0" vert="horz" wrap="square" lIns="91440" tIns="45720" rIns="91440" bIns="45720" anchor="t" anchorCtr="0" upright="1">
                            <a:noAutofit/>
                          </wps:bodyPr>
                        </wps:wsp>
                        <wpg:grpSp>
                          <wpg:cNvPr id="7" name="Group 29"/>
                          <wpg:cNvGrpSpPr>
                            <a:grpSpLocks/>
                          </wpg:cNvGrpSpPr>
                          <wpg:grpSpPr bwMode="auto">
                            <a:xfrm>
                              <a:off x="2790" y="3090"/>
                              <a:ext cx="7620" cy="8850"/>
                              <a:chOff x="2790" y="3330"/>
                              <a:chExt cx="7620" cy="8850"/>
                            </a:xfrm>
                          </wpg:grpSpPr>
                          <wpg:grpSp>
                            <wpg:cNvPr id="8" name="Group 30"/>
                            <wpg:cNvGrpSpPr>
                              <a:grpSpLocks/>
                            </wpg:cNvGrpSpPr>
                            <wpg:grpSpPr bwMode="auto">
                              <a:xfrm>
                                <a:off x="2790" y="3330"/>
                                <a:ext cx="7620" cy="1380"/>
                                <a:chOff x="2790" y="2685"/>
                                <a:chExt cx="7620" cy="1380"/>
                              </a:xfrm>
                            </wpg:grpSpPr>
                            <wpg:grpSp>
                              <wpg:cNvPr id="9" name="Group 31"/>
                              <wpg:cNvGrpSpPr>
                                <a:grpSpLocks/>
                              </wpg:cNvGrpSpPr>
                              <wpg:grpSpPr bwMode="auto">
                                <a:xfrm>
                                  <a:off x="6030" y="2685"/>
                                  <a:ext cx="1065" cy="360"/>
                                  <a:chOff x="4320" y="2880"/>
                                  <a:chExt cx="1065" cy="360"/>
                                </a:xfrm>
                              </wpg:grpSpPr>
                              <wps:wsp>
                                <wps:cNvPr id="10" name="Line 32"/>
                                <wps:cNvCnPr>
                                  <a:cxnSpLocks noChangeShapeType="1"/>
                                </wps:cNvCnPr>
                                <wps:spPr bwMode="auto">
                                  <a:xfrm>
                                    <a:off x="4320" y="288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 name="Line 33"/>
                                <wps:cNvCnPr>
                                  <a:cxnSpLocks noChangeShapeType="1"/>
                                </wps:cNvCnPr>
                                <wps:spPr bwMode="auto">
                                  <a:xfrm>
                                    <a:off x="5385" y="288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 name="Line 34"/>
                                <wps:cNvCnPr>
                                  <a:cxnSpLocks noChangeShapeType="1"/>
                                </wps:cNvCnPr>
                                <wps:spPr bwMode="auto">
                                  <a:xfrm>
                                    <a:off x="4320" y="3075"/>
                                    <a:ext cx="105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3" name="Group 35"/>
                              <wpg:cNvGrpSpPr>
                                <a:grpSpLocks/>
                              </wpg:cNvGrpSpPr>
                              <wpg:grpSpPr bwMode="auto">
                                <a:xfrm>
                                  <a:off x="2790" y="2685"/>
                                  <a:ext cx="7620" cy="1380"/>
                                  <a:chOff x="2790" y="2685"/>
                                  <a:chExt cx="7620" cy="1380"/>
                                </a:xfrm>
                              </wpg:grpSpPr>
                              <wpg:grpSp>
                                <wpg:cNvPr id="14" name="Group 36"/>
                                <wpg:cNvGrpSpPr>
                                  <a:grpSpLocks/>
                                </wpg:cNvGrpSpPr>
                                <wpg:grpSpPr bwMode="auto">
                                  <a:xfrm>
                                    <a:off x="2790" y="3225"/>
                                    <a:ext cx="7620" cy="840"/>
                                    <a:chOff x="2520" y="3420"/>
                                    <a:chExt cx="7620" cy="840"/>
                                  </a:xfrm>
                                </wpg:grpSpPr>
                                <wpg:grpSp>
                                  <wpg:cNvPr id="15" name="Group 37"/>
                                  <wpg:cNvGrpSpPr>
                                    <a:grpSpLocks/>
                                  </wpg:cNvGrpSpPr>
                                  <wpg:grpSpPr bwMode="auto">
                                    <a:xfrm>
                                      <a:off x="2520" y="3420"/>
                                      <a:ext cx="6480" cy="360"/>
                                      <a:chOff x="2520" y="3420"/>
                                      <a:chExt cx="6480" cy="360"/>
                                    </a:xfrm>
                                  </wpg:grpSpPr>
                                  <wps:wsp>
                                    <wps:cNvPr id="16" name="Line 38"/>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7" name="Group 39"/>
                                    <wpg:cNvGrpSpPr>
                                      <a:grpSpLocks/>
                                    </wpg:cNvGrpSpPr>
                                    <wpg:grpSpPr bwMode="auto">
                                      <a:xfrm>
                                        <a:off x="2880" y="3420"/>
                                        <a:ext cx="5760" cy="360"/>
                                        <a:chOff x="2880" y="3420"/>
                                        <a:chExt cx="5760" cy="360"/>
                                      </a:xfrm>
                                    </wpg:grpSpPr>
                                    <wps:wsp>
                                      <wps:cNvPr id="18" name="Line 40"/>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1"/>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2"/>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3"/>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4"/>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5"/>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6"/>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7"/>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8"/>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9"/>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0"/>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1"/>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2"/>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53"/>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54"/>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5"/>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6"/>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0" name="Group 57"/>
                                  <wpg:cNvGrpSpPr>
                                    <a:grpSpLocks/>
                                  </wpg:cNvGrpSpPr>
                                  <wpg:grpSpPr bwMode="auto">
                                    <a:xfrm>
                                      <a:off x="2580" y="3750"/>
                                      <a:ext cx="7560" cy="510"/>
                                      <a:chOff x="2580" y="3840"/>
                                      <a:chExt cx="7560" cy="510"/>
                                    </a:xfrm>
                                  </wpg:grpSpPr>
                                  <wpg:grpSp>
                                    <wpg:cNvPr id="261" name="Group 58"/>
                                    <wpg:cNvGrpSpPr>
                                      <a:grpSpLocks/>
                                    </wpg:cNvGrpSpPr>
                                    <wpg:grpSpPr bwMode="auto">
                                      <a:xfrm>
                                        <a:off x="2580" y="3840"/>
                                        <a:ext cx="3885" cy="510"/>
                                        <a:chOff x="2580" y="3840"/>
                                        <a:chExt cx="3885" cy="510"/>
                                      </a:xfrm>
                                    </wpg:grpSpPr>
                                    <wps:wsp>
                                      <wps:cNvPr id="262" name="Text Box 59"/>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9474D"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263" name="Text Box 60"/>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3D466"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264" name="Text Box 61"/>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9B3B6"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266" name="Text Box 62"/>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9019C"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267" name="Text Box 63"/>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46310"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268" name="Text Box 64"/>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32CF6"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269" name="Text Box 65"/>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E01CC"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270" name="Text Box 66"/>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9CC0A"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s:wsp>
                                      <wps:cNvPr id="271" name="Text Box 67"/>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1E17E" w14:textId="77777777" w:rsidR="00C60DB9" w:rsidRDefault="00C60DB9" w:rsidP="00304E6B">
                                            <w:pPr>
                                              <w:rPr>
                                                <w:rFonts w:cs="Arial"/>
                                              </w:rPr>
                                            </w:pPr>
                                            <w:r>
                                              <w:rPr>
                                                <w:rFonts w:cs="Arial"/>
                                              </w:rPr>
                                              <w:t>0</w:t>
                                            </w:r>
                                          </w:p>
                                        </w:txbxContent>
                                      </wps:txbx>
                                      <wps:bodyPr rot="0" vert="horz" wrap="square" lIns="91440" tIns="45720" rIns="91440" bIns="45720" anchor="t" anchorCtr="0" upright="1">
                                        <a:noAutofit/>
                                      </wps:bodyPr>
                                    </wps:wsp>
                                    <wps:wsp>
                                      <wps:cNvPr id="272" name="Text Box 68"/>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86CFA"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g:grpSp>
                                  <wpg:grpSp>
                                    <wpg:cNvPr id="273" name="Group 69"/>
                                    <wpg:cNvGrpSpPr>
                                      <a:grpSpLocks/>
                                    </wpg:cNvGrpSpPr>
                                    <wpg:grpSpPr bwMode="auto">
                                      <a:xfrm>
                                        <a:off x="6255" y="3840"/>
                                        <a:ext cx="3885" cy="510"/>
                                        <a:chOff x="6255" y="3840"/>
                                        <a:chExt cx="3885" cy="510"/>
                                      </a:xfrm>
                                    </wpg:grpSpPr>
                                    <wps:wsp>
                                      <wps:cNvPr id="274" name="Text Box 70"/>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B402E"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275" name="Text Box 71"/>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AEC2B"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276" name="Text Box 72"/>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79AE25"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277" name="Text Box 73"/>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D387B"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278" name="Text Box 74"/>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FEC6D"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279" name="Text Box 75"/>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454B0"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280" name="Text Box 76"/>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CB075"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281" name="Text Box 77"/>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4D2E1"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282" name="Text Box 78"/>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C0C09"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283" name="Text Box 79"/>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A979B" w14:textId="77777777" w:rsidR="00C60DB9" w:rsidRDefault="00C60DB9" w:rsidP="00304E6B">
                                            <w:pPr>
                                              <w:rPr>
                                                <w:rFonts w:cs="Arial"/>
                                              </w:rPr>
                                            </w:pPr>
                                          </w:p>
                                        </w:txbxContent>
                                      </wps:txbx>
                                      <wps:bodyPr rot="0" vert="horz" wrap="square" lIns="91440" tIns="45720" rIns="91440" bIns="45720" anchor="t" anchorCtr="0" upright="1">
                                        <a:noAutofit/>
                                      </wps:bodyPr>
                                    </wps:wsp>
                                  </wpg:grpSp>
                                </wpg:grpSp>
                              </wpg:grpSp>
                              <wpg:grpSp>
                                <wpg:cNvPr id="284" name="Group 80"/>
                                <wpg:cNvGrpSpPr>
                                  <a:grpSpLocks/>
                                </wpg:cNvGrpSpPr>
                                <wpg:grpSpPr bwMode="auto">
                                  <a:xfrm>
                                    <a:off x="4605" y="2685"/>
                                    <a:ext cx="1426" cy="360"/>
                                    <a:chOff x="4815" y="1395"/>
                                    <a:chExt cx="1426" cy="360"/>
                                  </a:xfrm>
                                </wpg:grpSpPr>
                                <wps:wsp>
                                  <wps:cNvPr id="285" name="Line 81"/>
                                  <wps:cNvCnPr>
                                    <a:cxnSpLocks noChangeShapeType="1"/>
                                  </wps:cNvCnPr>
                                  <wps:spPr bwMode="auto">
                                    <a:xfrm flipH="1">
                                      <a:off x="4815" y="139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6" name="Line 82"/>
                                  <wps:cNvCnPr>
                                    <a:cxnSpLocks noChangeShapeType="1"/>
                                  </wps:cNvCnPr>
                                  <wps:spPr bwMode="auto">
                                    <a:xfrm flipH="1">
                                      <a:off x="4830" y="1590"/>
                                      <a:ext cx="1411"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287" name="Group 83"/>
                            <wpg:cNvGrpSpPr>
                              <a:grpSpLocks/>
                            </wpg:cNvGrpSpPr>
                            <wpg:grpSpPr bwMode="auto">
                              <a:xfrm>
                                <a:off x="2790" y="5380"/>
                                <a:ext cx="7620" cy="1830"/>
                                <a:chOff x="2520" y="4485"/>
                                <a:chExt cx="7620" cy="1830"/>
                              </a:xfrm>
                            </wpg:grpSpPr>
                            <wpg:grpSp>
                              <wpg:cNvPr id="288" name="Group 84"/>
                              <wpg:cNvGrpSpPr>
                                <a:grpSpLocks/>
                              </wpg:cNvGrpSpPr>
                              <wpg:grpSpPr bwMode="auto">
                                <a:xfrm>
                                  <a:off x="2520" y="5475"/>
                                  <a:ext cx="7620" cy="840"/>
                                  <a:chOff x="2520" y="3420"/>
                                  <a:chExt cx="7620" cy="840"/>
                                </a:xfrm>
                              </wpg:grpSpPr>
                              <wpg:grpSp>
                                <wpg:cNvPr id="289" name="Group 85"/>
                                <wpg:cNvGrpSpPr>
                                  <a:grpSpLocks/>
                                </wpg:cNvGrpSpPr>
                                <wpg:grpSpPr bwMode="auto">
                                  <a:xfrm>
                                    <a:off x="2520" y="3420"/>
                                    <a:ext cx="6480" cy="360"/>
                                    <a:chOff x="2520" y="3420"/>
                                    <a:chExt cx="6480" cy="360"/>
                                  </a:xfrm>
                                </wpg:grpSpPr>
                                <wps:wsp>
                                  <wps:cNvPr id="290" name="Line 86"/>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291" name="Group 87"/>
                                  <wpg:cNvGrpSpPr>
                                    <a:grpSpLocks/>
                                  </wpg:cNvGrpSpPr>
                                  <wpg:grpSpPr bwMode="auto">
                                    <a:xfrm>
                                      <a:off x="2880" y="3420"/>
                                      <a:ext cx="5760" cy="360"/>
                                      <a:chOff x="2880" y="3420"/>
                                      <a:chExt cx="5760" cy="360"/>
                                    </a:xfrm>
                                  </wpg:grpSpPr>
                                  <wps:wsp>
                                    <wps:cNvPr id="292" name="Line 88"/>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89"/>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90"/>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91"/>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92"/>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93"/>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94"/>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95"/>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96"/>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97"/>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98"/>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99"/>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100"/>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01"/>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02"/>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03"/>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04"/>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9" name="Group 105"/>
                                <wpg:cNvGrpSpPr>
                                  <a:grpSpLocks/>
                                </wpg:cNvGrpSpPr>
                                <wpg:grpSpPr bwMode="auto">
                                  <a:xfrm>
                                    <a:off x="2580" y="3750"/>
                                    <a:ext cx="7560" cy="510"/>
                                    <a:chOff x="2580" y="3840"/>
                                    <a:chExt cx="7560" cy="510"/>
                                  </a:xfrm>
                                </wpg:grpSpPr>
                                <wpg:grpSp>
                                  <wpg:cNvPr id="310" name="Group 106"/>
                                  <wpg:cNvGrpSpPr>
                                    <a:grpSpLocks/>
                                  </wpg:cNvGrpSpPr>
                                  <wpg:grpSpPr bwMode="auto">
                                    <a:xfrm>
                                      <a:off x="2580" y="3840"/>
                                      <a:ext cx="3885" cy="510"/>
                                      <a:chOff x="2580" y="3840"/>
                                      <a:chExt cx="3885" cy="510"/>
                                    </a:xfrm>
                                  </wpg:grpSpPr>
                                  <wps:wsp>
                                    <wps:cNvPr id="311" name="Text Box 107"/>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51A4D"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312" name="Text Box 108"/>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4CF2D"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313" name="Text Box 109"/>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4DE1A"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314" name="Text Box 110"/>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869D4"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315" name="Text Box 111"/>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D6A8C"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316" name="Text Box 112"/>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91141"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317" name="Text Box 113"/>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3FC19"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318" name="Text Box 114"/>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C9667"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s:wsp>
                                    <wps:cNvPr id="319" name="Text Box 115"/>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E5AC5" w14:textId="77777777" w:rsidR="00C60DB9" w:rsidRDefault="00C60DB9" w:rsidP="00304E6B">
                                          <w:pPr>
                                            <w:rPr>
                                              <w:rFonts w:cs="Arial"/>
                                            </w:rPr>
                                          </w:pPr>
                                          <w:r>
                                            <w:rPr>
                                              <w:rFonts w:cs="Arial"/>
                                            </w:rPr>
                                            <w:t>0</w:t>
                                          </w:r>
                                        </w:p>
                                      </w:txbxContent>
                                    </wps:txbx>
                                    <wps:bodyPr rot="0" vert="horz" wrap="square" lIns="91440" tIns="45720" rIns="91440" bIns="45720" anchor="t" anchorCtr="0" upright="1">
                                      <a:noAutofit/>
                                    </wps:bodyPr>
                                  </wps:wsp>
                                  <wps:wsp>
                                    <wps:cNvPr id="320" name="Text Box 116"/>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566ED"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g:grpSp>
                                <wpg:grpSp>
                                  <wpg:cNvPr id="321" name="Group 117"/>
                                  <wpg:cNvGrpSpPr>
                                    <a:grpSpLocks/>
                                  </wpg:cNvGrpSpPr>
                                  <wpg:grpSpPr bwMode="auto">
                                    <a:xfrm>
                                      <a:off x="6255" y="3840"/>
                                      <a:ext cx="3885" cy="510"/>
                                      <a:chOff x="6255" y="3840"/>
                                      <a:chExt cx="3885" cy="510"/>
                                    </a:xfrm>
                                  </wpg:grpSpPr>
                                  <wps:wsp>
                                    <wps:cNvPr id="322" name="Text Box 118"/>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3D9D2"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323" name="Text Box 119"/>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987BA7"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324" name="Text Box 120"/>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0CD50C"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325" name="Text Box 121"/>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AD5F4"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326" name="Text Box 122"/>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BB198"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327" name="Text Box 123"/>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8206A"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328" name="Text Box 124"/>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3D011"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329" name="Text Box 125"/>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F9557"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330" name="Text Box 126"/>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218B4"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331" name="Text Box 127"/>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DA364" w14:textId="77777777" w:rsidR="00C60DB9" w:rsidRDefault="00C60DB9" w:rsidP="00304E6B">
                                          <w:pPr>
                                            <w:rPr>
                                              <w:rFonts w:cs="Arial"/>
                                            </w:rPr>
                                          </w:pPr>
                                        </w:p>
                                      </w:txbxContent>
                                    </wps:txbx>
                                    <wps:bodyPr rot="0" vert="horz" wrap="square" lIns="91440" tIns="45720" rIns="91440" bIns="45720" anchor="t" anchorCtr="0" upright="1">
                                      <a:noAutofit/>
                                    </wps:bodyPr>
                                  </wps:wsp>
                                </wpg:grpSp>
                              </wpg:grpSp>
                            </wpg:grpSp>
                            <wpg:grpSp>
                              <wpg:cNvPr id="332" name="Group 128"/>
                              <wpg:cNvGrpSpPr>
                                <a:grpSpLocks/>
                              </wpg:cNvGrpSpPr>
                              <wpg:grpSpPr bwMode="auto">
                                <a:xfrm>
                                  <a:off x="3240" y="4485"/>
                                  <a:ext cx="2520" cy="825"/>
                                  <a:chOff x="3240" y="4485"/>
                                  <a:chExt cx="2520" cy="825"/>
                                </a:xfrm>
                              </wpg:grpSpPr>
                              <wpg:grpSp>
                                <wpg:cNvPr id="333" name="Group 129"/>
                                <wpg:cNvGrpSpPr>
                                  <a:grpSpLocks/>
                                </wpg:cNvGrpSpPr>
                                <wpg:grpSpPr bwMode="auto">
                                  <a:xfrm>
                                    <a:off x="4320" y="4950"/>
                                    <a:ext cx="1440" cy="360"/>
                                    <a:chOff x="4320" y="4950"/>
                                    <a:chExt cx="1440" cy="360"/>
                                  </a:xfrm>
                                </wpg:grpSpPr>
                                <wps:wsp>
                                  <wps:cNvPr id="334" name="Line 130"/>
                                  <wps:cNvCnPr>
                                    <a:cxnSpLocks noChangeShapeType="1"/>
                                  </wps:cNvCnPr>
                                  <wps:spPr bwMode="auto">
                                    <a:xfrm>
                                      <a:off x="432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5" name="Line 131"/>
                                  <wps:cNvCnPr>
                                    <a:cxnSpLocks noChangeShapeType="1"/>
                                  </wps:cNvCnPr>
                                  <wps:spPr bwMode="auto">
                                    <a:xfrm>
                                      <a:off x="576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6" name="Line 132"/>
                                  <wps:cNvCnPr>
                                    <a:cxnSpLocks noChangeShapeType="1"/>
                                  </wps:cNvCnPr>
                                  <wps:spPr bwMode="auto">
                                    <a:xfrm flipH="1">
                                      <a:off x="4320" y="5130"/>
                                      <a:ext cx="144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37" name="Group 133"/>
                                <wpg:cNvGrpSpPr>
                                  <a:grpSpLocks/>
                                </wpg:cNvGrpSpPr>
                                <wpg:grpSpPr bwMode="auto">
                                  <a:xfrm>
                                    <a:off x="3240" y="4485"/>
                                    <a:ext cx="1080" cy="360"/>
                                    <a:chOff x="3240" y="4485"/>
                                    <a:chExt cx="1080" cy="360"/>
                                  </a:xfrm>
                                </wpg:grpSpPr>
                                <wps:wsp>
                                  <wps:cNvPr id="338" name="Line 134"/>
                                  <wps:cNvCnPr>
                                    <a:cxnSpLocks noChangeShapeType="1"/>
                                  </wps:cNvCnPr>
                                  <wps:spPr bwMode="auto">
                                    <a:xfrm>
                                      <a:off x="324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9" name="Line 135"/>
                                  <wps:cNvCnPr>
                                    <a:cxnSpLocks noChangeShapeType="1"/>
                                  </wps:cNvCnPr>
                                  <wps:spPr bwMode="auto">
                                    <a:xfrm>
                                      <a:off x="432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0" name="Line 136"/>
                                  <wps:cNvCnPr>
                                    <a:cxnSpLocks noChangeShapeType="1"/>
                                  </wps:cNvCnPr>
                                  <wps:spPr bwMode="auto">
                                    <a:xfrm flipH="1">
                                      <a:off x="3240" y="4695"/>
                                      <a:ext cx="108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341" name="Group 137"/>
                            <wpg:cNvGrpSpPr>
                              <a:grpSpLocks/>
                            </wpg:cNvGrpSpPr>
                            <wpg:grpSpPr bwMode="auto">
                              <a:xfrm>
                                <a:off x="2790" y="7880"/>
                                <a:ext cx="7620" cy="1860"/>
                                <a:chOff x="2520" y="6360"/>
                                <a:chExt cx="7620" cy="1860"/>
                              </a:xfrm>
                            </wpg:grpSpPr>
                            <wpg:grpSp>
                              <wpg:cNvPr id="342" name="Group 138"/>
                              <wpg:cNvGrpSpPr>
                                <a:grpSpLocks/>
                              </wpg:cNvGrpSpPr>
                              <wpg:grpSpPr bwMode="auto">
                                <a:xfrm>
                                  <a:off x="2520" y="7380"/>
                                  <a:ext cx="7620" cy="840"/>
                                  <a:chOff x="2520" y="3420"/>
                                  <a:chExt cx="7620" cy="840"/>
                                </a:xfrm>
                              </wpg:grpSpPr>
                              <wpg:grpSp>
                                <wpg:cNvPr id="343" name="Group 139"/>
                                <wpg:cNvGrpSpPr>
                                  <a:grpSpLocks/>
                                </wpg:cNvGrpSpPr>
                                <wpg:grpSpPr bwMode="auto">
                                  <a:xfrm>
                                    <a:off x="2520" y="3420"/>
                                    <a:ext cx="6480" cy="360"/>
                                    <a:chOff x="2520" y="3420"/>
                                    <a:chExt cx="6480" cy="360"/>
                                  </a:xfrm>
                                </wpg:grpSpPr>
                                <wps:wsp>
                                  <wps:cNvPr id="344" name="Line 140"/>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345" name="Group 141"/>
                                  <wpg:cNvGrpSpPr>
                                    <a:grpSpLocks/>
                                  </wpg:cNvGrpSpPr>
                                  <wpg:grpSpPr bwMode="auto">
                                    <a:xfrm>
                                      <a:off x="2880" y="3420"/>
                                      <a:ext cx="5760" cy="360"/>
                                      <a:chOff x="2880" y="3420"/>
                                      <a:chExt cx="5760" cy="360"/>
                                    </a:xfrm>
                                  </wpg:grpSpPr>
                                  <wps:wsp>
                                    <wps:cNvPr id="346" name="Line 142"/>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143"/>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144"/>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145"/>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146"/>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147"/>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148"/>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149"/>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150"/>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151"/>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52"/>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153"/>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154"/>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155"/>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156"/>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157"/>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158"/>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63" name="Group 159"/>
                                <wpg:cNvGrpSpPr>
                                  <a:grpSpLocks/>
                                </wpg:cNvGrpSpPr>
                                <wpg:grpSpPr bwMode="auto">
                                  <a:xfrm>
                                    <a:off x="2580" y="3750"/>
                                    <a:ext cx="7560" cy="510"/>
                                    <a:chOff x="2580" y="3840"/>
                                    <a:chExt cx="7560" cy="510"/>
                                  </a:xfrm>
                                </wpg:grpSpPr>
                                <wpg:grpSp>
                                  <wpg:cNvPr id="364" name="Group 160"/>
                                  <wpg:cNvGrpSpPr>
                                    <a:grpSpLocks/>
                                  </wpg:cNvGrpSpPr>
                                  <wpg:grpSpPr bwMode="auto">
                                    <a:xfrm>
                                      <a:off x="2580" y="3840"/>
                                      <a:ext cx="3885" cy="510"/>
                                      <a:chOff x="2580" y="3840"/>
                                      <a:chExt cx="3885" cy="510"/>
                                    </a:xfrm>
                                  </wpg:grpSpPr>
                                  <wps:wsp>
                                    <wps:cNvPr id="365" name="Text Box 161"/>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2F11E"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366" name="Text Box 162"/>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BDD4C"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367" name="Text Box 163"/>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7C9FD"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368" name="Text Box 164"/>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99FF37"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369" name="Text Box 165"/>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D3562"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370" name="Text Box 166"/>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1959E"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371" name="Text Box 167"/>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385C7"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372" name="Text Box 168"/>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68EAE"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s:wsp>
                                    <wps:cNvPr id="373" name="Text Box 169"/>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CA61C" w14:textId="77777777" w:rsidR="00C60DB9" w:rsidRDefault="00C60DB9" w:rsidP="00304E6B">
                                          <w:pPr>
                                            <w:rPr>
                                              <w:rFonts w:cs="Arial"/>
                                            </w:rPr>
                                          </w:pPr>
                                          <w:r>
                                            <w:rPr>
                                              <w:rFonts w:cs="Arial"/>
                                            </w:rPr>
                                            <w:t>0</w:t>
                                          </w:r>
                                        </w:p>
                                      </w:txbxContent>
                                    </wps:txbx>
                                    <wps:bodyPr rot="0" vert="horz" wrap="square" lIns="91440" tIns="45720" rIns="91440" bIns="45720" anchor="t" anchorCtr="0" upright="1">
                                      <a:noAutofit/>
                                    </wps:bodyPr>
                                  </wps:wsp>
                                  <wps:wsp>
                                    <wps:cNvPr id="374" name="Text Box 170"/>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160679"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g:grpSp>
                                <wpg:grpSp>
                                  <wpg:cNvPr id="375" name="Group 171"/>
                                  <wpg:cNvGrpSpPr>
                                    <a:grpSpLocks/>
                                  </wpg:cNvGrpSpPr>
                                  <wpg:grpSpPr bwMode="auto">
                                    <a:xfrm>
                                      <a:off x="6255" y="3840"/>
                                      <a:ext cx="3885" cy="510"/>
                                      <a:chOff x="6255" y="3840"/>
                                      <a:chExt cx="3885" cy="510"/>
                                    </a:xfrm>
                                  </wpg:grpSpPr>
                                  <wps:wsp>
                                    <wps:cNvPr id="376" name="Text Box 172"/>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1CB42"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377" name="Text Box 173"/>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F645D"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378" name="Text Box 174"/>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120F3"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379" name="Text Box 175"/>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F5CBE"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380" name="Text Box 176"/>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34BAD0"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381" name="Text Box 177"/>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85420"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382" name="Text Box 178"/>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57745"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383" name="Text Box 179"/>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B8575"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384" name="Text Box 180"/>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E9365"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385" name="Text Box 181"/>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8A346" w14:textId="77777777" w:rsidR="00C60DB9" w:rsidRDefault="00C60DB9" w:rsidP="00304E6B">
                                          <w:pPr>
                                            <w:rPr>
                                              <w:rFonts w:cs="Arial"/>
                                            </w:rPr>
                                          </w:pPr>
                                        </w:p>
                                      </w:txbxContent>
                                    </wps:txbx>
                                    <wps:bodyPr rot="0" vert="horz" wrap="square" lIns="91440" tIns="45720" rIns="91440" bIns="45720" anchor="t" anchorCtr="0" upright="1">
                                      <a:noAutofit/>
                                    </wps:bodyPr>
                                  </wps:wsp>
                                </wpg:grpSp>
                              </wpg:grpSp>
                            </wpg:grpSp>
                            <wpg:grpSp>
                              <wpg:cNvPr id="386" name="Group 182"/>
                              <wpg:cNvGrpSpPr>
                                <a:grpSpLocks/>
                              </wpg:cNvGrpSpPr>
                              <wpg:grpSpPr bwMode="auto">
                                <a:xfrm flipH="1">
                                  <a:off x="4680" y="6360"/>
                                  <a:ext cx="1440" cy="360"/>
                                  <a:chOff x="4320" y="4950"/>
                                  <a:chExt cx="1440" cy="360"/>
                                </a:xfrm>
                              </wpg:grpSpPr>
                              <wps:wsp>
                                <wps:cNvPr id="387" name="Line 183"/>
                                <wps:cNvCnPr>
                                  <a:cxnSpLocks noChangeShapeType="1"/>
                                </wps:cNvCnPr>
                                <wps:spPr bwMode="auto">
                                  <a:xfrm>
                                    <a:off x="432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88" name="Line 184"/>
                                <wps:cNvCnPr>
                                  <a:cxnSpLocks noChangeShapeType="1"/>
                                </wps:cNvCnPr>
                                <wps:spPr bwMode="auto">
                                  <a:xfrm>
                                    <a:off x="576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89" name="Line 185"/>
                                <wps:cNvCnPr>
                                  <a:cxnSpLocks noChangeShapeType="1"/>
                                </wps:cNvCnPr>
                                <wps:spPr bwMode="auto">
                                  <a:xfrm flipH="1">
                                    <a:off x="4320" y="5130"/>
                                    <a:ext cx="144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90" name="Group 186"/>
                              <wpg:cNvGrpSpPr>
                                <a:grpSpLocks/>
                              </wpg:cNvGrpSpPr>
                              <wpg:grpSpPr bwMode="auto">
                                <a:xfrm>
                                  <a:off x="4680" y="6810"/>
                                  <a:ext cx="1080" cy="360"/>
                                  <a:chOff x="3240" y="4485"/>
                                  <a:chExt cx="1080" cy="360"/>
                                </a:xfrm>
                              </wpg:grpSpPr>
                              <wps:wsp>
                                <wps:cNvPr id="391" name="Line 187"/>
                                <wps:cNvCnPr>
                                  <a:cxnSpLocks noChangeShapeType="1"/>
                                </wps:cNvCnPr>
                                <wps:spPr bwMode="auto">
                                  <a:xfrm>
                                    <a:off x="324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2" name="Line 188"/>
                                <wps:cNvCnPr>
                                  <a:cxnSpLocks noChangeShapeType="1"/>
                                </wps:cNvCnPr>
                                <wps:spPr bwMode="auto">
                                  <a:xfrm>
                                    <a:off x="432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3" name="Line 189"/>
                                <wps:cNvCnPr>
                                  <a:cxnSpLocks noChangeShapeType="1"/>
                                </wps:cNvCnPr>
                                <wps:spPr bwMode="auto">
                                  <a:xfrm flipH="1">
                                    <a:off x="3240" y="4695"/>
                                    <a:ext cx="108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394" name="Group 190"/>
                            <wpg:cNvGrpSpPr>
                              <a:grpSpLocks/>
                            </wpg:cNvGrpSpPr>
                            <wpg:grpSpPr bwMode="auto">
                              <a:xfrm>
                                <a:off x="2790" y="10410"/>
                                <a:ext cx="7620" cy="1770"/>
                                <a:chOff x="2520" y="8700"/>
                                <a:chExt cx="7620" cy="1770"/>
                              </a:xfrm>
                            </wpg:grpSpPr>
                            <wpg:grpSp>
                              <wpg:cNvPr id="395" name="Group 191"/>
                              <wpg:cNvGrpSpPr>
                                <a:grpSpLocks/>
                              </wpg:cNvGrpSpPr>
                              <wpg:grpSpPr bwMode="auto">
                                <a:xfrm>
                                  <a:off x="2520" y="9630"/>
                                  <a:ext cx="7620" cy="840"/>
                                  <a:chOff x="2520" y="3420"/>
                                  <a:chExt cx="7620" cy="840"/>
                                </a:xfrm>
                              </wpg:grpSpPr>
                              <wpg:grpSp>
                                <wpg:cNvPr id="396" name="Group 192"/>
                                <wpg:cNvGrpSpPr>
                                  <a:grpSpLocks/>
                                </wpg:cNvGrpSpPr>
                                <wpg:grpSpPr bwMode="auto">
                                  <a:xfrm>
                                    <a:off x="2520" y="3420"/>
                                    <a:ext cx="6480" cy="360"/>
                                    <a:chOff x="2520" y="3420"/>
                                    <a:chExt cx="6480" cy="360"/>
                                  </a:xfrm>
                                </wpg:grpSpPr>
                                <wps:wsp>
                                  <wps:cNvPr id="397" name="Line 193"/>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398" name="Group 194"/>
                                  <wpg:cNvGrpSpPr>
                                    <a:grpSpLocks/>
                                  </wpg:cNvGrpSpPr>
                                  <wpg:grpSpPr bwMode="auto">
                                    <a:xfrm>
                                      <a:off x="2880" y="3420"/>
                                      <a:ext cx="5760" cy="360"/>
                                      <a:chOff x="2880" y="3420"/>
                                      <a:chExt cx="5760" cy="360"/>
                                    </a:xfrm>
                                  </wpg:grpSpPr>
                                  <wps:wsp>
                                    <wps:cNvPr id="399" name="Line 195"/>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196"/>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Line 197"/>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Line 198"/>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Line 199"/>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Line 200"/>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201"/>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202"/>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Line 203"/>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Line 204"/>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Line 205"/>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206"/>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207"/>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208"/>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209"/>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210"/>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Line 211"/>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6" name="Group 212"/>
                                <wpg:cNvGrpSpPr>
                                  <a:grpSpLocks/>
                                </wpg:cNvGrpSpPr>
                                <wpg:grpSpPr bwMode="auto">
                                  <a:xfrm>
                                    <a:off x="2580" y="3750"/>
                                    <a:ext cx="7560" cy="510"/>
                                    <a:chOff x="2580" y="3840"/>
                                    <a:chExt cx="7560" cy="510"/>
                                  </a:xfrm>
                                </wpg:grpSpPr>
                                <wpg:grpSp>
                                  <wpg:cNvPr id="417" name="Group 213"/>
                                  <wpg:cNvGrpSpPr>
                                    <a:grpSpLocks/>
                                  </wpg:cNvGrpSpPr>
                                  <wpg:grpSpPr bwMode="auto">
                                    <a:xfrm>
                                      <a:off x="2580" y="3840"/>
                                      <a:ext cx="3885" cy="510"/>
                                      <a:chOff x="2580" y="3840"/>
                                      <a:chExt cx="3885" cy="510"/>
                                    </a:xfrm>
                                  </wpg:grpSpPr>
                                  <wps:wsp>
                                    <wps:cNvPr id="418" name="Text Box 214"/>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334BE"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419" name="Text Box 215"/>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22010"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420" name="Text Box 216"/>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2D946"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421" name="Text Box 217"/>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A151C"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422" name="Text Box 218"/>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53D51D"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423" name="Text Box 219"/>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5DDDF"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424" name="Text Box 220"/>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478E8"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425" name="Text Box 221"/>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DB9A75"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s:wsp>
                                    <wps:cNvPr id="426" name="Text Box 222"/>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F0B56" w14:textId="77777777" w:rsidR="00C60DB9" w:rsidRDefault="00C60DB9" w:rsidP="00304E6B">
                                          <w:pPr>
                                            <w:rPr>
                                              <w:rFonts w:cs="Arial"/>
                                            </w:rPr>
                                          </w:pPr>
                                          <w:r>
                                            <w:rPr>
                                              <w:rFonts w:cs="Arial"/>
                                            </w:rPr>
                                            <w:t>0</w:t>
                                          </w:r>
                                        </w:p>
                                      </w:txbxContent>
                                    </wps:txbx>
                                    <wps:bodyPr rot="0" vert="horz" wrap="square" lIns="91440" tIns="45720" rIns="91440" bIns="45720" anchor="t" anchorCtr="0" upright="1">
                                      <a:noAutofit/>
                                    </wps:bodyPr>
                                  </wps:wsp>
                                  <wps:wsp>
                                    <wps:cNvPr id="427" name="Text Box 223"/>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42D867" w14:textId="77777777" w:rsidR="00C60DB9" w:rsidRDefault="00C60DB9" w:rsidP="00304E6B">
                                          <w:pPr>
                                            <w:rPr>
                                              <w:rFonts w:cs="Arial"/>
                                            </w:rPr>
                                          </w:pPr>
                                          <w:r>
                                            <w:rPr>
                                              <w:rFonts w:cs="Arial"/>
                                            </w:rPr>
                                            <w:t>1</w:t>
                                          </w:r>
                                        </w:p>
                                      </w:txbxContent>
                                    </wps:txbx>
                                    <wps:bodyPr rot="0" vert="horz" wrap="square" lIns="91440" tIns="45720" rIns="91440" bIns="45720" anchor="t" anchorCtr="0" upright="1">
                                      <a:noAutofit/>
                                    </wps:bodyPr>
                                  </wps:wsp>
                                </wpg:grpSp>
                                <wpg:grpSp>
                                  <wpg:cNvPr id="428" name="Group 224"/>
                                  <wpg:cNvGrpSpPr>
                                    <a:grpSpLocks/>
                                  </wpg:cNvGrpSpPr>
                                  <wpg:grpSpPr bwMode="auto">
                                    <a:xfrm>
                                      <a:off x="6255" y="3840"/>
                                      <a:ext cx="3885" cy="510"/>
                                      <a:chOff x="6255" y="3840"/>
                                      <a:chExt cx="3885" cy="510"/>
                                    </a:xfrm>
                                  </wpg:grpSpPr>
                                  <wps:wsp>
                                    <wps:cNvPr id="429" name="Text Box 225"/>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42A97" w14:textId="77777777" w:rsidR="00C60DB9" w:rsidRDefault="00C60DB9" w:rsidP="00304E6B">
                                          <w:pPr>
                                            <w:rPr>
                                              <w:rFonts w:cs="Arial"/>
                                            </w:rPr>
                                          </w:pPr>
                                          <w:r>
                                            <w:rPr>
                                              <w:rFonts w:cs="Arial"/>
                                            </w:rPr>
                                            <w:t>2</w:t>
                                          </w:r>
                                        </w:p>
                                      </w:txbxContent>
                                    </wps:txbx>
                                    <wps:bodyPr rot="0" vert="horz" wrap="square" lIns="91440" tIns="45720" rIns="91440" bIns="45720" anchor="t" anchorCtr="0" upright="1">
                                      <a:noAutofit/>
                                    </wps:bodyPr>
                                  </wps:wsp>
                                  <wps:wsp>
                                    <wps:cNvPr id="430" name="Text Box 226"/>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18801" w14:textId="77777777" w:rsidR="00C60DB9" w:rsidRDefault="00C60DB9" w:rsidP="00304E6B">
                                          <w:pPr>
                                            <w:rPr>
                                              <w:rFonts w:cs="Arial"/>
                                            </w:rPr>
                                          </w:pPr>
                                          <w:r>
                                            <w:rPr>
                                              <w:rFonts w:cs="Arial"/>
                                            </w:rPr>
                                            <w:t>3</w:t>
                                          </w:r>
                                        </w:p>
                                      </w:txbxContent>
                                    </wps:txbx>
                                    <wps:bodyPr rot="0" vert="horz" wrap="square" lIns="91440" tIns="45720" rIns="91440" bIns="45720" anchor="t" anchorCtr="0" upright="1">
                                      <a:noAutofit/>
                                    </wps:bodyPr>
                                  </wps:wsp>
                                  <wps:wsp>
                                    <wps:cNvPr id="431" name="Text Box 227"/>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99ECE" w14:textId="77777777" w:rsidR="00C60DB9" w:rsidRDefault="00C60DB9" w:rsidP="00304E6B">
                                          <w:pPr>
                                            <w:rPr>
                                              <w:rFonts w:cs="Arial"/>
                                            </w:rPr>
                                          </w:pPr>
                                          <w:r>
                                            <w:rPr>
                                              <w:rFonts w:cs="Arial"/>
                                            </w:rPr>
                                            <w:t>5</w:t>
                                          </w:r>
                                        </w:p>
                                      </w:txbxContent>
                                    </wps:txbx>
                                    <wps:bodyPr rot="0" vert="horz" wrap="square" lIns="91440" tIns="45720" rIns="91440" bIns="45720" anchor="t" anchorCtr="0" upright="1">
                                      <a:noAutofit/>
                                    </wps:bodyPr>
                                  </wps:wsp>
                                  <wps:wsp>
                                    <wps:cNvPr id="432" name="Text Box 228"/>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A7BFF" w14:textId="77777777" w:rsidR="00C60DB9" w:rsidRDefault="00C60DB9" w:rsidP="00304E6B">
                                          <w:pPr>
                                            <w:rPr>
                                              <w:rFonts w:cs="Arial"/>
                                            </w:rPr>
                                          </w:pPr>
                                          <w:r>
                                            <w:rPr>
                                              <w:rFonts w:cs="Arial"/>
                                            </w:rPr>
                                            <w:t>4</w:t>
                                          </w:r>
                                        </w:p>
                                      </w:txbxContent>
                                    </wps:txbx>
                                    <wps:bodyPr rot="0" vert="horz" wrap="square" lIns="91440" tIns="45720" rIns="91440" bIns="45720" anchor="t" anchorCtr="0" upright="1">
                                      <a:noAutofit/>
                                    </wps:bodyPr>
                                  </wps:wsp>
                                  <wps:wsp>
                                    <wps:cNvPr id="433" name="Text Box 229"/>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D2206" w14:textId="77777777" w:rsidR="00C60DB9" w:rsidRDefault="00C60DB9" w:rsidP="00304E6B">
                                          <w:pPr>
                                            <w:rPr>
                                              <w:rFonts w:cs="Arial"/>
                                            </w:rPr>
                                          </w:pPr>
                                          <w:r>
                                            <w:rPr>
                                              <w:rFonts w:cs="Arial"/>
                                            </w:rPr>
                                            <w:t>6</w:t>
                                          </w:r>
                                        </w:p>
                                      </w:txbxContent>
                                    </wps:txbx>
                                    <wps:bodyPr rot="0" vert="horz" wrap="square" lIns="91440" tIns="45720" rIns="91440" bIns="45720" anchor="t" anchorCtr="0" upright="1">
                                      <a:noAutofit/>
                                    </wps:bodyPr>
                                  </wps:wsp>
                                  <wps:wsp>
                                    <wps:cNvPr id="434" name="Text Box 230"/>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8419F" w14:textId="77777777" w:rsidR="00C60DB9" w:rsidRDefault="00C60DB9" w:rsidP="00304E6B">
                                          <w:pPr>
                                            <w:rPr>
                                              <w:rFonts w:cs="Arial"/>
                                            </w:rPr>
                                          </w:pPr>
                                          <w:r>
                                            <w:rPr>
                                              <w:rFonts w:cs="Arial"/>
                                            </w:rPr>
                                            <w:t>7</w:t>
                                          </w:r>
                                        </w:p>
                                      </w:txbxContent>
                                    </wps:txbx>
                                    <wps:bodyPr rot="0" vert="horz" wrap="square" lIns="91440" tIns="45720" rIns="91440" bIns="45720" anchor="t" anchorCtr="0" upright="1">
                                      <a:noAutofit/>
                                    </wps:bodyPr>
                                  </wps:wsp>
                                  <wps:wsp>
                                    <wps:cNvPr id="435" name="Text Box 231"/>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36A674" w14:textId="77777777" w:rsidR="00C60DB9" w:rsidRDefault="00C60DB9" w:rsidP="00304E6B">
                                          <w:pPr>
                                            <w:rPr>
                                              <w:rFonts w:cs="Arial"/>
                                            </w:rPr>
                                          </w:pPr>
                                          <w:r>
                                            <w:rPr>
                                              <w:rFonts w:cs="Arial"/>
                                            </w:rPr>
                                            <w:t>8</w:t>
                                          </w:r>
                                        </w:p>
                                      </w:txbxContent>
                                    </wps:txbx>
                                    <wps:bodyPr rot="0" vert="horz" wrap="square" lIns="91440" tIns="45720" rIns="91440" bIns="45720" anchor="t" anchorCtr="0" upright="1">
                                      <a:noAutofit/>
                                    </wps:bodyPr>
                                  </wps:wsp>
                                  <wps:wsp>
                                    <wps:cNvPr id="436" name="Text Box 232"/>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88B24D" w14:textId="77777777" w:rsidR="00C60DB9" w:rsidRDefault="00C60DB9" w:rsidP="00304E6B">
                                          <w:pPr>
                                            <w:rPr>
                                              <w:rFonts w:cs="Arial"/>
                                            </w:rPr>
                                          </w:pPr>
                                        </w:p>
                                        <w:p w14:paraId="002D28A4" w14:textId="77777777" w:rsidR="00C60DB9" w:rsidRDefault="00C60DB9" w:rsidP="00304E6B">
                                          <w:pPr>
                                            <w:rPr>
                                              <w:rFonts w:cs="Arial"/>
                                            </w:rPr>
                                          </w:pPr>
                                        </w:p>
                                        <w:p w14:paraId="5F7CC802" w14:textId="77777777" w:rsidR="00C60DB9" w:rsidRDefault="00C60DB9" w:rsidP="00304E6B">
                                          <w:pPr>
                                            <w:rPr>
                                              <w:rFonts w:cs="Arial"/>
                                            </w:rPr>
                                          </w:pPr>
                                        </w:p>
                                        <w:p w14:paraId="5111E9EA"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437" name="Text Box 233"/>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0CAAFB" w14:textId="77777777" w:rsidR="00C60DB9" w:rsidRDefault="00C60DB9" w:rsidP="00304E6B">
                                          <w:pPr>
                                            <w:rPr>
                                              <w:rFonts w:cs="Arial"/>
                                            </w:rPr>
                                          </w:pPr>
                                        </w:p>
                                      </w:txbxContent>
                                    </wps:txbx>
                                    <wps:bodyPr rot="0" vert="horz" wrap="square" lIns="91440" tIns="45720" rIns="91440" bIns="45720" anchor="t" anchorCtr="0" upright="1">
                                      <a:noAutofit/>
                                    </wps:bodyPr>
                                  </wps:wsp>
                                  <wps:wsp>
                                    <wps:cNvPr id="438" name="Text Box 234"/>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982B2" w14:textId="77777777" w:rsidR="00C60DB9" w:rsidRDefault="00C60DB9" w:rsidP="00304E6B">
                                          <w:pPr>
                                            <w:rPr>
                                              <w:rFonts w:cs="Arial"/>
                                            </w:rPr>
                                          </w:pPr>
                                        </w:p>
                                        <w:p w14:paraId="688798F0" w14:textId="77777777" w:rsidR="00C60DB9" w:rsidRDefault="00C60DB9" w:rsidP="00304E6B">
                                          <w:pPr>
                                            <w:rPr>
                                              <w:rFonts w:cs="Arial"/>
                                            </w:rPr>
                                          </w:pPr>
                                        </w:p>
                                        <w:p w14:paraId="35032AD2" w14:textId="77777777" w:rsidR="00C60DB9" w:rsidRDefault="00C60DB9" w:rsidP="00304E6B">
                                          <w:pPr>
                                            <w:rPr>
                                              <w:rFonts w:cs="Arial"/>
                                            </w:rPr>
                                          </w:pPr>
                                        </w:p>
                                        <w:p w14:paraId="558E88E3" w14:textId="77777777" w:rsidR="00C60DB9" w:rsidRDefault="00C60DB9" w:rsidP="00304E6B">
                                          <w:pPr>
                                            <w:rPr>
                                              <w:rFonts w:cs="Arial"/>
                                            </w:rPr>
                                          </w:pPr>
                                        </w:p>
                                        <w:p w14:paraId="58265B0F" w14:textId="77777777" w:rsidR="00C60DB9" w:rsidRDefault="00C60DB9" w:rsidP="00304E6B">
                                          <w:pPr>
                                            <w:rPr>
                                              <w:rFonts w:cs="Arial"/>
                                            </w:rPr>
                                          </w:pPr>
                                        </w:p>
                                        <w:p w14:paraId="52802C2F" w14:textId="77777777" w:rsidR="00C60DB9" w:rsidRDefault="00C60DB9" w:rsidP="00304E6B">
                                          <w:pPr>
                                            <w:rPr>
                                              <w:rFonts w:cs="Arial"/>
                                            </w:rPr>
                                          </w:pPr>
                                        </w:p>
                                        <w:p w14:paraId="1A2BE9D5" w14:textId="77777777" w:rsidR="00C60DB9" w:rsidRDefault="00C60DB9" w:rsidP="00304E6B">
                                          <w:pPr>
                                            <w:rPr>
                                              <w:rFonts w:cs="Arial"/>
                                            </w:rPr>
                                          </w:pPr>
                                        </w:p>
                                        <w:p w14:paraId="21B6534B" w14:textId="77777777" w:rsidR="00C60DB9" w:rsidRDefault="00C60DB9" w:rsidP="00304E6B">
                                          <w:pPr>
                                            <w:rPr>
                                              <w:rFonts w:cs="Arial"/>
                                            </w:rPr>
                                          </w:pPr>
                                        </w:p>
                                        <w:p w14:paraId="6AA61F96" w14:textId="77777777" w:rsidR="00C60DB9" w:rsidRDefault="00C60DB9" w:rsidP="00304E6B">
                                          <w:pPr>
                                            <w:rPr>
                                              <w:rFonts w:cs="Arial"/>
                                            </w:rPr>
                                          </w:pPr>
                                        </w:p>
                                        <w:p w14:paraId="0216B84E" w14:textId="77777777" w:rsidR="00C60DB9" w:rsidRDefault="00C60DB9" w:rsidP="00304E6B">
                                          <w:pPr>
                                            <w:rPr>
                                              <w:rFonts w:cs="Arial"/>
                                            </w:rPr>
                                          </w:pPr>
                                        </w:p>
                                        <w:p w14:paraId="3CA930A6" w14:textId="77777777" w:rsidR="00C60DB9" w:rsidRDefault="00C60DB9" w:rsidP="00304E6B">
                                          <w:pPr>
                                            <w:rPr>
                                              <w:rFonts w:cs="Arial"/>
                                            </w:rPr>
                                          </w:pPr>
                                        </w:p>
                                        <w:p w14:paraId="41BC1F82" w14:textId="77777777" w:rsidR="00C60DB9" w:rsidRDefault="00C60DB9" w:rsidP="00304E6B">
                                          <w:pPr>
                                            <w:rPr>
                                              <w:rFonts w:cs="Arial"/>
                                            </w:rPr>
                                          </w:pPr>
                                        </w:p>
                                        <w:p w14:paraId="6911887A" w14:textId="77777777" w:rsidR="00C60DB9" w:rsidRDefault="00C60DB9" w:rsidP="00304E6B">
                                          <w:pPr>
                                            <w:rPr>
                                              <w:rFonts w:cs="Arial"/>
                                            </w:rPr>
                                          </w:pPr>
                                        </w:p>
                                        <w:p w14:paraId="60ADB0BF" w14:textId="77777777" w:rsidR="00C60DB9" w:rsidRDefault="00C60DB9" w:rsidP="00304E6B">
                                          <w:pPr>
                                            <w:rPr>
                                              <w:rFonts w:cs="Arial"/>
                                            </w:rPr>
                                          </w:pPr>
                                        </w:p>
                                        <w:p w14:paraId="026275F8" w14:textId="77777777" w:rsidR="00C60DB9" w:rsidRDefault="00C60DB9" w:rsidP="00304E6B">
                                          <w:pPr>
                                            <w:rPr>
                                              <w:rFonts w:cs="Arial"/>
                                            </w:rPr>
                                          </w:pPr>
                                        </w:p>
                                        <w:p w14:paraId="165451C2" w14:textId="77777777" w:rsidR="00C60DB9" w:rsidRDefault="00C60DB9" w:rsidP="00304E6B">
                                          <w:pPr>
                                            <w:rPr>
                                              <w:rFonts w:cs="Arial"/>
                                            </w:rPr>
                                          </w:pPr>
                                        </w:p>
                                        <w:p w14:paraId="3BD14ED4" w14:textId="77777777" w:rsidR="00C60DB9" w:rsidRDefault="00C60DB9" w:rsidP="00304E6B">
                                          <w:pPr>
                                            <w:rPr>
                                              <w:rFonts w:cs="Arial"/>
                                            </w:rPr>
                                          </w:pPr>
                                        </w:p>
                                        <w:p w14:paraId="67C9F334" w14:textId="77777777" w:rsidR="00C60DB9" w:rsidRDefault="00C60DB9" w:rsidP="00304E6B">
                                          <w:pPr>
                                            <w:rPr>
                                              <w:rFonts w:cs="Arial"/>
                                            </w:rPr>
                                          </w:pPr>
                                        </w:p>
                                        <w:p w14:paraId="49840A13" w14:textId="77777777" w:rsidR="00C60DB9" w:rsidRDefault="00C60DB9" w:rsidP="00304E6B">
                                          <w:pPr>
                                            <w:rPr>
                                              <w:rFonts w:cs="Arial"/>
                                            </w:rPr>
                                          </w:pPr>
                                        </w:p>
                                      </w:txbxContent>
                                    </wps:txbx>
                                    <wps:bodyPr rot="0" vert="horz" wrap="square" lIns="91440" tIns="45720" rIns="91440" bIns="45720" anchor="t" anchorCtr="0" upright="1">
                                      <a:noAutofit/>
                                    </wps:bodyPr>
                                  </wps:wsp>
                                </wpg:grpSp>
                              </wpg:grpSp>
                            </wpg:grpSp>
                            <wpg:grpSp>
                              <wpg:cNvPr id="439" name="Group 235"/>
                              <wpg:cNvGrpSpPr>
                                <a:grpSpLocks/>
                              </wpg:cNvGrpSpPr>
                              <wpg:grpSpPr bwMode="auto">
                                <a:xfrm>
                                  <a:off x="4335" y="9195"/>
                                  <a:ext cx="1440" cy="360"/>
                                  <a:chOff x="4320" y="4950"/>
                                  <a:chExt cx="1440" cy="360"/>
                                </a:xfrm>
                              </wpg:grpSpPr>
                              <wps:wsp>
                                <wps:cNvPr id="440" name="Line 236"/>
                                <wps:cNvCnPr>
                                  <a:cxnSpLocks noChangeShapeType="1"/>
                                </wps:cNvCnPr>
                                <wps:spPr bwMode="auto">
                                  <a:xfrm>
                                    <a:off x="432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1" name="Line 237"/>
                                <wps:cNvCnPr>
                                  <a:cxnSpLocks noChangeShapeType="1"/>
                                </wps:cNvCnPr>
                                <wps:spPr bwMode="auto">
                                  <a:xfrm>
                                    <a:off x="576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2" name="Line 238"/>
                                <wps:cNvCnPr>
                                  <a:cxnSpLocks noChangeShapeType="1"/>
                                </wps:cNvCnPr>
                                <wps:spPr bwMode="auto">
                                  <a:xfrm flipH="1">
                                    <a:off x="4320" y="5130"/>
                                    <a:ext cx="144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43" name="Group 239"/>
                              <wpg:cNvGrpSpPr>
                                <a:grpSpLocks/>
                              </wpg:cNvGrpSpPr>
                              <wpg:grpSpPr bwMode="auto">
                                <a:xfrm flipH="1">
                                  <a:off x="4335" y="8700"/>
                                  <a:ext cx="1080" cy="360"/>
                                  <a:chOff x="3240" y="4485"/>
                                  <a:chExt cx="1080" cy="360"/>
                                </a:xfrm>
                              </wpg:grpSpPr>
                              <wps:wsp>
                                <wps:cNvPr id="444" name="Line 240"/>
                                <wps:cNvCnPr>
                                  <a:cxnSpLocks noChangeShapeType="1"/>
                                </wps:cNvCnPr>
                                <wps:spPr bwMode="auto">
                                  <a:xfrm>
                                    <a:off x="324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5" name="Line 241"/>
                                <wps:cNvCnPr>
                                  <a:cxnSpLocks noChangeShapeType="1"/>
                                </wps:cNvCnPr>
                                <wps:spPr bwMode="auto">
                                  <a:xfrm>
                                    <a:off x="432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6" name="Line 242"/>
                                <wps:cNvCnPr>
                                  <a:cxnSpLocks noChangeShapeType="1"/>
                                </wps:cNvCnPr>
                                <wps:spPr bwMode="auto">
                                  <a:xfrm flipH="1">
                                    <a:off x="3240" y="4695"/>
                                    <a:ext cx="108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0A1CA78" id="Group 3" o:spid="_x0000_s1026" style="position:absolute;margin-left:-63pt;margin-top:15.15pt;width:498pt;height:518.25pt;z-index:251659264" coordorigin="1335,2145" coordsize="9960,10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">
                <v:shapetype id="_x0000_t202" coordsize="21600,21600" o:spt="202" path="m,l,21600r21600,l21600,xe">
                  <v:stroke joinstyle="miter"/>
                  <v:path gradientshapeok="t" o:connecttype="rect"/>
                </v:shapetype>
                <v:shape id="Text Box 26" o:spid="_x0000_s1027" type="#_x0000_t202" style="position:absolute;left:1335;top:214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C60DB9" w:rsidRDefault="00C60DB9" w:rsidP="00304E6B">
                        <w:pPr>
                          <w:rPr>
                            <w:b/>
                            <w:bCs/>
                          </w:rPr>
                        </w:pPr>
                      </w:p>
                    </w:txbxContent>
                  </v:textbox>
                </v:shape>
                <v:group id="Group 27" o:spid="_x0000_s1028" style="position:absolute;left:1935;top:2160;width:9360;height:10350" coordorigin="1935,2160" coordsize="9360,10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28" o:spid="_x0000_s1029" type="#_x0000_t202" style="position:absolute;left:1935;top:2160;width:9360;height:10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C60DB9" w:rsidRDefault="00C60DB9" w:rsidP="00304E6B">
                          <w:pPr>
                            <w:tabs>
                              <w:tab w:val="left" w:pos="360"/>
                            </w:tabs>
                          </w:pPr>
                          <w:r>
                            <w:t>31. (6.3C) Which number line correctly models –4 + 3?</w:t>
                          </w: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r>
                            <w:t>A</w:t>
                          </w:r>
                          <w:r>
                            <w:tab/>
                          </w: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r>
                            <w:t>B</w:t>
                          </w: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rPr>
                              <w:sz w:val="16"/>
                            </w:rPr>
                          </w:pPr>
                        </w:p>
                        <w:p w:rsidR="00C60DB9" w:rsidRDefault="00C60DB9" w:rsidP="00304E6B">
                          <w:pPr>
                            <w:tabs>
                              <w:tab w:val="left" w:pos="360"/>
                            </w:tabs>
                          </w:pPr>
                          <w:r>
                            <w:t>C</w:t>
                          </w: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r>
                            <w:t>D</w:t>
                          </w: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r>
                            <w:t>D</w:t>
                          </w: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p w:rsidR="00C60DB9" w:rsidRDefault="00C60DB9" w:rsidP="00304E6B">
                          <w:pPr>
                            <w:tabs>
                              <w:tab w:val="left" w:pos="360"/>
                            </w:tabs>
                          </w:pPr>
                        </w:p>
                      </w:txbxContent>
                    </v:textbox>
                  </v:shape>
                  <v:group id="Group 29" o:spid="_x0000_s1030" style="position:absolute;left:2790;top:3090;width:7620;height:8850" coordorigin="2790,3330" coordsize="7620,8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30" o:spid="_x0000_s1031" style="position:absolute;left:2790;top:3330;width:7620;height:1380" coordorigin="2790,2685" coordsize="762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31" o:spid="_x0000_s1032" style="position:absolute;left:6030;top:2685;width:1065;height:360" coordorigin="4320,2880" coordsize="106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32" o:spid="_x0000_s1033" style="position:absolute;visibility:visible;mso-wrap-style:square" from="4320,2880" to="432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CccMAAADbAAAADwAAAGRycy9kb3ducmV2LnhtbESP0WrCQBBF3wv+wzKFvtWNFoJEVymi&#10;IAhFox8wZqdJ6O5syK4m/fvOQ8G3Ge6de8+sNqN36kF9bAMbmE0zUMRVsC3XBq6X/fsCVEzIFl1g&#10;MvBLETbrycsKCxsGPtOjTLWSEI4FGmhS6gqtY9WQxzgNHbFo36H3mGTta217HCTcOz3Pslx7bFka&#10;Guxo21D1U969geFU7sevY7D+GrZ56/LZ7WPnjHl7HT+XoBKN6Wn+vz5YwRd6+UUG0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SgnHDAAAA2wAAAA8AAAAAAAAAAAAA&#10;AAAAoQIAAGRycy9kb3ducmV2LnhtbFBLBQYAAAAABAAEAPkAAACRAwAAAAA=&#10;" strokeweight="1.25pt"/>
                        <v:line id="Line 33" o:spid="_x0000_s1034" style="position:absolute;visibility:visible;mso-wrap-style:square" from="5385,2880" to="5385,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4n6r8AAADbAAAADwAAAGRycy9kb3ducmV2LnhtbERP24rCMBB9F/Yfwiz4pml3oUjXKCIr&#10;CAui1Q8Ym9m2mExKE239eyMIvs3hXGe+HKwRN+p841hBOk1AEJdON1wpOB03kxkIH5A1Gsek4E4e&#10;louP0Rxz7Xo+0K0IlYgh7HNUUIfQ5lL6siaLfupa4sj9u85iiLCrpO6wj+HWyK8kyaTFhmNDjS2t&#10;ayovxdUq6PfFZtj9OW1Pbp01JkvP379GqfHnsPoBEWgIb/HLvdVxfgrPX+IB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4n6r8AAADbAAAADwAAAAAAAAAAAAAAAACh&#10;AgAAZHJzL2Rvd25yZXYueG1sUEsFBgAAAAAEAAQA+QAAAI0DAAAAAA==&#10;" strokeweight="1.25pt"/>
                        <v:line id="Line 34" o:spid="_x0000_s1035" style="position:absolute;visibility:visible;mso-wrap-style:square" from="4320,3075" to="5370,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XXiMAAAADbAAAADwAAAGRycy9kb3ducmV2LnhtbERP22oCMRB9L/gPYQTfata1FNkaRYUF&#10;26fW+gHDZtwsbiZLEvfy902h0Lc5nOts96NtRU8+NI4VrJYZCOLK6YZrBdfv8nkDIkRkja1jUjBR&#10;gP1u9rTFQruBv6i/xFqkEA4FKjAxdoWUoTJkMSxdR5y4m/MWY4K+ltrjkMJtK/Mse5UWG04NBjs6&#10;Garul4dVoLkd3tdH528vq+v0UdabTzMEpRbz8fAGItIY/8V/7rNO83P4/SUdIHc/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9l14jAAAAA2wAAAA8AAAAAAAAAAAAAAAAA&#10;oQIAAGRycy9kb3ducmV2LnhtbFBLBQYAAAAABAAEAPkAAACOAwAAAAA=&#10;" strokeweight="1.25pt">
                          <v:stroke endarrow="block"/>
                        </v:line>
                      </v:group>
                      <v:group id="Group 35" o:spid="_x0000_s1036" style="position:absolute;left:2790;top:2685;width:7620;height:1380" coordorigin="2790,2685" coordsize="762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36" o:spid="_x0000_s1037" style="position:absolute;left:2790;top:3225;width:7620;height:840" coordorigin="2520,3420" coordsize="762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37" o:spid="_x0000_s1038" style="position:absolute;left:2520;top:3420;width:6480;height:360" coordorigin="2520,3420" coordsize="6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38" o:spid="_x0000_s1039" style="position:absolute;visibility:visible;mso-wrap-style:square" from="2520,3600" to="90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VTD8EAAADbAAAADwAAAGRycy9kb3ducmV2LnhtbERPS2vCQBC+C/6HZQq96aYVgk1dJRYq&#10;4k3rQW9DdvKg2dmQ2Wrqr3eFQm/z8T1nsRpcqy7US+PZwMs0AUVceNtwZeD49TmZg5KAbLH1TAZ+&#10;SWC1HI8WmFl/5T1dDqFSMYQlQwN1CF2mtRQ1OZSp74gjV/reYYiwr7Tt8RrDXatfkyTVDhuODTV2&#10;9FFT8X34cQZ229m6DPvbRo7n/JS/lZI2Mjfm+WnI30EFGsK/+M+9tXF+Co9f4gF6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VMPwQAAANsAAAAPAAAAAAAAAAAAAAAA&#10;AKECAABkcnMvZG93bnJldi54bWxQSwUGAAAAAAQABAD5AAAAjwMAAAAA&#10;" strokeweight="1.5pt">
                              <v:stroke startarrow="block" endarrow="block"/>
                            </v:line>
                            <v:group id="Group 39" o:spid="_x0000_s1040" style="position:absolute;left:2880;top:3420;width:5760;height:360" coordorigin="2880,3420" coordsize="57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40" o:spid="_x0000_s1041" style="position:absolute;visibility:visible;mso-wrap-style:square" from="2880,3420" to="28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1" o:spid="_x0000_s1042" style="position:absolute;visibility:visible;mso-wrap-style:square" from="3240,3420" to="32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2" o:spid="_x0000_s1043" style="position:absolute;visibility:visible;mso-wrap-style:square" from="3600,3420" to="36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3" o:spid="_x0000_s1044" style="position:absolute;visibility:visible;mso-wrap-style:square" from="3960,3420" to="39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44" o:spid="_x0000_s1045" style="position:absolute;visibility:visible;mso-wrap-style:square" from="4320,3420" to="43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45" o:spid="_x0000_s1046" style="position:absolute;visibility:visible;mso-wrap-style:square" from="4680,3420" to="46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46" o:spid="_x0000_s1047" style="position:absolute;visibility:visible;mso-wrap-style:square" from="504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7" o:spid="_x0000_s1048" style="position:absolute;visibility:visible;mso-wrap-style:square" from="5400,342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48" o:spid="_x0000_s1049" style="position:absolute;visibility:visible;mso-wrap-style:square" from="5760,3420"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49" o:spid="_x0000_s1050" style="position:absolute;visibility:visible;mso-wrap-style:square" from="6120,3420" to="61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50" o:spid="_x0000_s1051" style="position:absolute;visibility:visible;mso-wrap-style:square" from="6480,3420" to="64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51" o:spid="_x0000_s1052" style="position:absolute;visibility:visible;mso-wrap-style:square" from="6840,3420" to="68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52" o:spid="_x0000_s1053" style="position:absolute;visibility:visible;mso-wrap-style:square" from="7200,3420" to="72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53" o:spid="_x0000_s1054" style="position:absolute;visibility:visible;mso-wrap-style:square" from="7560,3420" to="75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line id="Line 54" o:spid="_x0000_s1055" style="position:absolute;visibility:visible;mso-wrap-style:square" from="7920,3420" to="79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55" o:spid="_x0000_s1056" style="position:absolute;visibility:visible;mso-wrap-style:square" from="8280,3420" to="82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56" o:spid="_x0000_s1057" style="position:absolute;visibility:visible;mso-wrap-style:square" from="8640,3420" to="86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group>
                          </v:group>
                          <v:group id="Group 57" o:spid="_x0000_s1058" style="position:absolute;left:2580;top:3750;width:7560;height:510" coordorigin="2580,3840" coordsize="7560,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group id="Group 58" o:spid="_x0000_s1059" style="position:absolute;left:2580;top:3840;width:3885;height:510" coordorigin="2580,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Text Box 59" o:spid="_x0000_s1060" type="#_x0000_t202" style="position:absolute;left:25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C60DB9" w:rsidRDefault="00C60DB9" w:rsidP="00304E6B">
                                      <w:pPr>
                                        <w:rPr>
                                          <w:rFonts w:cs="Arial"/>
                                        </w:rPr>
                                      </w:pPr>
                                      <w:r>
                                        <w:rPr>
                                          <w:rFonts w:cs="Arial"/>
                                        </w:rPr>
                                        <w:t>-8</w:t>
                                      </w:r>
                                    </w:p>
                                  </w:txbxContent>
                                </v:textbox>
                              </v:shape>
                              <v:shape id="Text Box 60" o:spid="_x0000_s1061" type="#_x0000_t202" style="position:absolute;left:29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C60DB9" w:rsidRDefault="00C60DB9" w:rsidP="00304E6B">
                                      <w:pPr>
                                        <w:rPr>
                                          <w:rFonts w:cs="Arial"/>
                                        </w:rPr>
                                      </w:pPr>
                                      <w:r>
                                        <w:rPr>
                                          <w:rFonts w:cs="Arial"/>
                                        </w:rPr>
                                        <w:t>-7</w:t>
                                      </w:r>
                                    </w:p>
                                  </w:txbxContent>
                                </v:textbox>
                              </v:shape>
                              <v:shape id="Text Box 61" o:spid="_x0000_s1062" type="#_x0000_t202" style="position:absolute;left:3695;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C60DB9" w:rsidRDefault="00C60DB9" w:rsidP="00304E6B">
                                      <w:pPr>
                                        <w:rPr>
                                          <w:rFonts w:cs="Arial"/>
                                        </w:rPr>
                                      </w:pPr>
                                      <w:r>
                                        <w:rPr>
                                          <w:rFonts w:cs="Arial"/>
                                        </w:rPr>
                                        <w:t>-5</w:t>
                                      </w:r>
                                    </w:p>
                                  </w:txbxContent>
                                </v:textbox>
                              </v:shape>
                              <v:shape id="Text Box 62" o:spid="_x0000_s1063" type="#_x0000_t202" style="position:absolute;left:33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C60DB9" w:rsidRDefault="00C60DB9" w:rsidP="00304E6B">
                                      <w:pPr>
                                        <w:rPr>
                                          <w:rFonts w:cs="Arial"/>
                                        </w:rPr>
                                      </w:pPr>
                                      <w:r>
                                        <w:rPr>
                                          <w:rFonts w:cs="Arial"/>
                                        </w:rPr>
                                        <w:t>-6</w:t>
                                      </w:r>
                                    </w:p>
                                  </w:txbxContent>
                                </v:textbox>
                              </v:shape>
                              <v:shape id="Text Box 63" o:spid="_x0000_s1064" type="#_x0000_t202" style="position:absolute;left:403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C60DB9" w:rsidRDefault="00C60DB9" w:rsidP="00304E6B">
                                      <w:pPr>
                                        <w:rPr>
                                          <w:rFonts w:cs="Arial"/>
                                        </w:rPr>
                                      </w:pPr>
                                      <w:r>
                                        <w:rPr>
                                          <w:rFonts w:cs="Arial"/>
                                        </w:rPr>
                                        <w:t>-4</w:t>
                                      </w:r>
                                    </w:p>
                                  </w:txbxContent>
                                </v:textbox>
                              </v:shape>
                              <v:shape id="Text Box 64" o:spid="_x0000_s1065" type="#_x0000_t202" style="position:absolute;left:440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C60DB9" w:rsidRDefault="00C60DB9" w:rsidP="00304E6B">
                                      <w:pPr>
                                        <w:rPr>
                                          <w:rFonts w:cs="Arial"/>
                                        </w:rPr>
                                      </w:pPr>
                                      <w:r>
                                        <w:rPr>
                                          <w:rFonts w:cs="Arial"/>
                                        </w:rPr>
                                        <w:t>-3</w:t>
                                      </w:r>
                                    </w:p>
                                  </w:txbxContent>
                                </v:textbox>
                              </v:shape>
                              <v:shape id="Text Box 65" o:spid="_x0000_s1066" type="#_x0000_t202" style="position:absolute;left:47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66" o:spid="_x0000_s1067" type="#_x0000_t202" style="position:absolute;left:51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C60DB9" w:rsidRDefault="00C60DB9" w:rsidP="00304E6B">
                                      <w:pPr>
                                        <w:rPr>
                                          <w:rFonts w:cs="Arial"/>
                                        </w:rPr>
                                      </w:pPr>
                                      <w:r>
                                        <w:rPr>
                                          <w:rFonts w:cs="Arial"/>
                                        </w:rPr>
                                        <w:t>-1</w:t>
                                      </w:r>
                                    </w:p>
                                  </w:txbxContent>
                                </v:textbox>
                              </v:shape>
                              <v:shape id="Text Box 67" o:spid="_x0000_s1068" type="#_x0000_t202" style="position:absolute;left:55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C60DB9" w:rsidRDefault="00C60DB9" w:rsidP="00304E6B">
                                      <w:pPr>
                                        <w:rPr>
                                          <w:rFonts w:cs="Arial"/>
                                        </w:rPr>
                                      </w:pPr>
                                      <w:r>
                                        <w:rPr>
                                          <w:rFonts w:cs="Arial"/>
                                        </w:rPr>
                                        <w:t>0</w:t>
                                      </w:r>
                                    </w:p>
                                  </w:txbxContent>
                                </v:textbox>
                              </v:shape>
                              <v:shape id="Text Box 68" o:spid="_x0000_s1069" type="#_x0000_t202" style="position:absolute;left:589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C60DB9" w:rsidRDefault="00C60DB9" w:rsidP="00304E6B">
                                      <w:pPr>
                                        <w:rPr>
                                          <w:rFonts w:cs="Arial"/>
                                        </w:rPr>
                                      </w:pPr>
                                      <w:r>
                                        <w:rPr>
                                          <w:rFonts w:cs="Arial"/>
                                        </w:rPr>
                                        <w:t>1</w:t>
                                      </w:r>
                                    </w:p>
                                  </w:txbxContent>
                                </v:textbox>
                              </v:shape>
                            </v:group>
                            <v:group id="Group 69" o:spid="_x0000_s1070" style="position:absolute;left:6255;top:3840;width:3885;height:510" coordorigin="6255,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Text Box 70" o:spid="_x0000_s1071" type="#_x0000_t202" style="position:absolute;left:625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71" o:spid="_x0000_s1072" type="#_x0000_t202" style="position:absolute;left:662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C60DB9" w:rsidRDefault="00C60DB9" w:rsidP="00304E6B">
                                      <w:pPr>
                                        <w:rPr>
                                          <w:rFonts w:cs="Arial"/>
                                        </w:rPr>
                                      </w:pPr>
                                      <w:r>
                                        <w:rPr>
                                          <w:rFonts w:cs="Arial"/>
                                        </w:rPr>
                                        <w:t>3</w:t>
                                      </w:r>
                                    </w:p>
                                  </w:txbxContent>
                                </v:textbox>
                              </v:shape>
                              <v:shape id="Text Box 72" o:spid="_x0000_s1073" type="#_x0000_t202" style="position:absolute;left:7370;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C60DB9" w:rsidRDefault="00C60DB9" w:rsidP="00304E6B">
                                      <w:pPr>
                                        <w:rPr>
                                          <w:rFonts w:cs="Arial"/>
                                        </w:rPr>
                                      </w:pPr>
                                      <w:r>
                                        <w:rPr>
                                          <w:rFonts w:cs="Arial"/>
                                        </w:rPr>
                                        <w:t>5</w:t>
                                      </w:r>
                                    </w:p>
                                  </w:txbxContent>
                                </v:textbox>
                              </v:shape>
                              <v:shape id="Text Box 73" o:spid="_x0000_s1074" type="#_x0000_t202" style="position:absolute;left:699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C60DB9" w:rsidRDefault="00C60DB9" w:rsidP="00304E6B">
                                      <w:pPr>
                                        <w:rPr>
                                          <w:rFonts w:cs="Arial"/>
                                        </w:rPr>
                                      </w:pPr>
                                      <w:r>
                                        <w:rPr>
                                          <w:rFonts w:cs="Arial"/>
                                        </w:rPr>
                                        <w:t>4</w:t>
                                      </w:r>
                                    </w:p>
                                  </w:txbxContent>
                                </v:textbox>
                              </v:shape>
                              <v:shape id="Text Box 74" o:spid="_x0000_s1075" type="#_x0000_t202" style="position:absolute;left:771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C60DB9" w:rsidRDefault="00C60DB9" w:rsidP="00304E6B">
                                      <w:pPr>
                                        <w:rPr>
                                          <w:rFonts w:cs="Arial"/>
                                        </w:rPr>
                                      </w:pPr>
                                      <w:r>
                                        <w:rPr>
                                          <w:rFonts w:cs="Arial"/>
                                        </w:rPr>
                                        <w:t>6</w:t>
                                      </w:r>
                                    </w:p>
                                  </w:txbxContent>
                                </v:textbox>
                              </v:shape>
                              <v:shape id="Text Box 75" o:spid="_x0000_s1076" type="#_x0000_t202" style="position:absolute;left:806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C60DB9" w:rsidRDefault="00C60DB9" w:rsidP="00304E6B">
                                      <w:pPr>
                                        <w:rPr>
                                          <w:rFonts w:cs="Arial"/>
                                        </w:rPr>
                                      </w:pPr>
                                      <w:r>
                                        <w:rPr>
                                          <w:rFonts w:cs="Arial"/>
                                        </w:rPr>
                                        <w:t>7</w:t>
                                      </w:r>
                                    </w:p>
                                  </w:txbxContent>
                                </v:textbox>
                              </v:shape>
                              <v:shape id="Text Box 76" o:spid="_x0000_s1077" type="#_x0000_t202" style="position:absolute;left:842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C60DB9" w:rsidRDefault="00C60DB9" w:rsidP="00304E6B">
                                      <w:pPr>
                                        <w:rPr>
                                          <w:rFonts w:cs="Arial"/>
                                        </w:rPr>
                                      </w:pPr>
                                      <w:r>
                                        <w:rPr>
                                          <w:rFonts w:cs="Arial"/>
                                        </w:rPr>
                                        <w:t>8</w:t>
                                      </w:r>
                                    </w:p>
                                  </w:txbxContent>
                                </v:textbox>
                              </v:shape>
                              <v:shape id="Text Box 77" o:spid="_x0000_s1078" type="#_x0000_t202" style="position:absolute;left:879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C60DB9" w:rsidRDefault="00C60DB9" w:rsidP="00304E6B">
                                      <w:pPr>
                                        <w:rPr>
                                          <w:rFonts w:cs="Arial"/>
                                        </w:rPr>
                                      </w:pPr>
                                    </w:p>
                                  </w:txbxContent>
                                </v:textbox>
                              </v:shape>
                              <v:shape id="Text Box 78" o:spid="_x0000_s1079" type="#_x0000_t202" style="position:absolute;left:915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C60DB9" w:rsidRDefault="00C60DB9" w:rsidP="00304E6B">
                                      <w:pPr>
                                        <w:rPr>
                                          <w:rFonts w:cs="Arial"/>
                                        </w:rPr>
                                      </w:pPr>
                                    </w:p>
                                  </w:txbxContent>
                                </v:textbox>
                              </v:shape>
                              <v:shape id="Text Box 79" o:spid="_x0000_s1080" type="#_x0000_t202" style="position:absolute;left:957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C60DB9" w:rsidRDefault="00C60DB9" w:rsidP="00304E6B">
                                      <w:pPr>
                                        <w:rPr>
                                          <w:rFonts w:cs="Arial"/>
                                        </w:rPr>
                                      </w:pPr>
                                    </w:p>
                                  </w:txbxContent>
                                </v:textbox>
                              </v:shape>
                            </v:group>
                          </v:group>
                        </v:group>
                        <v:group id="Group 80" o:spid="_x0000_s1081" style="position:absolute;left:4605;top:2685;width:1426;height:360" coordorigin="4815,1395" coordsize="1426,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line id="Line 81" o:spid="_x0000_s1082" style="position:absolute;flip:x;visibility:visible;mso-wrap-style:square" from="4815,1395" to="4815,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ydb8UAAADcAAAADwAAAGRycy9kb3ducmV2LnhtbESPQWvCQBSE7wX/w/KE3uqmQmuauooW&#10;CkL1UCvY42v2NQlm34bs08R/7wqCx2FmvmGm897V6kRtqDwbeB4loIhzbysuDOx+Pp9SUEGQLdae&#10;ycCZAsxng4cpZtZ3/E2nrRQqQjhkaKAUaTKtQ16SwzDyDXH0/n3rUKJsC21b7CLc1XqcJK/aYcVx&#10;ocSGPkrKD9ujMxDsmf/26XrfLXe/B6kmG+m/3ox5HPaLd1BCvdzDt/bKGhinL3A9E4+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ydb8UAAADcAAAADwAAAAAAAAAA&#10;AAAAAAChAgAAZHJzL2Rvd25yZXYueG1sUEsFBgAAAAAEAAQA+QAAAJMDAAAAAA==&#10;" strokeweight="1.25pt"/>
                          <v:line id="Line 82" o:spid="_x0000_s1083" style="position:absolute;flip:x;visibility:visible;mso-wrap-style:square" from="4830,1590" to="6241,1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efcAAAADcAAAADwAAAGRycy9kb3ducmV2LnhtbESPQWvCQBSE74L/YXlCb2ZjakOIrmIL&#10;Ba9ae39kX5Ng9m3c3Sbx37tCocdhZr5htvvJdGIg51vLClZJCoK4srrlWsHl63NZgPABWWNnmRTc&#10;ycN+N59tsdR25BMN51CLCGFfooImhL6U0lcNGfSJ7Ymj92OdwRClq6V2OEa46WSWprk02HJcaLCn&#10;j4aq6/nXRIp00rxfv/PsdX0nbtd8y99YqZfFdNiACDSF//Bf+6gVZEUOzzPxCMjd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IXn3AAAAA3AAAAA8AAAAAAAAAAAAAAAAA&#10;oQIAAGRycy9kb3ducmV2LnhtbFBLBQYAAAAABAAEAPkAAACOAwAAAAA=&#10;" strokeweight="1.25pt">
                            <v:stroke endarrow="block"/>
                          </v:line>
                        </v:group>
                      </v:group>
                    </v:group>
                    <v:group id="Group 83" o:spid="_x0000_s1084" style="position:absolute;left:2790;top:5380;width:7620;height:1830" coordorigin="2520,4485" coordsize="7620,1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group id="Group 84" o:spid="_x0000_s1085" style="position:absolute;left:2520;top:5475;width:7620;height:840" coordorigin="2520,3420" coordsize="762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group id="Group 85" o:spid="_x0000_s1086" style="position:absolute;left:2520;top:3420;width:6480;height:360" coordorigin="2520,3420" coordsize="6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86" o:spid="_x0000_s1087" style="position:absolute;visibility:visible;mso-wrap-style:square" from="2520,3600" to="90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4tMEAAADcAAAADwAAAGRycy9kb3ducmV2LnhtbERPS2vCQBC+C/6HZQq96aYWRFNXiYIi&#10;vfk46G3ITh40Oxsyq6b99d2D4PHjey9WvWvUnTqpPRv4GCegiHNvay4NnE/b0QyUBGSLjWcy8EsC&#10;q+VwsMDU+gcf6H4MpYohLCkaqEJoU60lr8ihjH1LHLnCdw5DhF2pbYePGO4aPUmSqXZYc2yosKVN&#10;RfnP8eYMfO8/10U4/O3kfM0u2byQaS0zY97f+uwLVKA+vMRP994amMzj/HgmHg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3/i0wQAAANwAAAAPAAAAAAAAAAAAAAAA&#10;AKECAABkcnMvZG93bnJldi54bWxQSwUGAAAAAAQABAD5AAAAjwMAAAAA&#10;" strokeweight="1.5pt">
                            <v:stroke startarrow="block" endarrow="block"/>
                          </v:line>
                          <v:group id="Group 87" o:spid="_x0000_s1088" style="position:absolute;left:2880;top:3420;width:5760;height:360" coordorigin="2880,3420" coordsize="57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Line 88" o:spid="_x0000_s1089" style="position:absolute;visibility:visible;mso-wrap-style:square" from="2880,3420" to="28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jPyccAAADcAAAADwAAAGRycy9kb3ducmV2LnhtbESPQWvCQBSE7wX/w/KE3urGFEJNXUUs&#10;Be2hVFvQ4zP7mkSzb8PuNkn/fbcgeBxm5htmvhxMIzpyvrasYDpJQBAXVtdcKvj6fH14AuEDssbG&#10;Min4JQ/Lxehujrm2Pe+o24dSRAj7HBVUIbS5lL6oyKCf2JY4et/WGQxRulJqh32Em0amSZJJgzXH&#10;hQpbWldUXPY/RsH740fWrbZvm+GwzU7Fy+50PPdOqfvxsHoGEWgIt/C1vdEK0l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SM/JxwAAANwAAAAPAAAAAAAA&#10;AAAAAAAAAKECAABkcnMvZG93bnJldi54bWxQSwUGAAAAAAQABAD5AAAAlQMAAAAA&#10;"/>
                            <v:line id="Line 89" o:spid="_x0000_s1090" style="position:absolute;visibility:visible;mso-wrap-style:square" from="3240,3420" to="32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line id="Line 90" o:spid="_x0000_s1091" style="position:absolute;visibility:visible;mso-wrap-style:square" from="3600,3420" to="36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line id="Line 91" o:spid="_x0000_s1092" style="position:absolute;visibility:visible;mso-wrap-style:square" from="3960,3420" to="39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XvccAAADcAAAADwAAAGRycy9kb3ducmV2LnhtbESPQWvCQBSE7wX/w/IKvdVNLQ0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oVe9xwAAANwAAAAPAAAAAAAA&#10;AAAAAAAAAKECAABkcnMvZG93bnJldi54bWxQSwUGAAAAAAQABAD5AAAAlQMAAAAA&#10;"/>
                            <v:line id="Line 92" o:spid="_x0000_s1093" style="position:absolute;visibility:visible;mso-wrap-style:square" from="4320,3420" to="43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93" o:spid="_x0000_s1094" style="position:absolute;visibility:visible;mso-wrap-style:square" from="4680,3420" to="46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line id="Line 94" o:spid="_x0000_s1095" style="position:absolute;visibility:visible;mso-wrap-style:square" from="504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95" o:spid="_x0000_s1096" style="position:absolute;visibility:visible;mso-wrap-style:square" from="5400,342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96" o:spid="_x0000_s1097" style="position:absolute;visibility:visible;mso-wrap-style:square" from="5760,3420"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97" o:spid="_x0000_s1098" style="position:absolute;visibility:visible;mso-wrap-style:square" from="6120,3420" to="61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98" o:spid="_x0000_s1099" style="position:absolute;visibility:visible;mso-wrap-style:square" from="6480,3420" to="64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NV08YAAADcAAAADwAAAGRycy9kb3ducmV2LnhtbESPQWvCQBSE70L/w/IK3nSjQiipq4gi&#10;aA9FbaE9PrOvSdrs27C7JvHfu0LB4zAz3zDzZW9q0ZLzlWUFk3ECgji3uuJCwefHdvQCwgdkjbVl&#10;UnAlD8vF02COmbYdH6k9hUJECPsMFZQhNJmUPi/JoB/bhjh6P9YZDFG6QmqHXYSbWk6TJJUGK44L&#10;JTa0Lin/O12MgvfZIW1X+7dd/7VPz/nmeP7+7ZxSw+d+9QoiUB8e4f/2TiuYJ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VdPGAAAA3AAAAA8AAAAAAAAA&#10;AAAAAAAAoQIAAGRycy9kb3ducmV2LnhtbFBLBQYAAAAABAAEAPkAAACUAwAAAAA=&#10;"/>
                            <v:line id="Line 99" o:spid="_x0000_s1100" style="position:absolute;visibility:visible;mso-wrap-style:square" from="6840,3420" to="68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100" o:spid="_x0000_s1101" style="position:absolute;visibility:visible;mso-wrap-style:square" from="7200,3420" to="72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101" o:spid="_x0000_s1102" style="position:absolute;visibility:visible;mso-wrap-style:square" from="7560,3420" to="75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102" o:spid="_x0000_s1103" style="position:absolute;visibility:visible;mso-wrap-style:square" from="7920,3420" to="79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line id="Line 103" o:spid="_x0000_s1104" style="position:absolute;visibility:visible;mso-wrap-style:square" from="8280,3420" to="82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line id="Line 104" o:spid="_x0000_s1105" style="position:absolute;visibility:visible;mso-wrap-style:square" from="8640,3420" to="86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group>
                        </v:group>
                        <v:group id="Group 105" o:spid="_x0000_s1106" style="position:absolute;left:2580;top:3750;width:7560;height:510" coordorigin="2580,3840" coordsize="7560,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group id="Group 106" o:spid="_x0000_s1107" style="position:absolute;left:2580;top:3840;width:3885;height:510" coordorigin="2580,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shape id="Text Box 107" o:spid="_x0000_s1108" type="#_x0000_t202" style="position:absolute;left:25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C60DB9" w:rsidRDefault="00C60DB9" w:rsidP="00304E6B">
                                    <w:pPr>
                                      <w:rPr>
                                        <w:rFonts w:cs="Arial"/>
                                      </w:rPr>
                                    </w:pPr>
                                    <w:r>
                                      <w:rPr>
                                        <w:rFonts w:cs="Arial"/>
                                      </w:rPr>
                                      <w:t>-8</w:t>
                                    </w:r>
                                  </w:p>
                                </w:txbxContent>
                              </v:textbox>
                            </v:shape>
                            <v:shape id="Text Box 108" o:spid="_x0000_s1109" type="#_x0000_t202" style="position:absolute;left:29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C60DB9" w:rsidRDefault="00C60DB9" w:rsidP="00304E6B">
                                    <w:pPr>
                                      <w:rPr>
                                        <w:rFonts w:cs="Arial"/>
                                      </w:rPr>
                                    </w:pPr>
                                    <w:r>
                                      <w:rPr>
                                        <w:rFonts w:cs="Arial"/>
                                      </w:rPr>
                                      <w:t>-7</w:t>
                                    </w:r>
                                  </w:p>
                                </w:txbxContent>
                              </v:textbox>
                            </v:shape>
                            <v:shape id="Text Box 109" o:spid="_x0000_s1110" type="#_x0000_t202" style="position:absolute;left:3695;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C60DB9" w:rsidRDefault="00C60DB9" w:rsidP="00304E6B">
                                    <w:pPr>
                                      <w:rPr>
                                        <w:rFonts w:cs="Arial"/>
                                      </w:rPr>
                                    </w:pPr>
                                    <w:r>
                                      <w:rPr>
                                        <w:rFonts w:cs="Arial"/>
                                      </w:rPr>
                                      <w:t>-5</w:t>
                                    </w:r>
                                  </w:p>
                                </w:txbxContent>
                              </v:textbox>
                            </v:shape>
                            <v:shape id="Text Box 110" o:spid="_x0000_s1111" type="#_x0000_t202" style="position:absolute;left:33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C60DB9" w:rsidRDefault="00C60DB9" w:rsidP="00304E6B">
                                    <w:pPr>
                                      <w:rPr>
                                        <w:rFonts w:cs="Arial"/>
                                      </w:rPr>
                                    </w:pPr>
                                    <w:r>
                                      <w:rPr>
                                        <w:rFonts w:cs="Arial"/>
                                      </w:rPr>
                                      <w:t>-6</w:t>
                                    </w:r>
                                  </w:p>
                                </w:txbxContent>
                              </v:textbox>
                            </v:shape>
                            <v:shape id="Text Box 111" o:spid="_x0000_s1112" type="#_x0000_t202" style="position:absolute;left:403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C60DB9" w:rsidRDefault="00C60DB9" w:rsidP="00304E6B">
                                    <w:pPr>
                                      <w:rPr>
                                        <w:rFonts w:cs="Arial"/>
                                      </w:rPr>
                                    </w:pPr>
                                    <w:r>
                                      <w:rPr>
                                        <w:rFonts w:cs="Arial"/>
                                      </w:rPr>
                                      <w:t>-4</w:t>
                                    </w:r>
                                  </w:p>
                                </w:txbxContent>
                              </v:textbox>
                            </v:shape>
                            <v:shape id="Text Box 112" o:spid="_x0000_s1113" type="#_x0000_t202" style="position:absolute;left:440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C60DB9" w:rsidRDefault="00C60DB9" w:rsidP="00304E6B">
                                    <w:pPr>
                                      <w:rPr>
                                        <w:rFonts w:cs="Arial"/>
                                      </w:rPr>
                                    </w:pPr>
                                    <w:r>
                                      <w:rPr>
                                        <w:rFonts w:cs="Arial"/>
                                      </w:rPr>
                                      <w:t>-3</w:t>
                                    </w:r>
                                  </w:p>
                                </w:txbxContent>
                              </v:textbox>
                            </v:shape>
                            <v:shape id="Text Box 113" o:spid="_x0000_s1114" type="#_x0000_t202" style="position:absolute;left:47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114" o:spid="_x0000_s1115" type="#_x0000_t202" style="position:absolute;left:51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C60DB9" w:rsidRDefault="00C60DB9" w:rsidP="00304E6B">
                                    <w:pPr>
                                      <w:rPr>
                                        <w:rFonts w:cs="Arial"/>
                                      </w:rPr>
                                    </w:pPr>
                                    <w:r>
                                      <w:rPr>
                                        <w:rFonts w:cs="Arial"/>
                                      </w:rPr>
                                      <w:t>-1</w:t>
                                    </w:r>
                                  </w:p>
                                </w:txbxContent>
                              </v:textbox>
                            </v:shape>
                            <v:shape id="Text Box 115" o:spid="_x0000_s1116" type="#_x0000_t202" style="position:absolute;left:55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C60DB9" w:rsidRDefault="00C60DB9" w:rsidP="00304E6B">
                                    <w:pPr>
                                      <w:rPr>
                                        <w:rFonts w:cs="Arial"/>
                                      </w:rPr>
                                    </w:pPr>
                                    <w:r>
                                      <w:rPr>
                                        <w:rFonts w:cs="Arial"/>
                                      </w:rPr>
                                      <w:t>0</w:t>
                                    </w:r>
                                  </w:p>
                                </w:txbxContent>
                              </v:textbox>
                            </v:shape>
                            <v:shape id="Text Box 116" o:spid="_x0000_s1117" type="#_x0000_t202" style="position:absolute;left:589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C60DB9" w:rsidRDefault="00C60DB9" w:rsidP="00304E6B">
                                    <w:pPr>
                                      <w:rPr>
                                        <w:rFonts w:cs="Arial"/>
                                      </w:rPr>
                                    </w:pPr>
                                    <w:r>
                                      <w:rPr>
                                        <w:rFonts w:cs="Arial"/>
                                      </w:rPr>
                                      <w:t>1</w:t>
                                    </w:r>
                                  </w:p>
                                </w:txbxContent>
                              </v:textbox>
                            </v:shape>
                          </v:group>
                          <v:group id="Group 117" o:spid="_x0000_s1118" style="position:absolute;left:6255;top:3840;width:3885;height:510" coordorigin="6255,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Text Box 118" o:spid="_x0000_s1119" type="#_x0000_t202" style="position:absolute;left:625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C60DB9" w:rsidRDefault="00C60DB9" w:rsidP="00304E6B">
                                    <w:pPr>
                                      <w:rPr>
                                        <w:rFonts w:cs="Arial"/>
                                      </w:rPr>
                                    </w:pPr>
                                    <w:r>
                                      <w:rPr>
                                        <w:rFonts w:cs="Arial"/>
                                      </w:rPr>
                                      <w:t>2</w:t>
                                    </w:r>
                                  </w:p>
                                </w:txbxContent>
                              </v:textbox>
                            </v:shape>
                            <v:shape id="Text Box 119" o:spid="_x0000_s1120" type="#_x0000_t202" style="position:absolute;left:662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C60DB9" w:rsidRDefault="00C60DB9" w:rsidP="00304E6B">
                                    <w:pPr>
                                      <w:rPr>
                                        <w:rFonts w:cs="Arial"/>
                                      </w:rPr>
                                    </w:pPr>
                                    <w:r>
                                      <w:rPr>
                                        <w:rFonts w:cs="Arial"/>
                                      </w:rPr>
                                      <w:t>3</w:t>
                                    </w:r>
                                  </w:p>
                                </w:txbxContent>
                              </v:textbox>
                            </v:shape>
                            <v:shape id="Text Box 120" o:spid="_x0000_s1121" type="#_x0000_t202" style="position:absolute;left:7370;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C60DB9" w:rsidRDefault="00C60DB9" w:rsidP="00304E6B">
                                    <w:pPr>
                                      <w:rPr>
                                        <w:rFonts w:cs="Arial"/>
                                      </w:rPr>
                                    </w:pPr>
                                    <w:r>
                                      <w:rPr>
                                        <w:rFonts w:cs="Arial"/>
                                      </w:rPr>
                                      <w:t>5</w:t>
                                    </w:r>
                                  </w:p>
                                </w:txbxContent>
                              </v:textbox>
                            </v:shape>
                            <v:shape id="Text Box 121" o:spid="_x0000_s1122" type="#_x0000_t202" style="position:absolute;left:699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C60DB9" w:rsidRDefault="00C60DB9" w:rsidP="00304E6B">
                                    <w:pPr>
                                      <w:rPr>
                                        <w:rFonts w:cs="Arial"/>
                                      </w:rPr>
                                    </w:pPr>
                                    <w:r>
                                      <w:rPr>
                                        <w:rFonts w:cs="Arial"/>
                                      </w:rPr>
                                      <w:t>4</w:t>
                                    </w:r>
                                  </w:p>
                                </w:txbxContent>
                              </v:textbox>
                            </v:shape>
                            <v:shape id="Text Box 122" o:spid="_x0000_s1123" type="#_x0000_t202" style="position:absolute;left:771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C60DB9" w:rsidRDefault="00C60DB9" w:rsidP="00304E6B">
                                    <w:pPr>
                                      <w:rPr>
                                        <w:rFonts w:cs="Arial"/>
                                      </w:rPr>
                                    </w:pPr>
                                    <w:r>
                                      <w:rPr>
                                        <w:rFonts w:cs="Arial"/>
                                      </w:rPr>
                                      <w:t>6</w:t>
                                    </w:r>
                                  </w:p>
                                </w:txbxContent>
                              </v:textbox>
                            </v:shape>
                            <v:shape id="Text Box 123" o:spid="_x0000_s1124" type="#_x0000_t202" style="position:absolute;left:806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C60DB9" w:rsidRDefault="00C60DB9" w:rsidP="00304E6B">
                                    <w:pPr>
                                      <w:rPr>
                                        <w:rFonts w:cs="Arial"/>
                                      </w:rPr>
                                    </w:pPr>
                                    <w:r>
                                      <w:rPr>
                                        <w:rFonts w:cs="Arial"/>
                                      </w:rPr>
                                      <w:t>7</w:t>
                                    </w:r>
                                  </w:p>
                                </w:txbxContent>
                              </v:textbox>
                            </v:shape>
                            <v:shape id="Text Box 124" o:spid="_x0000_s1125" type="#_x0000_t202" style="position:absolute;left:842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C60DB9" w:rsidRDefault="00C60DB9" w:rsidP="00304E6B">
                                    <w:pPr>
                                      <w:rPr>
                                        <w:rFonts w:cs="Arial"/>
                                      </w:rPr>
                                    </w:pPr>
                                    <w:r>
                                      <w:rPr>
                                        <w:rFonts w:cs="Arial"/>
                                      </w:rPr>
                                      <w:t>8</w:t>
                                    </w:r>
                                  </w:p>
                                </w:txbxContent>
                              </v:textbox>
                            </v:shape>
                            <v:shape id="Text Box 125" o:spid="_x0000_s1126" type="#_x0000_t202" style="position:absolute;left:879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C60DB9" w:rsidRDefault="00C60DB9" w:rsidP="00304E6B">
                                    <w:pPr>
                                      <w:rPr>
                                        <w:rFonts w:cs="Arial"/>
                                      </w:rPr>
                                    </w:pPr>
                                  </w:p>
                                </w:txbxContent>
                              </v:textbox>
                            </v:shape>
                            <v:shape id="Text Box 126" o:spid="_x0000_s1127" type="#_x0000_t202" style="position:absolute;left:915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C60DB9" w:rsidRDefault="00C60DB9" w:rsidP="00304E6B">
                                    <w:pPr>
                                      <w:rPr>
                                        <w:rFonts w:cs="Arial"/>
                                      </w:rPr>
                                    </w:pPr>
                                  </w:p>
                                </w:txbxContent>
                              </v:textbox>
                            </v:shape>
                            <v:shape id="Text Box 127" o:spid="_x0000_s1128" type="#_x0000_t202" style="position:absolute;left:957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C60DB9" w:rsidRDefault="00C60DB9" w:rsidP="00304E6B">
                                    <w:pPr>
                                      <w:rPr>
                                        <w:rFonts w:cs="Arial"/>
                                      </w:rPr>
                                    </w:pPr>
                                  </w:p>
                                </w:txbxContent>
                              </v:textbox>
                            </v:shape>
                          </v:group>
                        </v:group>
                      </v:group>
                      <v:group id="Group 128" o:spid="_x0000_s1129" style="position:absolute;left:3240;top:4485;width:2520;height:825" coordorigin="3240,4485" coordsize="252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group id="Group 129" o:spid="_x0000_s1130" style="position:absolute;left:4320;top:4950;width:1440;height:360" coordorigin="4320,4950"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line id="Line 130" o:spid="_x0000_s1131" style="position:absolute;visibility:visible;mso-wrap-style:square" from="4320,4950" to="432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g0q8MAAADcAAAADwAAAGRycy9kb3ducmV2LnhtbESP0WrCQBRE3wv+w3IF35qNTQkSXUVE&#10;QShIG/2Aa/aaBHfvhuzWpH/vFgp9HGbmDLPajNaIB/W+daxgnqQgiCunW64VXM6H1wUIH5A1Gsek&#10;4Ic8bNaTlxUW2g38RY8y1CJC2BeooAmhK6T0VUMWfeI64ujdXG8xRNnXUvc4RLg18i1Nc2mx5bjQ&#10;YEe7hqp7+W0VDJ/lYTx9OG0vbpe3Jp9fs71RajYdt0sQgcbwH/5rH7WCLHuH3zPx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INKvDAAAA3AAAAA8AAAAAAAAAAAAA&#10;AAAAoQIAAGRycy9kb3ducmV2LnhtbFBLBQYAAAAABAAEAPkAAACRAwAAAAA=&#10;" strokeweight="1.25pt"/>
                          <v:line id="Line 131" o:spid="_x0000_s1132" style="position:absolute;visibility:visible;mso-wrap-style:square" from="5760,4950" to="576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RMMMAAADcAAAADwAAAGRycy9kb3ducmV2LnhtbESP0WrCQBRE3wv+w3IF35qNDQ0SXUVE&#10;QShIG/2Aa/aaBHfvhuzWpH/vFgp9HGbmDLPajNaIB/W+daxgnqQgiCunW64VXM6H1wUIH5A1Gsek&#10;4Ic8bNaTlxUW2g38RY8y1CJC2BeooAmhK6T0VUMWfeI64ujdXG8xRNnXUvc4RLg18i1Nc2mx5bjQ&#10;YEe7hqp7+W0VDJ/lYTx9OG0vbpe3Jp9fs71RajYdt0sQgcbwH/5rH7WCLHuH3zPx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EkTDDAAAA3AAAAA8AAAAAAAAAAAAA&#10;AAAAoQIAAGRycy9kb3ducmV2LnhtbFBLBQYAAAAABAAEAPkAAACRAwAAAAA=&#10;" strokeweight="1.25pt"/>
                          <v:line id="Line 132" o:spid="_x0000_s1133" style="position:absolute;flip:x;visibility:visible;mso-wrap-style:square" from="4320,5130" to="576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YB8AAAADcAAAADwAAAGRycy9kb3ducmV2LnhtbESPQWvCQBSE70L/w/IEb7oxsUGia2gL&#10;Qq9avT+yzySYfZvubpP477tCocdhZr5h9uVkOjGQ861lBetVAoK4srrlWsHl67jcgvABWWNnmRQ8&#10;yEN5eJntsdB25BMN51CLCGFfoIImhL6Q0lcNGfQr2xNH72adwRClq6V2OEa46WSaJLk02HJcaLCn&#10;j4aq+/nHRIp00rzfr3mabR7E7Ya/81dWajGf3nYgAk3hP/zX/tQKsiyH55l4BOTh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WmAfAAAAA3AAAAA8AAAAAAAAAAAAAAAAA&#10;oQIAAGRycy9kb3ducmV2LnhtbFBLBQYAAAAABAAEAPkAAACOAwAAAAA=&#10;" strokeweight="1.25pt">
                            <v:stroke endarrow="block"/>
                          </v:line>
                        </v:group>
                        <v:group id="Group 133" o:spid="_x0000_s1134" style="position:absolute;left:3240;top:4485;width:1080;height:360" coordorigin="3240,4485" coordsize="10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line id="Line 134" o:spid="_x0000_s1135" style="position:absolute;visibility:visible;mso-wrap-style:square" from="3240,4485" to="324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U+rsEAAADcAAAADwAAAGRycy9kb3ducmV2LnhtbERP3WqDMBS+H/Qdwin0bkYryLCmpUgL&#10;g8LYXB/gzJyqNDkRk1X39svFYJcf3391WKwRD5r84FhBlqQgiFunB+4UXD/Pzy8gfEDWaByTgh/y&#10;cNivniostZv5gx5N6EQMYV+igj6EsZTStz1Z9IkbiSN3c5PFEOHUST3hHMOtkds0LaTFgWNDjyPV&#10;PbX35tsqmN+b8/J2cdpeXV0Mpsi+8pNRarNejjsQgZbwL/5zv2oFeR7XxjPxCMj9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hT6uwQAAANwAAAAPAAAAAAAAAAAAAAAA&#10;AKECAABkcnMvZG93bnJldi54bWxQSwUGAAAAAAQABAD5AAAAjwMAAAAA&#10;" strokeweight="1.25pt"/>
                          <v:line id="Line 135" o:spid="_x0000_s1136" style="position:absolute;visibility:visible;mso-wrap-style:square" from="4320,4485" to="432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mbNcMAAADcAAAADwAAAGRycy9kb3ducmV2LnhtbESP0WrCQBRE3wv+w3IF35qNDYQaXUVE&#10;QShIG/2Aa/aaBHfvhuzWpH/vFgp9HGbmDLPajNaIB/W+daxgnqQgiCunW64VXM6H13cQPiBrNI5J&#10;wQ952KwnLysstBv4ix5lqEWEsC9QQRNCV0jpq4Ys+sR1xNG7ud5iiLKvpe5xiHBr5Fua5tJiy3Gh&#10;wY52DVX38tsqGD7Lw3j6cNpe3C5vTT6/Znuj1Gw6bpcgAo3hP/zXPmoFWbaA3zPx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JmzXDAAAA3AAAAA8AAAAAAAAAAAAA&#10;AAAAoQIAAGRycy9kb3ducmV2LnhtbFBLBQYAAAAABAAEAPkAAACRAwAAAAA=&#10;" strokeweight="1.25pt"/>
                          <v:line id="Line 136" o:spid="_x0000_s1137" style="position:absolute;flip:x;visibility:visible;mso-wrap-style:square" from="3240,4695" to="432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XWlcEAAADcAAAADwAAAGRycy9kb3ducmV2LnhtbESPwWrDMAyG74O9g9Fgt8Vpm4WR1gnd&#10;YNDruvYuYi0JjeXU9tr07adDYUfx6/+kb9PMblQXCnHwbGCR5aCIW28H7gwcvj9f3kDFhGxx9EwG&#10;bhShqR8fNlhZf+UvuuxTpwTCsUIDfUpTpXVse3IYMz8RS/bjg8MkY+i0DXgVuBv1Ms9L7XBgudDj&#10;RB89taf9rxOKDtq9n47lclXciIeCz+UrG/P8NG/XoBLN6X/53t5ZA6tC3hcZEQFd/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tdaVwQAAANwAAAAPAAAAAAAAAAAAAAAA&#10;AKECAABkcnMvZG93bnJldi54bWxQSwUGAAAAAAQABAD5AAAAjwMAAAAA&#10;" strokeweight="1.25pt">
                            <v:stroke endarrow="block"/>
                          </v:line>
                        </v:group>
                      </v:group>
                    </v:group>
                    <v:group id="Group 137" o:spid="_x0000_s1138" style="position:absolute;left:2790;top:7880;width:7620;height:1860" coordorigin="2520,6360" coordsize="7620,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group id="Group 138" o:spid="_x0000_s1139" style="position:absolute;left:2520;top:7380;width:7620;height:840" coordorigin="2520,3420" coordsize="762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group id="Group 139" o:spid="_x0000_s1140" style="position:absolute;left:2520;top:3420;width:6480;height:360" coordorigin="2520,3420" coordsize="6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jTCsUAAADcAAAADwAAAGRycy9kb3ducmV2LnhtbESPT2vCQBTE7wW/w/KE&#10;3uomphWJriKipQcR/APi7ZF9JsHs25Bdk/jtuwWhx2FmfsPMl72pREuNKy0riEcRCOLM6pJzBefT&#10;9mMKwnlkjZVlUvAkB8vF4G2OqbYdH6g9+lwECLsUFRTe16mULivIoBvZmjh4N9sY9EE2udQNdgFu&#10;KjmOook0WHJYKLCmdUHZ/fgwCr477FZJvGl399v6eT197S+7mJR6H/arGQhPvf8Pv9o/WkHy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40wrFAAAA3AAA&#10;AA8AAAAAAAAAAAAAAAAAqgIAAGRycy9kb3ducmV2LnhtbFBLBQYAAAAABAAEAPoAAACcAwAAAAA=&#10;">
                          <v:line id="Line 140" o:spid="_x0000_s1141" style="position:absolute;visibility:visible;mso-wrap-style:square" from="2520,3600" to="90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XdbcUAAADcAAAADwAAAGRycy9kb3ducmV2LnhtbESPzWoCQRCE70LeYeiAN51NFNHVUTaB&#10;iHjTeIi3Zqf3B3d6lu2JbvL0TiDgsaiqr6jVpneNulIntWcDL+MEFHHubc2lgdPnx2gOSgKyxcYz&#10;Gfghgc36abDC1PobH+h6DKWKEJYUDVQhtKnWklfkUMa+JY5e4TuHIcqu1LbDW4S7Rr8myUw7rDku&#10;VNjSe0X55fjtDOx3k7ciHH63cjpnX9mikFktc2OGz322BBWoD4/wf3tnDUymU/g7E4+A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XdbcUAAADcAAAADwAAAAAAAAAA&#10;AAAAAAChAgAAZHJzL2Rvd25yZXYueG1sUEsFBgAAAAAEAAQA+QAAAJMDAAAAAA==&#10;" strokeweight="1.5pt">
                            <v:stroke startarrow="block" endarrow="block"/>
                          </v:line>
                          <v:group id="Group 141" o:spid="_x0000_s1142" style="position:absolute;left:2880;top:3420;width:5760;height:360" coordorigin="2880,3420" coordsize="57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line id="Line 142" o:spid="_x0000_s1143" style="position:absolute;visibility:visible;mso-wrap-style:square" from="2880,3420" to="28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qEMcAAADcAAAADwAAAGRycy9kb3ducmV2LnhtbESPT2vCQBTE74LfYXlCb7qxl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8uoQxwAAANwAAAAPAAAAAAAA&#10;AAAAAAAAAKECAABkcnMvZG93bnJldi54bWxQSwUGAAAAAAQABAD5AAAAlQMAAAAA&#10;"/>
                            <v:line id="Line 143" o:spid="_x0000_s1144" style="position:absolute;visibility:visible;mso-wrap-style:square" from="3240,3420" to="32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Pi8cAAADcAAAADwAAAGRycy9kb3ducmV2LnhtbESPQWvCQBSE7wX/w/IKvdVNa0k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vk+LxwAAANwAAAAPAAAAAAAA&#10;AAAAAAAAAKECAABkcnMvZG93bnJldi54bWxQSwUGAAAAAAQABAD5AAAAlQMAAAAA&#10;"/>
                            <v:line id="Line 144" o:spid="_x0000_s1145" style="position:absolute;visibility:visible;mso-wrap-style:square" from="3600,3420" to="36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Line 145" o:spid="_x0000_s1146" style="position:absolute;visibility:visible;mso-wrap-style:square" from="3960,3420" to="39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1+YscAAADcAAAADwAAAGRycy9kb3ducmV2LnhtbESPQWvCQBSE7wX/w/IKvdVNawk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bX5ixwAAANwAAAAPAAAAAAAA&#10;AAAAAAAAAKECAABkcnMvZG93bnJldi54bWxQSwUGAAAAAAQABAD5AAAAlQMAAAAA&#10;"/>
                            <v:line id="Line 146" o:spid="_x0000_s1147" style="position:absolute;visibility:visible;mso-wrap-style:square" from="4320,3420" to="43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5BIsQAAADcAAAADwAAAGRycy9kb3ducmV2LnhtbERPy2rCQBTdF/yH4Qru6sRKQ4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kEixAAAANwAAAAPAAAAAAAAAAAA&#10;AAAAAKECAABkcnMvZG93bnJldi54bWxQSwUGAAAAAAQABAD5AAAAkgMAAAAA&#10;"/>
                            <v:line id="Line 147" o:spid="_x0000_s1148" style="position:absolute;visibility:visible;mso-wrap-style:square" from="4680,3420" to="46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148" o:spid="_x0000_s1149" style="position:absolute;visibility:visible;mso-wrap-style:square" from="504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6zscAAADcAAAADwAAAGRycy9kb3ducmV2LnhtbESPT2vCQBTE70K/w/IKvemmSoO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EHrOxwAAANwAAAAPAAAAAAAA&#10;AAAAAAAAAKECAABkcnMvZG93bnJldi54bWxQSwUGAAAAAAQABAD5AAAAlQMAAAAA&#10;"/>
                            <v:line id="Line 149" o:spid="_x0000_s1150" style="position:absolute;visibility:visible;mso-wrap-style:square" from="5400,342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150" o:spid="_x0000_s1151" style="position:absolute;visibility:visible;mso-wrap-style:square" from="5760,3420"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line id="Line 151" o:spid="_x0000_s1152" style="position:absolute;visibility:visible;mso-wrap-style:square" from="6120,3420" to="61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152" o:spid="_x0000_s1153" style="position:absolute;visibility:visible;mso-wrap-style:square" from="6480,3420" to="64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v:line id="Line 153" o:spid="_x0000_s1154" style="position:absolute;visibility:visible;mso-wrap-style:square" from="6840,3420" to="68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154" o:spid="_x0000_s1155" style="position:absolute;visibility:visible;mso-wrap-style:square" from="7200,3420" to="72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line id="Line 155" o:spid="_x0000_s1156" style="position:absolute;visibility:visible;mso-wrap-style:square" from="7560,3420" to="75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Line 156" o:spid="_x0000_s1157" style="position:absolute;visibility:visible;mso-wrap-style:square" from="7920,3420" to="79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Line 157" o:spid="_x0000_s1158" style="position:absolute;visibility:visible;mso-wrap-style:square" from="8280,3420" to="82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line id="Line 158" o:spid="_x0000_s1159" style="position:absolute;visibility:visible;mso-wrap-style:square" from="8640,3420" to="86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group>
                        </v:group>
                        <v:group id="Group 159" o:spid="_x0000_s1160" style="position:absolute;left:2580;top:3750;width:7560;height:510" coordorigin="2580,3840" coordsize="7560,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group id="Group 160" o:spid="_x0000_s1161" style="position:absolute;left:2580;top:3840;width:3885;height:510" coordorigin="2580,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Text Box 161" o:spid="_x0000_s1162" type="#_x0000_t202" style="position:absolute;left:25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C60DB9" w:rsidRDefault="00C60DB9" w:rsidP="00304E6B">
                                    <w:pPr>
                                      <w:rPr>
                                        <w:rFonts w:cs="Arial"/>
                                      </w:rPr>
                                    </w:pPr>
                                    <w:r>
                                      <w:rPr>
                                        <w:rFonts w:cs="Arial"/>
                                      </w:rPr>
                                      <w:t>-8</w:t>
                                    </w:r>
                                  </w:p>
                                </w:txbxContent>
                              </v:textbox>
                            </v:shape>
                            <v:shape id="Text Box 162" o:spid="_x0000_s1163" type="#_x0000_t202" style="position:absolute;left:29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C60DB9" w:rsidRDefault="00C60DB9" w:rsidP="00304E6B">
                                    <w:pPr>
                                      <w:rPr>
                                        <w:rFonts w:cs="Arial"/>
                                      </w:rPr>
                                    </w:pPr>
                                    <w:r>
                                      <w:rPr>
                                        <w:rFonts w:cs="Arial"/>
                                      </w:rPr>
                                      <w:t>-7</w:t>
                                    </w:r>
                                  </w:p>
                                </w:txbxContent>
                              </v:textbox>
                            </v:shape>
                            <v:shape id="Text Box 163" o:spid="_x0000_s1164" type="#_x0000_t202" style="position:absolute;left:3695;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C60DB9" w:rsidRDefault="00C60DB9" w:rsidP="00304E6B">
                                    <w:pPr>
                                      <w:rPr>
                                        <w:rFonts w:cs="Arial"/>
                                      </w:rPr>
                                    </w:pPr>
                                    <w:r>
                                      <w:rPr>
                                        <w:rFonts w:cs="Arial"/>
                                      </w:rPr>
                                      <w:t>-5</w:t>
                                    </w:r>
                                  </w:p>
                                </w:txbxContent>
                              </v:textbox>
                            </v:shape>
                            <v:shape id="Text Box 164" o:spid="_x0000_s1165" type="#_x0000_t202" style="position:absolute;left:33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C60DB9" w:rsidRDefault="00C60DB9" w:rsidP="00304E6B">
                                    <w:pPr>
                                      <w:rPr>
                                        <w:rFonts w:cs="Arial"/>
                                      </w:rPr>
                                    </w:pPr>
                                    <w:r>
                                      <w:rPr>
                                        <w:rFonts w:cs="Arial"/>
                                      </w:rPr>
                                      <w:t>-6</w:t>
                                    </w:r>
                                  </w:p>
                                </w:txbxContent>
                              </v:textbox>
                            </v:shape>
                            <v:shape id="Text Box 165" o:spid="_x0000_s1166" type="#_x0000_t202" style="position:absolute;left:403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C60DB9" w:rsidRDefault="00C60DB9" w:rsidP="00304E6B">
                                    <w:pPr>
                                      <w:rPr>
                                        <w:rFonts w:cs="Arial"/>
                                      </w:rPr>
                                    </w:pPr>
                                    <w:r>
                                      <w:rPr>
                                        <w:rFonts w:cs="Arial"/>
                                      </w:rPr>
                                      <w:t>-4</w:t>
                                    </w:r>
                                  </w:p>
                                </w:txbxContent>
                              </v:textbox>
                            </v:shape>
                            <v:shape id="Text Box 166" o:spid="_x0000_s1167" type="#_x0000_t202" style="position:absolute;left:440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C60DB9" w:rsidRDefault="00C60DB9" w:rsidP="00304E6B">
                                    <w:pPr>
                                      <w:rPr>
                                        <w:rFonts w:cs="Arial"/>
                                      </w:rPr>
                                    </w:pPr>
                                    <w:r>
                                      <w:rPr>
                                        <w:rFonts w:cs="Arial"/>
                                      </w:rPr>
                                      <w:t>-3</w:t>
                                    </w:r>
                                  </w:p>
                                </w:txbxContent>
                              </v:textbox>
                            </v:shape>
                            <v:shape id="Text Box 167" o:spid="_x0000_s1168" type="#_x0000_t202" style="position:absolute;left:47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168" o:spid="_x0000_s1169" type="#_x0000_t202" style="position:absolute;left:51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C60DB9" w:rsidRDefault="00C60DB9" w:rsidP="00304E6B">
                                    <w:pPr>
                                      <w:rPr>
                                        <w:rFonts w:cs="Arial"/>
                                      </w:rPr>
                                    </w:pPr>
                                    <w:r>
                                      <w:rPr>
                                        <w:rFonts w:cs="Arial"/>
                                      </w:rPr>
                                      <w:t>-1</w:t>
                                    </w:r>
                                  </w:p>
                                </w:txbxContent>
                              </v:textbox>
                            </v:shape>
                            <v:shape id="Text Box 169" o:spid="_x0000_s1170" type="#_x0000_t202" style="position:absolute;left:55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C60DB9" w:rsidRDefault="00C60DB9" w:rsidP="00304E6B">
                                    <w:pPr>
                                      <w:rPr>
                                        <w:rFonts w:cs="Arial"/>
                                      </w:rPr>
                                    </w:pPr>
                                    <w:r>
                                      <w:rPr>
                                        <w:rFonts w:cs="Arial"/>
                                      </w:rPr>
                                      <w:t>0</w:t>
                                    </w:r>
                                  </w:p>
                                </w:txbxContent>
                              </v:textbox>
                            </v:shape>
                            <v:shape id="Text Box 170" o:spid="_x0000_s1171" type="#_x0000_t202" style="position:absolute;left:589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C60DB9" w:rsidRDefault="00C60DB9" w:rsidP="00304E6B">
                                    <w:pPr>
                                      <w:rPr>
                                        <w:rFonts w:cs="Arial"/>
                                      </w:rPr>
                                    </w:pPr>
                                    <w:r>
                                      <w:rPr>
                                        <w:rFonts w:cs="Arial"/>
                                      </w:rPr>
                                      <w:t>1</w:t>
                                    </w:r>
                                  </w:p>
                                </w:txbxContent>
                              </v:textbox>
                            </v:shape>
                          </v:group>
                          <v:group id="Group 171" o:spid="_x0000_s1172" style="position:absolute;left:6255;top:3840;width:3885;height:510" coordorigin="6255,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shape id="Text Box 172" o:spid="_x0000_s1173" type="#_x0000_t202" style="position:absolute;left:625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173" o:spid="_x0000_s1174" type="#_x0000_t202" style="position:absolute;left:662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C60DB9" w:rsidRDefault="00C60DB9" w:rsidP="00304E6B">
                                    <w:pPr>
                                      <w:rPr>
                                        <w:rFonts w:cs="Arial"/>
                                      </w:rPr>
                                    </w:pPr>
                                    <w:r>
                                      <w:rPr>
                                        <w:rFonts w:cs="Arial"/>
                                      </w:rPr>
                                      <w:t>3</w:t>
                                    </w:r>
                                  </w:p>
                                </w:txbxContent>
                              </v:textbox>
                            </v:shape>
                            <v:shape id="Text Box 174" o:spid="_x0000_s1175" type="#_x0000_t202" style="position:absolute;left:7370;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C60DB9" w:rsidRDefault="00C60DB9" w:rsidP="00304E6B">
                                    <w:pPr>
                                      <w:rPr>
                                        <w:rFonts w:cs="Arial"/>
                                      </w:rPr>
                                    </w:pPr>
                                    <w:r>
                                      <w:rPr>
                                        <w:rFonts w:cs="Arial"/>
                                      </w:rPr>
                                      <w:t>5</w:t>
                                    </w:r>
                                  </w:p>
                                </w:txbxContent>
                              </v:textbox>
                            </v:shape>
                            <v:shape id="Text Box 175" o:spid="_x0000_s1176" type="#_x0000_t202" style="position:absolute;left:699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C60DB9" w:rsidRDefault="00C60DB9" w:rsidP="00304E6B">
                                    <w:pPr>
                                      <w:rPr>
                                        <w:rFonts w:cs="Arial"/>
                                      </w:rPr>
                                    </w:pPr>
                                    <w:r>
                                      <w:rPr>
                                        <w:rFonts w:cs="Arial"/>
                                      </w:rPr>
                                      <w:t>4</w:t>
                                    </w:r>
                                  </w:p>
                                </w:txbxContent>
                              </v:textbox>
                            </v:shape>
                            <v:shape id="Text Box 176" o:spid="_x0000_s1177" type="#_x0000_t202" style="position:absolute;left:771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C60DB9" w:rsidRDefault="00C60DB9" w:rsidP="00304E6B">
                                    <w:pPr>
                                      <w:rPr>
                                        <w:rFonts w:cs="Arial"/>
                                      </w:rPr>
                                    </w:pPr>
                                    <w:r>
                                      <w:rPr>
                                        <w:rFonts w:cs="Arial"/>
                                      </w:rPr>
                                      <w:t>6</w:t>
                                    </w:r>
                                  </w:p>
                                </w:txbxContent>
                              </v:textbox>
                            </v:shape>
                            <v:shape id="Text Box 177" o:spid="_x0000_s1178" type="#_x0000_t202" style="position:absolute;left:806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C60DB9" w:rsidRDefault="00C60DB9" w:rsidP="00304E6B">
                                    <w:pPr>
                                      <w:rPr>
                                        <w:rFonts w:cs="Arial"/>
                                      </w:rPr>
                                    </w:pPr>
                                    <w:r>
                                      <w:rPr>
                                        <w:rFonts w:cs="Arial"/>
                                      </w:rPr>
                                      <w:t>7</w:t>
                                    </w:r>
                                  </w:p>
                                </w:txbxContent>
                              </v:textbox>
                            </v:shape>
                            <v:shape id="Text Box 178" o:spid="_x0000_s1179" type="#_x0000_t202" style="position:absolute;left:842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C60DB9" w:rsidRDefault="00C60DB9" w:rsidP="00304E6B">
                                    <w:pPr>
                                      <w:rPr>
                                        <w:rFonts w:cs="Arial"/>
                                      </w:rPr>
                                    </w:pPr>
                                    <w:r>
                                      <w:rPr>
                                        <w:rFonts w:cs="Arial"/>
                                      </w:rPr>
                                      <w:t>8</w:t>
                                    </w:r>
                                  </w:p>
                                </w:txbxContent>
                              </v:textbox>
                            </v:shape>
                            <v:shape id="Text Box 179" o:spid="_x0000_s1180" type="#_x0000_t202" style="position:absolute;left:879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C60DB9" w:rsidRDefault="00C60DB9" w:rsidP="00304E6B">
                                    <w:pPr>
                                      <w:rPr>
                                        <w:rFonts w:cs="Arial"/>
                                      </w:rPr>
                                    </w:pPr>
                                  </w:p>
                                </w:txbxContent>
                              </v:textbox>
                            </v:shape>
                            <v:shape id="Text Box 180" o:spid="_x0000_s1181" type="#_x0000_t202" style="position:absolute;left:915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C60DB9" w:rsidRDefault="00C60DB9" w:rsidP="00304E6B">
                                    <w:pPr>
                                      <w:rPr>
                                        <w:rFonts w:cs="Arial"/>
                                      </w:rPr>
                                    </w:pPr>
                                  </w:p>
                                </w:txbxContent>
                              </v:textbox>
                            </v:shape>
                            <v:shape id="Text Box 181" o:spid="_x0000_s1182" type="#_x0000_t202" style="position:absolute;left:957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C60DB9" w:rsidRDefault="00C60DB9" w:rsidP="00304E6B">
                                    <w:pPr>
                                      <w:rPr>
                                        <w:rFonts w:cs="Arial"/>
                                      </w:rPr>
                                    </w:pPr>
                                  </w:p>
                                </w:txbxContent>
                              </v:textbox>
                            </v:shape>
                          </v:group>
                        </v:group>
                      </v:group>
                      <v:group id="Group 182" o:spid="_x0000_s1183" style="position:absolute;left:4680;top:6360;width:1440;height:360;flip:x" coordorigin="4320,4950"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A4MMQAAADcAAAA&#10;DwAAAAAAAAAAAAAAAACqAgAAZHJzL2Rvd25yZXYueG1sUEsFBgAAAAAEAAQA+gAAAJsDAAAAAA==&#10;">
                        <v:line id="Line 183" o:spid="_x0000_s1184" style="position:absolute;visibility:visible;mso-wrap-style:square" from="4320,4950" to="432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VjO8MAAADcAAAADwAAAGRycy9kb3ducmV2LnhtbESP0YrCMBRE34X9h3CFfdPUFap0jSKy&#10;woIgWv2Au821LSY3pcna+vdGEHwcZuYMs1j11ogbtb52rGAyTkAQF07XXCo4n7ajOQgfkDUax6Tg&#10;Th5Wy4/BAjPtOj7SLQ+liBD2GSqoQmgyKX1RkUU/dg1x9C6utRiibEupW+wi3Br5lSSptFhzXKiw&#10;oU1FxTX/twq6Q77t9zun7dlt0tqkk7/pj1Hqc9ivv0EE6sM7/Gr/agXT+Qye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lYzvDAAAA3AAAAA8AAAAAAAAAAAAA&#10;AAAAoQIAAGRycy9kb3ducmV2LnhtbFBLBQYAAAAABAAEAPkAAACRAwAAAAA=&#10;" strokeweight="1.25pt"/>
                        <v:line id="Line 184" o:spid="_x0000_s1185" style="position:absolute;visibility:visible;mso-wrap-style:square" from="5760,4950" to="576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r3ScAAAADcAAAADwAAAGRycy9kb3ducmV2LnhtbERPzYrCMBC+C/sOYQRvmlahSNdYRFZY&#10;WBCtPsBsM9uWTSaliba+vTkIHj++/00xWiPu1PvWsYJ0kYAgrpxuuVZwvRzmaxA+IGs0jknBgzwU&#10;24/JBnPtBj7TvQy1iCHsc1TQhNDlUvqqIYt+4TriyP253mKIsK+l7nGI4dbIZZJk0mLLsaHBjvYN&#10;Vf/lzSoYTuVhPP44ba9un7UmS39XX0ap2XTcfYIINIa3+OX+1gpW67g2nolHQG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8690nAAAAA3AAAAA8AAAAAAAAAAAAAAAAA&#10;oQIAAGRycy9kb3ducmV2LnhtbFBLBQYAAAAABAAEAPkAAACOAwAAAAA=&#10;" strokeweight="1.25pt"/>
                        <v:line id="Line 185" o:spid="_x0000_s1186" style="position:absolute;flip:x;visibility:visible;mso-wrap-style:square" from="4320,5130" to="576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bFkr8AAADcAAAADwAAAGRycy9kb3ducmV2LnhtbESPS6vCMBSE94L/IRzBnaY+btFqFBWE&#10;u/W1PzTHttic1CRq/ffmgnCXw8x8wyzXranFk5yvLCsYDRMQxLnVFRcKzqf9YAbCB2SNtWVS8CYP&#10;61W3s8RM2xcf6HkMhYgQ9hkqKENoMil9XpJBP7QNcfSu1hkMUbpCaoevCDe1HCdJKg1WHBdKbGhX&#10;Un47PkykSCfN9nZJx5Ppm7ia8j39YaX6vXazABGoDf/hb/tXK5jM5vB3Jh4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TbFkr8AAADcAAAADwAAAAAAAAAAAAAAAACh&#10;AgAAZHJzL2Rvd25yZXYueG1sUEsFBgAAAAAEAAQA+QAAAI0DAAAAAA==&#10;" strokeweight="1.25pt">
                          <v:stroke endarrow="block"/>
                        </v:line>
                      </v:group>
                      <v:group id="Group 186" o:spid="_x0000_s1187" style="position:absolute;left:4680;top:6810;width:1080;height:360" coordorigin="3240,4485" coordsize="10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187" o:spid="_x0000_s1188" style="position:absolute;visibility:visible;mso-wrap-style:square" from="3240,4485" to="324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nICcQAAADcAAAADwAAAGRycy9kb3ducmV2LnhtbESP0WrCQBRE3wX/YbmCb7qJQrCpmyCi&#10;IBRKTf2A2+xtErp7N2RXk/59t1Do4zAzZ5h9OVkjHjT4zrGCdJ2AIK6d7rhRcHs/r3YgfEDWaByT&#10;gm/yUBbz2R5z7Ua+0qMKjYgQ9jkqaEPocyl93ZJFv3Y9cfQ+3WAxRDk0Ug84Rrg1cpMkmbTYcVxo&#10;sadjS/VXdbcKxrfqPL2+OG1v7ph1Jks/tiej1HIxHZ5BBJrCf/ivfdEKtk8p/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2cgJxAAAANwAAAAPAAAAAAAAAAAA&#10;AAAAAKECAABkcnMvZG93bnJldi54bWxQSwUGAAAAAAQABAD5AAAAkgMAAAAA&#10;" strokeweight="1.25pt"/>
                        <v:line id="Line 188" o:spid="_x0000_s1189" style="position:absolute;visibility:visible;mso-wrap-style:square" from="4320,4485" to="432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tWfsMAAADcAAAADwAAAGRycy9kb3ducmV2LnhtbESP0YrCMBRE34X9h3AXfNNUheJWo4is&#10;ICyIVj/gbnNti8lNabK2+/dGEHwcZuYMs1z31og7tb52rGAyTkAQF07XXCq4nHejOQgfkDUax6Tg&#10;nzysVx+DJWbadXyiex5KESHsM1RQhdBkUvqiIot+7Bri6F1dazFE2ZZSt9hFuDVymiSptFhzXKiw&#10;oW1FxS3/swq6Y77rDz9O24vbprVJJ7+zb6PU8LPfLEAE6sM7/GrvtYLZ1xSe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LVn7DAAAA3AAAAA8AAAAAAAAAAAAA&#10;AAAAoQIAAGRycy9kb3ducmV2LnhtbFBLBQYAAAAABAAEAPkAAACRAwAAAAA=&#10;" strokeweight="1.25pt"/>
                        <v:line id="Line 189" o:spid="_x0000_s1190" style="position:absolute;flip:x;visibility:visible;mso-wrap-style:square" from="3240,4695" to="432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dkpcEAAADcAAAADwAAAGRycy9kb3ducmV2LnhtbESPwWrDMBBE74X8g9hAbrVcOzGtGyWk&#10;gUKuTdv7Ym1tEWvlSKrj/H0VKOQ4zMwbZr2dbC9G8sE4VvCU5SCIG6cNtwq+Pt8fn0GEiKyxd0wK&#10;rhRgu5k9rLHW7sIfNB5jKxKEQ40KuhiHWsrQdGQxZG4gTt6P8xZjkr6V2uMlwW0vizyvpEXDaaHD&#10;gfYdNafjr00U6aV9O31XRbm8Epsln6sVK7WYT7tXEJGmeA//tw9aQflSwu1MOgJ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B2SlwQAAANwAAAAPAAAAAAAAAAAAAAAA&#10;AKECAABkcnMvZG93bnJldi54bWxQSwUGAAAAAAQABAD5AAAAjwMAAAAA&#10;" strokeweight="1.25pt">
                          <v:stroke endarrow="block"/>
                        </v:line>
                      </v:group>
                    </v:group>
                    <v:group id="Group 190" o:spid="_x0000_s1191" style="position:absolute;left:2790;top:10410;width:7620;height:1770" coordorigin="2520,8700" coordsize="7620,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191" o:spid="_x0000_s1192" style="position:absolute;left:2520;top:9630;width:7620;height:840" coordorigin="2520,3420" coordsize="762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192" o:spid="_x0000_s1193" style="position:absolute;left:2520;top:3420;width:6480;height:360" coordorigin="2520,3420" coordsize="64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line id="Line 193" o:spid="_x0000_s1194" style="position:absolute;visibility:visible;mso-wrap-style:square" from="2520,3600" to="90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vXcUAAADcAAAADwAAAGRycy9kb3ducmV2LnhtbESPzWoCQRCE74LvMLSQm86qYHR1lDWQ&#10;ILlpPMRbs9P7gzs9y/ZEN3n6TCDgsaiqr6jNrneNulEntWcD00kCijj3tubSwPnjdbwEJQHZYuOZ&#10;DHyTwG47HGwwtf7OR7qdQqkihCVFA1UIbaq15BU5lIlviaNX+M5hiLIrte3wHuGu0bMkWWiHNceF&#10;Clt6qSi/nr6cgffDfF+E48+bnC/ZZ7YqZFHL0pinUZ+tQQXqwyP83z5YA/PVM/ydiUdAb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dvXcUAAADcAAAADwAAAAAAAAAA&#10;AAAAAAChAgAAZHJzL2Rvd25yZXYueG1sUEsFBgAAAAAEAAQA+QAAAJMDAAAAAA==&#10;" strokeweight="1.5pt">
                            <v:stroke startarrow="block" endarrow="block"/>
                          </v:line>
                          <v:group id="Group 194" o:spid="_x0000_s1195" style="position:absolute;left:2880;top:3420;width:5760;height:360" coordorigin="2880,3420" coordsize="57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line id="Line 195" o:spid="_x0000_s1196" style="position:absolute;visibility:visible;mso-wrap-style:square" from="2880,3420" to="28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1SJccAAADcAAAADwAAAGRycy9kb3ducmV2LnhtbESPT2vCQBTE7wW/w/KE3uqmFUKNriIt&#10;Be2h1D+gx2f2maTNvg272yT99q4geBxm5jfMbNGbWrTkfGVZwfMoAUGcW11xoWC/+3h6BeEDssba&#10;Min4Jw+L+eBhhpm2HW+o3YZCRAj7DBWUITSZlD4vyaAf2YY4emfrDIYoXSG1wy7CTS1fkiSVBiuO&#10;CyU29FZS/rv9Mwq+xt9pu1x/rvrDOj3l75vT8adzSj0O++UURKA+3MO39korGE8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IlxwAAANwAAAAPAAAAAAAA&#10;AAAAAAAAAKECAABkcnMvZG93bnJldi54bWxQSwUGAAAAAAQABAD5AAAAlQMAAAAA&#10;"/>
                            <v:line id="Line 196" o:spid="_x0000_s1197" style="position:absolute;visibility:visible;mso-wrap-style:square" from="3240,3420" to="32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jWsQAAADcAAAADwAAAGRycy9kb3ducmV2LnhtbERPy2rCQBTdF/yH4Qru6sRagk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6NaxAAAANwAAAAPAAAAAAAAAAAA&#10;AAAAAKECAABkcnMvZG93bnJldi54bWxQSwUGAAAAAAQABAD5AAAAkgMAAAAA&#10;"/>
                            <v:line id="Line 197" o:spid="_x0000_s1198" style="position:absolute;visibility:visible;mso-wrap-style:square" from="3600,3420" to="36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198" o:spid="_x0000_s1199" style="position:absolute;visibility:visible;mso-wrap-style:square" from="3960,3420" to="39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line id="Line 199" o:spid="_x0000_s1200" style="position:absolute;visibility:visible;mso-wrap-style:square" from="4320,3420" to="43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9LccAAADcAAAADwAAAGRycy9kb3ducmV2LnhtbESPT2vCQBTE74LfYXlCb7qxl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RT0txwAAANwAAAAPAAAAAAAA&#10;AAAAAAAAAKECAABkcnMvZG93bnJldi54bWxQSwUGAAAAAAQABAD5AAAAlQMAAAAA&#10;"/>
                            <v:line id="Line 200" o:spid="_x0000_s1201" style="position:absolute;visibility:visible;mso-wrap-style:square" from="4680,3420" to="46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201" o:spid="_x0000_s1202" style="position:absolute;visibility:visible;mso-wrap-style:square" from="504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line id="Line 202" o:spid="_x0000_s1203" style="position:absolute;visibility:visible;mso-wrap-style:square" from="5400,342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tccAAADcAAAADwAAAGRycy9kb3ducmV2LnhtbESPT2vCQBTE74V+h+UJvdWNbQk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Mp61xwAAANwAAAAPAAAAAAAA&#10;AAAAAAAAAKECAABkcnMvZG93bnJldi54bWxQSwUGAAAAAAQABAD5AAAAlQMAAAAA&#10;"/>
                            <v:line id="Line 203" o:spid="_x0000_s1204" style="position:absolute;visibility:visible;mso-wrap-style:square" from="5760,3420" to="57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47LscAAADcAAAADwAAAGRycy9kb3ducmV2LnhtbESPQWvCQBSE74L/YXlCb7ppK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fjsuxwAAANwAAAAPAAAAAAAA&#10;AAAAAAAAAKECAABkcnMvZG93bnJldi54bWxQSwUGAAAAAAQABAD5AAAAlQMAAAAA&#10;"/>
                            <v:line id="Line 204" o:spid="_x0000_s1205" style="position:absolute;visibility:visible;mso-wrap-style:square" from="6120,3420" to="61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GvXMQAAADcAAAADwAAAGRycy9kb3ducmV2LnhtbERPy2rCQBTdF/yH4Qru6sRagk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a9cxAAAANwAAAAPAAAAAAAAAAAA&#10;AAAAAKECAABkcnMvZG93bnJldi54bWxQSwUGAAAAAAQABAD5AAAAkgMAAAAA&#10;"/>
                            <v:line id="Line 205" o:spid="_x0000_s1206" style="position:absolute;visibility:visible;mso-wrap-style:square" from="6480,3420" to="64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206" o:spid="_x0000_s1207" style="position:absolute;visibility:visible;mso-wrap-style:square" from="6840,3420" to="68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207" o:spid="_x0000_s1208" style="position:absolute;visibility:visible;mso-wrap-style:square" from="7200,3420" to="72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208" o:spid="_x0000_s1209" style="position:absolute;visibility:visible;mso-wrap-style:square" from="7560,3420" to="75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209" o:spid="_x0000_s1210" style="position:absolute;visibility:visible;mso-wrap-style:square" from="7920,3420" to="792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210" o:spid="_x0000_s1211" style="position:absolute;visibility:visible;mso-wrap-style:square" from="8280,3420" to="828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UzhMYAAADcAAAADwAAAGRycy9kb3ducmV2LnhtbESPQWvCQBSE70L/w/IKvelGK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1M4TGAAAA3AAAAA8AAAAAAAAA&#10;AAAAAAAAoQIAAGRycy9kb3ducmV2LnhtbFBLBQYAAAAABAAEAPkAAACUAwAAAAA=&#10;"/>
                            <v:line id="Line 211" o:spid="_x0000_s1212" style="position:absolute;visibility:visible;mso-wrap-style:square" from="8640,3420" to="86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WH8cAAADcAAAADwAAAGRycy9kb3ducmV2LnhtbESPQWvCQBSE70L/w/IKvelGa0OJriKW&#10;gvZQqi20x2f2mUSzb8PumqT/3hUKPQ4z8w0zX/amFi05X1lWMB4lIIhzqysuFHx9vg6fQfiArLG2&#10;TAp+ycNycTeYY6Ztxztq96EQEcI+QwVlCE0mpc9LMuhHtiGO3tE6gyFKV0jtsItwU8tJkqTSYMVx&#10;ocSG1iXl5/3FKHh//Ejb1fZt039v00P+sjv8nDqn1MN9v5qBCNSH//Bfe6MVTMdP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ZYfxwAAANwAAAAPAAAAAAAA&#10;AAAAAAAAAKECAABkcnMvZG93bnJldi54bWxQSwUGAAAAAAQABAD5AAAAlQMAAAAA&#10;"/>
                          </v:group>
                        </v:group>
                        <v:group id="Group 212" o:spid="_x0000_s1213" style="position:absolute;left:2580;top:3750;width:7560;height:510" coordorigin="2580,3840" coordsize="7560,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group id="Group 213" o:spid="_x0000_s1214" style="position:absolute;left:2580;top:3840;width:3885;height:510" coordorigin="2580,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Text Box 214" o:spid="_x0000_s1215" type="#_x0000_t202" style="position:absolute;left:25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C60DB9" w:rsidRDefault="00C60DB9" w:rsidP="00304E6B">
                                    <w:pPr>
                                      <w:rPr>
                                        <w:rFonts w:cs="Arial"/>
                                      </w:rPr>
                                    </w:pPr>
                                    <w:r>
                                      <w:rPr>
                                        <w:rFonts w:cs="Arial"/>
                                      </w:rPr>
                                      <w:t>-8</w:t>
                                    </w:r>
                                  </w:p>
                                </w:txbxContent>
                              </v:textbox>
                            </v:shape>
                            <v:shape id="Text Box 215" o:spid="_x0000_s1216" type="#_x0000_t202" style="position:absolute;left:29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C60DB9" w:rsidRDefault="00C60DB9" w:rsidP="00304E6B">
                                    <w:pPr>
                                      <w:rPr>
                                        <w:rFonts w:cs="Arial"/>
                                      </w:rPr>
                                    </w:pPr>
                                    <w:r>
                                      <w:rPr>
                                        <w:rFonts w:cs="Arial"/>
                                      </w:rPr>
                                      <w:t>-7</w:t>
                                    </w:r>
                                  </w:p>
                                </w:txbxContent>
                              </v:textbox>
                            </v:shape>
                            <v:shape id="Text Box 216" o:spid="_x0000_s1217" type="#_x0000_t202" style="position:absolute;left:3695;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C60DB9" w:rsidRDefault="00C60DB9" w:rsidP="00304E6B">
                                    <w:pPr>
                                      <w:rPr>
                                        <w:rFonts w:cs="Arial"/>
                                      </w:rPr>
                                    </w:pPr>
                                    <w:r>
                                      <w:rPr>
                                        <w:rFonts w:cs="Arial"/>
                                      </w:rPr>
                                      <w:t>-5</w:t>
                                    </w:r>
                                  </w:p>
                                </w:txbxContent>
                              </v:textbox>
                            </v:shape>
                            <v:shape id="Text Box 217" o:spid="_x0000_s1218" type="#_x0000_t202" style="position:absolute;left:33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C60DB9" w:rsidRDefault="00C60DB9" w:rsidP="00304E6B">
                                    <w:pPr>
                                      <w:rPr>
                                        <w:rFonts w:cs="Arial"/>
                                      </w:rPr>
                                    </w:pPr>
                                    <w:r>
                                      <w:rPr>
                                        <w:rFonts w:cs="Arial"/>
                                      </w:rPr>
                                      <w:t>-6</w:t>
                                    </w:r>
                                  </w:p>
                                </w:txbxContent>
                              </v:textbox>
                            </v:shape>
                            <v:shape id="Text Box 218" o:spid="_x0000_s1219" type="#_x0000_t202" style="position:absolute;left:403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C60DB9" w:rsidRDefault="00C60DB9" w:rsidP="00304E6B">
                                    <w:pPr>
                                      <w:rPr>
                                        <w:rFonts w:cs="Arial"/>
                                      </w:rPr>
                                    </w:pPr>
                                    <w:r>
                                      <w:rPr>
                                        <w:rFonts w:cs="Arial"/>
                                      </w:rPr>
                                      <w:t>-4</w:t>
                                    </w:r>
                                  </w:p>
                                </w:txbxContent>
                              </v:textbox>
                            </v:shape>
                            <v:shape id="Text Box 219" o:spid="_x0000_s1220" type="#_x0000_t202" style="position:absolute;left:440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C60DB9" w:rsidRDefault="00C60DB9" w:rsidP="00304E6B">
                                    <w:pPr>
                                      <w:rPr>
                                        <w:rFonts w:cs="Arial"/>
                                      </w:rPr>
                                    </w:pPr>
                                    <w:r>
                                      <w:rPr>
                                        <w:rFonts w:cs="Arial"/>
                                      </w:rPr>
                                      <w:t>-3</w:t>
                                    </w:r>
                                  </w:p>
                                </w:txbxContent>
                              </v:textbox>
                            </v:shape>
                            <v:shape id="Text Box 220" o:spid="_x0000_s1221" type="#_x0000_t202" style="position:absolute;left:478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221" o:spid="_x0000_s1222" type="#_x0000_t202" style="position:absolute;left:515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C60DB9" w:rsidRDefault="00C60DB9" w:rsidP="00304E6B">
                                    <w:pPr>
                                      <w:rPr>
                                        <w:rFonts w:cs="Arial"/>
                                      </w:rPr>
                                    </w:pPr>
                                    <w:r>
                                      <w:rPr>
                                        <w:rFonts w:cs="Arial"/>
                                      </w:rPr>
                                      <w:t>-1</w:t>
                                    </w:r>
                                  </w:p>
                                </w:txbxContent>
                              </v:textbox>
                            </v:shape>
                            <v:shape id="Text Box 222" o:spid="_x0000_s1223" type="#_x0000_t202" style="position:absolute;left:552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C60DB9" w:rsidRDefault="00C60DB9" w:rsidP="00304E6B">
                                    <w:pPr>
                                      <w:rPr>
                                        <w:rFonts w:cs="Arial"/>
                                      </w:rPr>
                                    </w:pPr>
                                    <w:r>
                                      <w:rPr>
                                        <w:rFonts w:cs="Arial"/>
                                      </w:rPr>
                                      <w:t>0</w:t>
                                    </w:r>
                                  </w:p>
                                </w:txbxContent>
                              </v:textbox>
                            </v:shape>
                            <v:shape id="Text Box 223" o:spid="_x0000_s1224" type="#_x0000_t202" style="position:absolute;left:589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C60DB9" w:rsidRDefault="00C60DB9" w:rsidP="00304E6B">
                                    <w:pPr>
                                      <w:rPr>
                                        <w:rFonts w:cs="Arial"/>
                                      </w:rPr>
                                    </w:pPr>
                                    <w:r>
                                      <w:rPr>
                                        <w:rFonts w:cs="Arial"/>
                                      </w:rPr>
                                      <w:t>1</w:t>
                                    </w:r>
                                  </w:p>
                                </w:txbxContent>
                              </v:textbox>
                            </v:shape>
                          </v:group>
                          <v:group id="Group 224" o:spid="_x0000_s1225" style="position:absolute;left:6255;top:3840;width:3885;height:510" coordorigin="6255,3840" coordsize="3885,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Text Box 225" o:spid="_x0000_s1226" type="#_x0000_t202" style="position:absolute;left:625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C60DB9" w:rsidRDefault="00C60DB9" w:rsidP="00304E6B">
                                    <w:pPr>
                                      <w:rPr>
                                        <w:rFonts w:cs="Arial"/>
                                      </w:rPr>
                                    </w:pPr>
                                    <w:r>
                                      <w:rPr>
                                        <w:rFonts w:cs="Arial"/>
                                      </w:rPr>
                                      <w:t>2</w:t>
                                    </w:r>
                                  </w:p>
                                </w:txbxContent>
                              </v:textbox>
                            </v:shape>
                            <v:shape id="Text Box 226" o:spid="_x0000_s1227" type="#_x0000_t202" style="position:absolute;left:662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C60DB9" w:rsidRDefault="00C60DB9" w:rsidP="00304E6B">
                                    <w:pPr>
                                      <w:rPr>
                                        <w:rFonts w:cs="Arial"/>
                                      </w:rPr>
                                    </w:pPr>
                                    <w:r>
                                      <w:rPr>
                                        <w:rFonts w:cs="Arial"/>
                                      </w:rPr>
                                      <w:t>3</w:t>
                                    </w:r>
                                  </w:p>
                                </w:txbxContent>
                              </v:textbox>
                            </v:shape>
                            <v:shape id="Text Box 227" o:spid="_x0000_s1228" type="#_x0000_t202" style="position:absolute;left:7370;top:3840;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C60DB9" w:rsidRDefault="00C60DB9" w:rsidP="00304E6B">
                                    <w:pPr>
                                      <w:rPr>
                                        <w:rFonts w:cs="Arial"/>
                                      </w:rPr>
                                    </w:pPr>
                                    <w:r>
                                      <w:rPr>
                                        <w:rFonts w:cs="Arial"/>
                                      </w:rPr>
                                      <w:t>5</w:t>
                                    </w:r>
                                  </w:p>
                                </w:txbxContent>
                              </v:textbox>
                            </v:shape>
                            <v:shape id="Text Box 228" o:spid="_x0000_s1229" type="#_x0000_t202" style="position:absolute;left:699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C60DB9" w:rsidRDefault="00C60DB9" w:rsidP="00304E6B">
                                    <w:pPr>
                                      <w:rPr>
                                        <w:rFonts w:cs="Arial"/>
                                      </w:rPr>
                                    </w:pPr>
                                    <w:r>
                                      <w:rPr>
                                        <w:rFonts w:cs="Arial"/>
                                      </w:rPr>
                                      <w:t>4</w:t>
                                    </w:r>
                                  </w:p>
                                </w:txbxContent>
                              </v:textbox>
                            </v:shape>
                            <v:shape id="Text Box 229" o:spid="_x0000_s1230" type="#_x0000_t202" style="position:absolute;left:7712;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C60DB9" w:rsidRDefault="00C60DB9" w:rsidP="00304E6B">
                                    <w:pPr>
                                      <w:rPr>
                                        <w:rFonts w:cs="Arial"/>
                                      </w:rPr>
                                    </w:pPr>
                                    <w:r>
                                      <w:rPr>
                                        <w:rFonts w:cs="Arial"/>
                                      </w:rPr>
                                      <w:t>6</w:t>
                                    </w:r>
                                  </w:p>
                                </w:txbxContent>
                              </v:textbox>
                            </v:shape>
                            <v:shape id="Text Box 230" o:spid="_x0000_s1231" type="#_x0000_t202" style="position:absolute;left:8069;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C60DB9" w:rsidRDefault="00C60DB9" w:rsidP="00304E6B">
                                    <w:pPr>
                                      <w:rPr>
                                        <w:rFonts w:cs="Arial"/>
                                      </w:rPr>
                                    </w:pPr>
                                    <w:r>
                                      <w:rPr>
                                        <w:rFonts w:cs="Arial"/>
                                      </w:rPr>
                                      <w:t>7</w:t>
                                    </w:r>
                                  </w:p>
                                </w:txbxContent>
                              </v:textbox>
                            </v:shape>
                            <v:shape id="Text Box 231" o:spid="_x0000_s1232" type="#_x0000_t202" style="position:absolute;left:8425;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C60DB9" w:rsidRDefault="00C60DB9" w:rsidP="00304E6B">
                                    <w:pPr>
                                      <w:rPr>
                                        <w:rFonts w:cs="Arial"/>
                                      </w:rPr>
                                    </w:pPr>
                                    <w:r>
                                      <w:rPr>
                                        <w:rFonts w:cs="Arial"/>
                                      </w:rPr>
                                      <w:t>8</w:t>
                                    </w:r>
                                  </w:p>
                                </w:txbxContent>
                              </v:textbox>
                            </v:shape>
                            <v:shape id="Text Box 232" o:spid="_x0000_s1233" type="#_x0000_t202" style="position:absolute;left:8797;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txbxContent>
                              </v:textbox>
                            </v:shape>
                            <v:shape id="Text Box 233" o:spid="_x0000_s1234" type="#_x0000_t202" style="position:absolute;left:9154;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C60DB9" w:rsidRDefault="00C60DB9" w:rsidP="00304E6B">
                                    <w:pPr>
                                      <w:rPr>
                                        <w:rFonts w:cs="Arial"/>
                                      </w:rPr>
                                    </w:pPr>
                                  </w:p>
                                </w:txbxContent>
                              </v:textbox>
                            </v:shape>
                            <v:shape id="Text Box 234" o:spid="_x0000_s1235" type="#_x0000_t202" style="position:absolute;left:9570;top:3840;width:5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p w:rsidR="00C60DB9" w:rsidRDefault="00C60DB9" w:rsidP="00304E6B">
                                    <w:pPr>
                                      <w:rPr>
                                        <w:rFonts w:cs="Arial"/>
                                      </w:rPr>
                                    </w:pPr>
                                  </w:p>
                                </w:txbxContent>
                              </v:textbox>
                            </v:shape>
                          </v:group>
                        </v:group>
                      </v:group>
                      <v:group id="Group 235" o:spid="_x0000_s1236" style="position:absolute;left:4335;top:9195;width:1440;height:360" coordorigin="4320,4950"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line id="Line 236" o:spid="_x0000_s1237" style="position:absolute;visibility:visible;mso-wrap-style:square" from="4320,4950" to="432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MsMAAAADcAAAADwAAAGRycy9kb3ducmV2LnhtbERPzYrCMBC+C75DGGFvNnVXylKNIrKC&#10;sCBafYDZZmyLyaQ00Xbf3hwEjx/f/3I9WCMe1PnGsYJZkoIgLp1uuFJwOe+m3yB8QNZoHJOCf/Kw&#10;Xo1HS8y16/lEjyJUIoawz1FBHUKbS+nLmiz6xLXEkbu6zmKIsKuk7rCP4dbIzzTNpMWGY0ONLW1r&#10;Km/F3Sroj8VuOPw6bS9umzUmm/19/RilPibDZgEi0BDe4pd7rxXM53F+PBOP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pfjLDAAAAA3AAAAA8AAAAAAAAAAAAAAAAA&#10;oQIAAGRycy9kb3ducmV2LnhtbFBLBQYAAAAABAAEAPkAAACOAwAAAAA=&#10;" strokeweight="1.25pt"/>
                        <v:line id="Line 237" o:spid="_x0000_s1238" style="position:absolute;visibility:visible;mso-wrap-style:square" from="5760,4950" to="5760,5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MpK8MAAADcAAAADwAAAGRycy9kb3ducmV2LnhtbESP0WrCQBRE3wv9h+UWfGs2sRIkukqR&#10;CoWC2OgHXLPXJLh7N2RXE/++Kwh9HGbmDLNcj9aIG/W+dawgS1IQxJXTLdcKjoft+xyED8gajWNS&#10;cCcP69XryxIL7Qb+pVsZahEh7AtU0ITQFVL6qiGLPnEdcfTOrrcYouxrqXscItwaOU3TXFpsOS40&#10;2NGmoepSXq2CYV9ux92P0/boNnlr8uz08WWUmryNnwsQgcbwH362v7WC2SyDx5l4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TKSvDAAAA3AAAAA8AAAAAAAAAAAAA&#10;AAAAoQIAAGRycy9kb3ducmV2LnhtbFBLBQYAAAAABAAEAPkAAACRAwAAAAA=&#10;" strokeweight="1.25pt"/>
                        <v:line id="Line 238" o:spid="_x0000_s1239" style="position:absolute;flip:x;visibility:visible;mso-wrap-style:square" from="4320,5130" to="576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gHL8AAADcAAAADwAAAGRycy9kb3ducmV2LnhtbESPQYvCMBSE74L/ITzBm023dsvSNYoK&#10;glddvT+at22xealJ1PrvjbCwx2FmvmEWq8F04k7Ot5YVfCQpCOLK6pZrBaef3ewLhA/IGjvLpOBJ&#10;HlbL8WiBpbYPPtD9GGoRIexLVNCE0JdS+qohgz6xPXH0fq0zGKJ0tdQOHxFuOpmlaSENthwXGuxp&#10;21B1Od5MpEgnzeZyLrJ5/iRuc74Wn6zUdDKsv0EEGsJ/+K+91wryPIP3mXgE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IEgHL8AAADcAAAADwAAAAAAAAAAAAAAAACh&#10;AgAAZHJzL2Rvd25yZXYueG1sUEsFBgAAAAAEAAQA+QAAAI0DAAAAAA==&#10;" strokeweight="1.25pt">
                          <v:stroke endarrow="block"/>
                        </v:line>
                      </v:group>
                      <v:group id="Group 239" o:spid="_x0000_s1240" style="position:absolute;left:4335;top:8700;width:1080;height:360;flip:x" coordorigin="3240,4485" coordsize="10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7TsV8QAAADcAAAA&#10;DwAAAAAAAAAAAAAAAACqAgAAZHJzL2Rvd25yZXYueG1sUEsFBgAAAAAEAAQA+gAAAJsDAAAAAA==&#10;">
                        <v:line id="Line 240" o:spid="_x0000_s1241" style="position:absolute;visibility:visible;mso-wrap-style:square" from="3240,4485" to="324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SKs8MAAADcAAAADwAAAGRycy9kb3ducmV2LnhtbESP0WrCQBRE34X+w3ILvpmNNgRJXaVI&#10;hUJBNPoBt9nbJHT3bsiuJv59VxB8HGbmDLPajNaIK/W+daxgnqQgiCunW64VnE+72RKED8gajWNS&#10;cCMPm/XLZIWFdgMf6VqGWkQI+wIVNCF0hZS+asiiT1xHHL1f11sMUfa11D0OEW6NXKRpLi22HBca&#10;7GjbUPVXXqyC4VDuxv230/bstnlr8vnP26dRavo6fryDCDSGZ/jR/tIKsiyD+5l4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kirPDAAAA3AAAAA8AAAAAAAAAAAAA&#10;AAAAoQIAAGRycy9kb3ducmV2LnhtbFBLBQYAAAAABAAEAPkAAACRAwAAAAA=&#10;" strokeweight="1.25pt"/>
                        <v:line id="Line 241" o:spid="_x0000_s1242" style="position:absolute;visibility:visible;mso-wrap-style:square" from="4320,4485" to="4320,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gvKMQAAADcAAAADwAAAGRycy9kb3ducmV2LnhtbESP0WrCQBRE34X+w3ILfTMbWxtKdJUi&#10;CkJBauoHXLPXJLh7N2RXE/++Kwg+DjNzhpkvB2vElTrfOFYwSVIQxKXTDVcKDn+b8RcIH5A1Gsek&#10;4EYelouX0Rxz7Xre07UIlYgQ9jkqqENocyl9WZNFn7iWOHon11kMUXaV1B32EW6NfE/TTFpsOC7U&#10;2NKqpvJcXKyC/rfYDLsfp+3BrbLGZJPjx9oo9fY6fM9ABBrCM/xob7WC6fQT7m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KC8oxAAAANwAAAAPAAAAAAAAAAAA&#10;AAAAAKECAABkcnMvZG93bnJldi54bWxQSwUGAAAAAAQABAD5AAAAkgMAAAAA&#10;" strokeweight="1.25pt"/>
                        <v:line id="Line 242" o:spid="_x0000_s1243" style="position:absolute;flip:x;visibility:visible;mso-wrap-style:square" from="3240,4695" to="4320,4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omH78AAADcAAAADwAAAGRycy9kb3ducmV2LnhtbESPQYvCMBSE7wv+h/CEva2pbrdINRUV&#10;BK+6en80z7a0ealJ1PrvjbCwx2FmvmGWq8F04k7ON5YVTCcJCOLS6oYrBaff3dcchA/IGjvLpOBJ&#10;HlbF6GOJubYPPtD9GCoRIexzVFCH0OdS+rImg35ie+LoXawzGKJ0ldQOHxFuOjlLkkwabDgu1NjT&#10;tqayPd5MpEgnzaY9Z7Pv9EncpHzNflipz/GwXoAINIT/8F97rxWkaQbvM/EIy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7omH78AAADcAAAADwAAAAAAAAAAAAAAAACh&#10;AgAAZHJzL2Rvd25yZXYueG1sUEsFBgAAAAAEAAQA+QAAAI0DAAAAAA==&#10;" strokeweight="1.25pt">
                          <v:stroke endarrow="block"/>
                        </v:line>
                      </v:group>
                    </v:group>
                  </v:group>
                </v:group>
              </v:group>
            </w:pict>
          </mc:Fallback>
        </mc:AlternateContent>
      </w:r>
    </w:p>
    <w:p w14:paraId="16A79D69" w14:textId="77777777" w:rsidR="00304E6B" w:rsidRPr="00933DCC" w:rsidRDefault="00304E6B"/>
    <w:p w14:paraId="374E7A1F" w14:textId="77777777" w:rsidR="0053226C" w:rsidRPr="00933DCC" w:rsidRDefault="00304E6B" w:rsidP="008C3C72">
      <w:pPr>
        <w:spacing w:after="160" w:line="259" w:lineRule="auto"/>
      </w:pPr>
      <w:r w:rsidRPr="00933DCC">
        <w:br w:type="page"/>
      </w:r>
      <w:r w:rsidR="00625036" w:rsidRPr="00933DCC">
        <w:lastRenderedPageBreak/>
        <w:t xml:space="preserve"> </w:t>
      </w:r>
      <w:r w:rsidR="008C3C72">
        <w:t xml:space="preserve">32.  </w:t>
      </w:r>
      <w:r w:rsidR="00456D6F" w:rsidRPr="00933DCC">
        <w:t xml:space="preserve">(6.12C)  </w:t>
      </w:r>
      <w:r w:rsidR="0053226C" w:rsidRPr="00933DCC">
        <w:t xml:space="preserve">During a grading period a student has the following quiz scores: </w:t>
      </w:r>
    </w:p>
    <w:p w14:paraId="58AFBAD9" w14:textId="77777777" w:rsidR="0053226C" w:rsidRPr="00933DCC" w:rsidRDefault="00456D6F" w:rsidP="0053226C">
      <w:pPr>
        <w:tabs>
          <w:tab w:val="left" w:pos="7830"/>
        </w:tabs>
      </w:pPr>
      <w:r w:rsidRPr="00933DCC">
        <w:t xml:space="preserve">                     </w:t>
      </w:r>
      <w:r w:rsidR="0053226C" w:rsidRPr="00933DCC">
        <w:t>85, 95, 70, 65, 80, 85</w:t>
      </w:r>
    </w:p>
    <w:p w14:paraId="689FEA86" w14:textId="77777777" w:rsidR="00456D6F" w:rsidRDefault="00456D6F" w:rsidP="0053226C">
      <w:pPr>
        <w:tabs>
          <w:tab w:val="left" w:pos="7830"/>
        </w:tabs>
      </w:pPr>
      <w:r w:rsidRPr="00933DCC">
        <w:t>What is the mean for this data?</w:t>
      </w:r>
    </w:p>
    <w:p w14:paraId="59F512C2" w14:textId="77777777" w:rsidR="00361819" w:rsidRPr="00933DCC" w:rsidRDefault="00361819" w:rsidP="00361819">
      <w:pPr>
        <w:ind w:left="720" w:hanging="720"/>
        <w:rPr>
          <w:rFonts w:cs="Arial"/>
          <w:color w:val="000000" w:themeColor="text1"/>
        </w:rPr>
      </w:pPr>
      <w:r w:rsidRPr="00933DCC">
        <w:rPr>
          <w:rFonts w:cs="Arial"/>
          <w:color w:val="000000" w:themeColor="text1"/>
        </w:rPr>
        <w:t>Record your answer and fill in the bubbles on the grid.  Be sure to use the correct place value.</w:t>
      </w:r>
    </w:p>
    <w:p w14:paraId="29DD94E3" w14:textId="77777777" w:rsidR="00456D6F" w:rsidRPr="00933DCC" w:rsidRDefault="00361819" w:rsidP="00536DFE">
      <w:pPr>
        <w:tabs>
          <w:tab w:val="left" w:pos="7830"/>
        </w:tabs>
        <w:jc w:val="center"/>
      </w:pPr>
      <w:r w:rsidRPr="00933DCC">
        <w:rPr>
          <w:noProof/>
        </w:rPr>
        <w:drawing>
          <wp:inline distT="0" distB="0" distL="0" distR="0" wp14:anchorId="5691C1AE" wp14:editId="30C0246D">
            <wp:extent cx="1524000" cy="2172511"/>
            <wp:effectExtent l="0" t="0" r="0" b="0"/>
            <wp:docPr id="486" name="Picture 486"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p>
    <w:p w14:paraId="34A59E55" w14:textId="77777777" w:rsidR="00C65B6C" w:rsidRPr="00933DCC" w:rsidRDefault="00C65B6C" w:rsidP="00361819"/>
    <w:p w14:paraId="50B802DD" w14:textId="77777777" w:rsidR="00C65B6C" w:rsidRPr="00933DCC" w:rsidRDefault="00361819" w:rsidP="00C65B6C">
      <w:pPr>
        <w:rPr>
          <w:rFonts w:eastAsiaTheme="minorEastAsia"/>
        </w:rPr>
      </w:pPr>
      <w:r>
        <w:rPr>
          <w:rFonts w:eastAsiaTheme="minorEastAsia"/>
        </w:rPr>
        <w:t xml:space="preserve">33.  </w:t>
      </w:r>
      <w:r w:rsidR="00C65B6C" w:rsidRPr="00933DCC">
        <w:rPr>
          <w:rFonts w:eastAsiaTheme="minorEastAsia"/>
        </w:rPr>
        <w:t>(6.8A)  The following choices show lengths of different line segments.  Which is the only choice in which the three line segments could form a triangle?</w:t>
      </w:r>
    </w:p>
    <w:p w14:paraId="3E52A5E9" w14:textId="77777777" w:rsidR="00C65B6C" w:rsidRPr="00933DCC" w:rsidRDefault="00C65B6C" w:rsidP="00361819">
      <w:pPr>
        <w:ind w:left="720"/>
        <w:rPr>
          <w:rFonts w:eastAsiaTheme="minorEastAsia"/>
        </w:rPr>
      </w:pPr>
      <w:r w:rsidRPr="00933DCC">
        <w:rPr>
          <w:rFonts w:eastAsiaTheme="minorEastAsia"/>
        </w:rPr>
        <w:t>A</w:t>
      </w:r>
      <w:r w:rsidRPr="00933DCC">
        <w:rPr>
          <w:rFonts w:eastAsiaTheme="minorEastAsia"/>
        </w:rPr>
        <w:tab/>
        <w:t>AB = 5 in,   BC = 1 in,   CA = 3 in</w:t>
      </w:r>
    </w:p>
    <w:p w14:paraId="03B3BC62" w14:textId="77777777" w:rsidR="00C65B6C" w:rsidRPr="00933DCC" w:rsidRDefault="00C65B6C" w:rsidP="00361819">
      <w:pPr>
        <w:ind w:left="720"/>
        <w:rPr>
          <w:rFonts w:eastAsiaTheme="minorEastAsia"/>
        </w:rPr>
      </w:pPr>
      <w:r w:rsidRPr="00933DCC">
        <w:rPr>
          <w:rFonts w:eastAsiaTheme="minorEastAsia"/>
        </w:rPr>
        <w:t>B</w:t>
      </w:r>
      <w:r w:rsidRPr="00933DCC">
        <w:rPr>
          <w:rFonts w:eastAsiaTheme="minorEastAsia"/>
        </w:rPr>
        <w:tab/>
        <w:t>AB = 4 in,   BC = 2 in,   CA = 2 in</w:t>
      </w:r>
    </w:p>
    <w:p w14:paraId="214E9BD3" w14:textId="77777777" w:rsidR="00C65B6C" w:rsidRPr="00933DCC" w:rsidRDefault="00C65B6C" w:rsidP="00361819">
      <w:pPr>
        <w:ind w:left="720"/>
        <w:rPr>
          <w:rFonts w:eastAsiaTheme="minorEastAsia"/>
        </w:rPr>
      </w:pPr>
      <w:r w:rsidRPr="00933DCC">
        <w:rPr>
          <w:rFonts w:eastAsiaTheme="minorEastAsia"/>
        </w:rPr>
        <w:t>C</w:t>
      </w:r>
      <w:r w:rsidRPr="00933DCC">
        <w:rPr>
          <w:rFonts w:eastAsiaTheme="minorEastAsia"/>
        </w:rPr>
        <w:tab/>
        <w:t>AB = 2 ½ in,   BC = 3 ½ in,   CA = 6 in</w:t>
      </w:r>
    </w:p>
    <w:p w14:paraId="5FBCA52C" w14:textId="77777777" w:rsidR="00C65B6C" w:rsidRPr="00933DCC" w:rsidRDefault="00C65B6C" w:rsidP="00361819">
      <w:pPr>
        <w:ind w:left="720"/>
        <w:rPr>
          <w:rFonts w:eastAsiaTheme="minorEastAsia"/>
        </w:rPr>
      </w:pPr>
      <w:r w:rsidRPr="00933DCC">
        <w:rPr>
          <w:rFonts w:eastAsiaTheme="minorEastAsia"/>
        </w:rPr>
        <w:t>D</w:t>
      </w:r>
      <w:r w:rsidRPr="00933DCC">
        <w:rPr>
          <w:rFonts w:eastAsiaTheme="minorEastAsia"/>
        </w:rPr>
        <w:tab/>
        <w:t>AB = 3 in,   BC = 5 in,   CA = 7 ½ in</w:t>
      </w:r>
      <w:r w:rsidR="00361819">
        <w:rPr>
          <w:rFonts w:eastAsiaTheme="minorEastAsia"/>
        </w:rPr>
        <w:tab/>
      </w:r>
      <w:r w:rsidR="00361819">
        <w:rPr>
          <w:rFonts w:eastAsiaTheme="minorEastAsia"/>
        </w:rPr>
        <w:tab/>
      </w:r>
      <w:r w:rsidR="00361819">
        <w:rPr>
          <w:rFonts w:eastAsiaTheme="minorEastAsia"/>
        </w:rPr>
        <w:tab/>
      </w:r>
      <w:r w:rsidR="00361819">
        <w:rPr>
          <w:rFonts w:eastAsiaTheme="minorEastAsia"/>
        </w:rPr>
        <w:tab/>
      </w:r>
      <w:r w:rsidR="00361819">
        <w:rPr>
          <w:rFonts w:eastAsiaTheme="minorEastAsia"/>
        </w:rPr>
        <w:tab/>
      </w:r>
    </w:p>
    <w:p w14:paraId="631979AD" w14:textId="77777777" w:rsidR="00456D6F" w:rsidRPr="00933DCC" w:rsidRDefault="00456D6F" w:rsidP="0053226C">
      <w:pPr>
        <w:tabs>
          <w:tab w:val="left" w:pos="7830"/>
        </w:tabs>
      </w:pPr>
    </w:p>
    <w:p w14:paraId="635DC2E1" w14:textId="77777777" w:rsidR="00361819" w:rsidRPr="00933DCC" w:rsidRDefault="00361819" w:rsidP="00361819">
      <w:pPr>
        <w:tabs>
          <w:tab w:val="left" w:pos="2565"/>
        </w:tabs>
        <w:ind w:right="-180"/>
      </w:pPr>
      <w:r>
        <w:t>34</w:t>
      </w:r>
      <w:r w:rsidRPr="00933DCC">
        <w:t xml:space="preserve">.  (6.5A)  </w:t>
      </w:r>
      <w:r>
        <w:t>I</w:t>
      </w:r>
      <w:r w:rsidRPr="00933DCC">
        <w:t xml:space="preserve">t is 35.5 miles from </w:t>
      </w:r>
      <w:r>
        <w:t xml:space="preserve">Kristen’s house to the </w:t>
      </w:r>
      <w:r w:rsidRPr="00933DCC">
        <w:t xml:space="preserve">lake house.  She found this distance on the state road map to be 5 centimeters.  How many miles does 1 centimeter represent on the state road map? </w:t>
      </w:r>
    </w:p>
    <w:tbl>
      <w:tblPr>
        <w:tblpPr w:leftFromText="180" w:rightFromText="180" w:vertAnchor="text" w:horzAnchor="margin" w:tblpX="288" w:tblpY="158"/>
        <w:tblW w:w="0" w:type="auto"/>
        <w:tblLook w:val="01E0" w:firstRow="1" w:lastRow="1" w:firstColumn="1" w:lastColumn="1" w:noHBand="0" w:noVBand="0"/>
      </w:tblPr>
      <w:tblGrid>
        <w:gridCol w:w="468"/>
        <w:gridCol w:w="2825"/>
      </w:tblGrid>
      <w:tr w:rsidR="00361819" w:rsidRPr="00933DCC" w14:paraId="30517981" w14:textId="77777777" w:rsidTr="00C60DB9">
        <w:trPr>
          <w:trHeight w:val="568"/>
        </w:trPr>
        <w:tc>
          <w:tcPr>
            <w:tcW w:w="468" w:type="dxa"/>
            <w:vAlign w:val="center"/>
          </w:tcPr>
          <w:p w14:paraId="1F0A1432" w14:textId="77777777" w:rsidR="00361819" w:rsidRPr="00933DCC" w:rsidRDefault="00361819" w:rsidP="00C60DB9">
            <w:pPr>
              <w:tabs>
                <w:tab w:val="left" w:pos="7830"/>
              </w:tabs>
            </w:pPr>
            <w:r w:rsidRPr="00933DCC">
              <w:t>A</w:t>
            </w:r>
          </w:p>
        </w:tc>
        <w:tc>
          <w:tcPr>
            <w:tcW w:w="2825" w:type="dxa"/>
            <w:vAlign w:val="center"/>
          </w:tcPr>
          <w:p w14:paraId="60B58F90" w14:textId="77777777" w:rsidR="00361819" w:rsidRPr="00933DCC" w:rsidRDefault="00361819" w:rsidP="00C60DB9">
            <w:pPr>
              <w:tabs>
                <w:tab w:val="left" w:pos="7830"/>
              </w:tabs>
            </w:pPr>
            <w:r w:rsidRPr="00933DCC">
              <w:t>7 miles</w:t>
            </w:r>
          </w:p>
        </w:tc>
      </w:tr>
      <w:tr w:rsidR="00361819" w:rsidRPr="00933DCC" w14:paraId="72B16B42" w14:textId="77777777" w:rsidTr="00C60DB9">
        <w:trPr>
          <w:trHeight w:val="568"/>
        </w:trPr>
        <w:tc>
          <w:tcPr>
            <w:tcW w:w="468" w:type="dxa"/>
            <w:vAlign w:val="center"/>
          </w:tcPr>
          <w:p w14:paraId="40AF1CCF" w14:textId="77777777" w:rsidR="00361819" w:rsidRPr="00933DCC" w:rsidRDefault="00361819" w:rsidP="00C60DB9">
            <w:pPr>
              <w:tabs>
                <w:tab w:val="left" w:pos="7830"/>
              </w:tabs>
            </w:pPr>
            <w:r w:rsidRPr="00933DCC">
              <w:t>B</w:t>
            </w:r>
          </w:p>
        </w:tc>
        <w:tc>
          <w:tcPr>
            <w:tcW w:w="2825" w:type="dxa"/>
            <w:vAlign w:val="center"/>
          </w:tcPr>
          <w:p w14:paraId="18F10DF7" w14:textId="77777777" w:rsidR="00361819" w:rsidRPr="00933DCC" w:rsidRDefault="00361819" w:rsidP="00C60DB9">
            <w:pPr>
              <w:tabs>
                <w:tab w:val="left" w:pos="7830"/>
              </w:tabs>
            </w:pPr>
            <w:r w:rsidRPr="00933DCC">
              <w:t>7.1 miles</w:t>
            </w:r>
          </w:p>
        </w:tc>
      </w:tr>
      <w:tr w:rsidR="00361819" w:rsidRPr="00933DCC" w14:paraId="51502741" w14:textId="77777777" w:rsidTr="00C60DB9">
        <w:trPr>
          <w:trHeight w:val="568"/>
        </w:trPr>
        <w:tc>
          <w:tcPr>
            <w:tcW w:w="468" w:type="dxa"/>
            <w:vAlign w:val="center"/>
          </w:tcPr>
          <w:p w14:paraId="1B6CBB77" w14:textId="77777777" w:rsidR="00361819" w:rsidRPr="00933DCC" w:rsidRDefault="00361819" w:rsidP="00C60DB9">
            <w:pPr>
              <w:tabs>
                <w:tab w:val="left" w:pos="7830"/>
              </w:tabs>
            </w:pPr>
            <w:r w:rsidRPr="00933DCC">
              <w:t>C</w:t>
            </w:r>
          </w:p>
        </w:tc>
        <w:tc>
          <w:tcPr>
            <w:tcW w:w="2825" w:type="dxa"/>
            <w:vAlign w:val="center"/>
          </w:tcPr>
          <w:p w14:paraId="35607AB4" w14:textId="77777777" w:rsidR="00361819" w:rsidRPr="00933DCC" w:rsidRDefault="00361819" w:rsidP="00C60DB9">
            <w:pPr>
              <w:tabs>
                <w:tab w:val="left" w:pos="7830"/>
              </w:tabs>
            </w:pPr>
            <w:r w:rsidRPr="00933DCC">
              <w:t>5 miles</w:t>
            </w:r>
          </w:p>
        </w:tc>
      </w:tr>
      <w:tr w:rsidR="00361819" w:rsidRPr="00933DCC" w14:paraId="5681833A" w14:textId="77777777" w:rsidTr="00C60DB9">
        <w:trPr>
          <w:trHeight w:val="599"/>
        </w:trPr>
        <w:tc>
          <w:tcPr>
            <w:tcW w:w="468" w:type="dxa"/>
            <w:vAlign w:val="center"/>
          </w:tcPr>
          <w:p w14:paraId="0AFEB69E" w14:textId="77777777" w:rsidR="00361819" w:rsidRPr="00933DCC" w:rsidRDefault="00361819" w:rsidP="00C60DB9">
            <w:pPr>
              <w:tabs>
                <w:tab w:val="left" w:pos="7830"/>
              </w:tabs>
            </w:pPr>
            <w:r w:rsidRPr="00933DCC">
              <w:t>D</w:t>
            </w:r>
          </w:p>
        </w:tc>
        <w:tc>
          <w:tcPr>
            <w:tcW w:w="2825" w:type="dxa"/>
            <w:vAlign w:val="center"/>
          </w:tcPr>
          <w:p w14:paraId="68B0823E" w14:textId="77777777" w:rsidR="00361819" w:rsidRPr="00933DCC" w:rsidRDefault="00361819" w:rsidP="00C60DB9">
            <w:pPr>
              <w:tabs>
                <w:tab w:val="left" w:pos="7830"/>
              </w:tabs>
            </w:pPr>
            <w:r w:rsidRPr="00933DCC">
              <w:t>5.5 miles</w:t>
            </w:r>
          </w:p>
        </w:tc>
      </w:tr>
    </w:tbl>
    <w:p w14:paraId="419427D4" w14:textId="77777777" w:rsidR="00361819" w:rsidRPr="00933DCC" w:rsidRDefault="00361819" w:rsidP="00361819">
      <w:pPr>
        <w:tabs>
          <w:tab w:val="left" w:pos="2565"/>
        </w:tabs>
        <w:ind w:right="-180"/>
      </w:pPr>
    </w:p>
    <w:p w14:paraId="6BC8CF19" w14:textId="77777777" w:rsidR="00361819" w:rsidRPr="00933DCC" w:rsidRDefault="00361819" w:rsidP="00361819">
      <w:pPr>
        <w:tabs>
          <w:tab w:val="left" w:pos="2565"/>
        </w:tabs>
        <w:ind w:right="-180"/>
      </w:pPr>
    </w:p>
    <w:p w14:paraId="11BDDF2E" w14:textId="77777777" w:rsidR="00361819" w:rsidRPr="00933DCC" w:rsidRDefault="00361819" w:rsidP="00361819">
      <w:pPr>
        <w:tabs>
          <w:tab w:val="left" w:pos="2565"/>
        </w:tabs>
        <w:ind w:right="-180"/>
      </w:pPr>
    </w:p>
    <w:p w14:paraId="3C27AD2C" w14:textId="77777777" w:rsidR="00361819" w:rsidRDefault="00361819" w:rsidP="00361819"/>
    <w:p w14:paraId="592B3312" w14:textId="77777777" w:rsidR="00F948A3" w:rsidRDefault="00F948A3" w:rsidP="00361819"/>
    <w:p w14:paraId="69531B51" w14:textId="77777777" w:rsidR="00456D6F" w:rsidRPr="00933DCC" w:rsidRDefault="00361819" w:rsidP="00361819">
      <w:r>
        <w:lastRenderedPageBreak/>
        <w:t>Questions 35 – 37</w:t>
      </w:r>
      <w:r w:rsidR="00456D6F" w:rsidRPr="00933DCC">
        <w:t xml:space="preserve"> refer to the following information:</w:t>
      </w:r>
    </w:p>
    <w:p w14:paraId="344BF434" w14:textId="77777777" w:rsidR="00456D6F" w:rsidRPr="00933DCC" w:rsidRDefault="00456D6F" w:rsidP="00456D6F">
      <w:pPr>
        <w:spacing w:line="240" w:lineRule="auto"/>
        <w:ind w:left="360"/>
      </w:pPr>
      <w:r w:rsidRPr="00933DCC">
        <w:t>A teacher shows her class the scores on a midterm exam i</w:t>
      </w:r>
      <w:r w:rsidR="00B32971" w:rsidRPr="00933DCC">
        <w:t>n the stem-and-leaf plot:</w:t>
      </w:r>
      <w:r w:rsidR="00B32971" w:rsidRPr="00933DCC">
        <w:br/>
        <w:t xml:space="preserve">     4 | 5 8 8</w:t>
      </w:r>
      <w:r w:rsidR="00B32971" w:rsidRPr="00933DCC">
        <w:br/>
        <w:t xml:space="preserve">     5 | 0 1 1 3 6 7 7 9</w:t>
      </w:r>
      <w:r w:rsidR="00B32971" w:rsidRPr="00933DCC">
        <w:br/>
        <w:t xml:space="preserve">     6 </w:t>
      </w:r>
      <w:r w:rsidRPr="00933DCC">
        <w:t xml:space="preserve">| 1 2 2 3 3 3 4 6 7 7 7 </w:t>
      </w:r>
      <w:r w:rsidR="00B32971" w:rsidRPr="00933DCC">
        <w:t>7 8 9</w:t>
      </w:r>
      <w:r w:rsidR="00B32971" w:rsidRPr="00933DCC">
        <w:br/>
        <w:t xml:space="preserve">     7</w:t>
      </w:r>
      <w:r w:rsidRPr="00933DCC">
        <w:t xml:space="preserve"> | 0 1 1 2 3 4 4 5 8</w:t>
      </w:r>
    </w:p>
    <w:p w14:paraId="60E43971" w14:textId="77777777" w:rsidR="00456D6F" w:rsidRPr="00933DCC" w:rsidRDefault="00456D6F" w:rsidP="00456D6F">
      <w:pPr>
        <w:spacing w:line="240" w:lineRule="auto"/>
        <w:ind w:left="360"/>
      </w:pPr>
    </w:p>
    <w:p w14:paraId="2E7C99FD" w14:textId="77777777" w:rsidR="00456D6F" w:rsidRPr="00933DCC" w:rsidRDefault="00361819" w:rsidP="00456D6F">
      <w:pPr>
        <w:tabs>
          <w:tab w:val="left" w:pos="2565"/>
        </w:tabs>
      </w:pPr>
      <w:r>
        <w:t>35</w:t>
      </w:r>
      <w:r w:rsidR="00456D6F" w:rsidRPr="00933DCC">
        <w:t>.  Identify the number of students in the class.</w:t>
      </w:r>
    </w:p>
    <w:p w14:paraId="7D2C5500" w14:textId="77777777" w:rsidR="00B32971" w:rsidRPr="00933DCC" w:rsidRDefault="00B32971" w:rsidP="00B32971">
      <w:pPr>
        <w:tabs>
          <w:tab w:val="left" w:pos="2565"/>
        </w:tabs>
        <w:ind w:left="720"/>
      </w:pPr>
      <w:r w:rsidRPr="00933DCC">
        <w:t>A        32</w:t>
      </w:r>
    </w:p>
    <w:p w14:paraId="28C5D5E4" w14:textId="77777777" w:rsidR="00B32971" w:rsidRPr="00933DCC" w:rsidRDefault="00B32971" w:rsidP="00B32971">
      <w:pPr>
        <w:tabs>
          <w:tab w:val="left" w:pos="2565"/>
        </w:tabs>
        <w:ind w:left="720"/>
      </w:pPr>
      <w:r w:rsidRPr="00933DCC">
        <w:t>B        34</w:t>
      </w:r>
    </w:p>
    <w:p w14:paraId="48AB4D17" w14:textId="77777777" w:rsidR="00B32971" w:rsidRPr="00933DCC" w:rsidRDefault="00B32971" w:rsidP="00B32971">
      <w:pPr>
        <w:tabs>
          <w:tab w:val="left" w:pos="2565"/>
        </w:tabs>
        <w:ind w:left="720"/>
      </w:pPr>
      <w:r w:rsidRPr="00933DCC">
        <w:t>C        36</w:t>
      </w:r>
    </w:p>
    <w:p w14:paraId="6EB94D36" w14:textId="77777777" w:rsidR="00B32971" w:rsidRPr="00933DCC" w:rsidRDefault="00B32971" w:rsidP="00B32971">
      <w:pPr>
        <w:tabs>
          <w:tab w:val="left" w:pos="2565"/>
        </w:tabs>
        <w:ind w:left="720"/>
      </w:pPr>
      <w:r w:rsidRPr="00933DCC">
        <w:t>D        38</w:t>
      </w:r>
      <w:r w:rsidR="00361819">
        <w:tab/>
      </w:r>
      <w:r w:rsidR="00361819">
        <w:tab/>
      </w:r>
      <w:r w:rsidR="00361819">
        <w:tab/>
      </w:r>
      <w:r w:rsidR="00361819">
        <w:tab/>
      </w:r>
      <w:r w:rsidR="00361819">
        <w:tab/>
      </w:r>
      <w:r w:rsidR="00361819">
        <w:tab/>
      </w:r>
    </w:p>
    <w:p w14:paraId="55D3F2FF" w14:textId="77777777" w:rsidR="00B32971" w:rsidRPr="00933DCC" w:rsidRDefault="00B32971" w:rsidP="00B32971">
      <w:pPr>
        <w:tabs>
          <w:tab w:val="left" w:pos="2565"/>
        </w:tabs>
      </w:pPr>
    </w:p>
    <w:p w14:paraId="3F1E0D82" w14:textId="77777777" w:rsidR="00456D6F" w:rsidRPr="00933DCC" w:rsidRDefault="00361819" w:rsidP="00456D6F">
      <w:pPr>
        <w:tabs>
          <w:tab w:val="left" w:pos="2565"/>
        </w:tabs>
      </w:pPr>
      <w:r>
        <w:t>36</w:t>
      </w:r>
      <w:r w:rsidR="00456D6F" w:rsidRPr="00933DCC">
        <w:t xml:space="preserve">.  Identify the </w:t>
      </w:r>
      <w:r w:rsidR="00B32971" w:rsidRPr="00933DCC">
        <w:t>mode</w:t>
      </w:r>
      <w:r w:rsidR="00456D6F" w:rsidRPr="00933DCC">
        <w:t>.</w:t>
      </w:r>
    </w:p>
    <w:p w14:paraId="7EF90B24" w14:textId="77777777" w:rsidR="00B32971" w:rsidRPr="00933DCC" w:rsidRDefault="00B32971" w:rsidP="00B32971">
      <w:pPr>
        <w:tabs>
          <w:tab w:val="left" w:pos="2565"/>
        </w:tabs>
        <w:ind w:left="720"/>
      </w:pPr>
      <w:r w:rsidRPr="00933DCC">
        <w:t>A        4</w:t>
      </w:r>
    </w:p>
    <w:p w14:paraId="332D58E4" w14:textId="77777777" w:rsidR="00B32971" w:rsidRPr="00933DCC" w:rsidRDefault="00B32971" w:rsidP="00B32971">
      <w:pPr>
        <w:tabs>
          <w:tab w:val="left" w:pos="2565"/>
        </w:tabs>
        <w:ind w:left="720"/>
      </w:pPr>
      <w:r w:rsidRPr="00933DCC">
        <w:t>B        7</w:t>
      </w:r>
    </w:p>
    <w:p w14:paraId="6DB8038F" w14:textId="77777777" w:rsidR="00B32971" w:rsidRPr="00933DCC" w:rsidRDefault="00B32971" w:rsidP="00B32971">
      <w:pPr>
        <w:tabs>
          <w:tab w:val="left" w:pos="2565"/>
        </w:tabs>
        <w:ind w:left="720"/>
      </w:pPr>
      <w:r w:rsidRPr="00933DCC">
        <w:t>C        67</w:t>
      </w:r>
    </w:p>
    <w:p w14:paraId="476D71E5" w14:textId="77777777" w:rsidR="00B32971" w:rsidRDefault="00B32971" w:rsidP="00B32971">
      <w:pPr>
        <w:tabs>
          <w:tab w:val="left" w:pos="2565"/>
        </w:tabs>
        <w:ind w:left="720"/>
      </w:pPr>
      <w:r w:rsidRPr="00933DCC">
        <w:t>D        78</w:t>
      </w:r>
      <w:r w:rsidR="00361819">
        <w:tab/>
      </w:r>
      <w:r w:rsidR="00361819">
        <w:tab/>
      </w:r>
      <w:r w:rsidR="00361819">
        <w:tab/>
      </w:r>
      <w:r w:rsidR="00361819">
        <w:tab/>
      </w:r>
      <w:r w:rsidR="00361819">
        <w:tab/>
      </w:r>
      <w:r w:rsidR="00361819">
        <w:tab/>
      </w:r>
    </w:p>
    <w:p w14:paraId="4CB73C3A" w14:textId="77777777" w:rsidR="00536DFE" w:rsidRPr="00933DCC" w:rsidRDefault="00536DFE" w:rsidP="00B32971">
      <w:pPr>
        <w:tabs>
          <w:tab w:val="left" w:pos="2565"/>
        </w:tabs>
        <w:ind w:left="720"/>
      </w:pPr>
    </w:p>
    <w:p w14:paraId="2C8E5556" w14:textId="77777777" w:rsidR="00456D6F" w:rsidRPr="00933DCC" w:rsidRDefault="00361819" w:rsidP="00456D6F">
      <w:pPr>
        <w:tabs>
          <w:tab w:val="left" w:pos="2565"/>
        </w:tabs>
      </w:pPr>
      <w:r>
        <w:t>37</w:t>
      </w:r>
      <w:r w:rsidR="00456D6F" w:rsidRPr="00933DCC">
        <w:t>.  What is the median of the scores?</w:t>
      </w:r>
    </w:p>
    <w:p w14:paraId="6B6C9D08" w14:textId="77777777" w:rsidR="00B32971" w:rsidRPr="00933DCC" w:rsidRDefault="00B32971" w:rsidP="00B32971">
      <w:pPr>
        <w:tabs>
          <w:tab w:val="left" w:pos="2565"/>
        </w:tabs>
        <w:ind w:left="720"/>
      </w:pPr>
      <w:r w:rsidRPr="00933DCC">
        <w:t xml:space="preserve">A        </w:t>
      </w:r>
      <w:r w:rsidR="002671AD" w:rsidRPr="00933DCC">
        <w:t>62.5</w:t>
      </w:r>
    </w:p>
    <w:p w14:paraId="40D11F1D" w14:textId="77777777" w:rsidR="002671AD" w:rsidRPr="00933DCC" w:rsidRDefault="002671AD" w:rsidP="00B32971">
      <w:pPr>
        <w:tabs>
          <w:tab w:val="left" w:pos="2565"/>
        </w:tabs>
        <w:ind w:left="720"/>
      </w:pPr>
      <w:r w:rsidRPr="00933DCC">
        <w:t>B        63</w:t>
      </w:r>
    </w:p>
    <w:p w14:paraId="31A361E5" w14:textId="77777777" w:rsidR="002671AD" w:rsidRPr="00933DCC" w:rsidRDefault="002671AD" w:rsidP="00B32971">
      <w:pPr>
        <w:tabs>
          <w:tab w:val="left" w:pos="2565"/>
        </w:tabs>
        <w:ind w:left="720"/>
      </w:pPr>
      <w:r w:rsidRPr="00933DCC">
        <w:t>C        63.5</w:t>
      </w:r>
    </w:p>
    <w:p w14:paraId="63EF572B" w14:textId="77777777" w:rsidR="002671AD" w:rsidRDefault="002671AD" w:rsidP="00B32971">
      <w:pPr>
        <w:tabs>
          <w:tab w:val="left" w:pos="2565"/>
        </w:tabs>
        <w:ind w:left="720"/>
      </w:pPr>
      <w:r w:rsidRPr="00933DCC">
        <w:t>D        64</w:t>
      </w:r>
      <w:r w:rsidR="00361819">
        <w:tab/>
      </w:r>
      <w:r w:rsidR="00361819">
        <w:tab/>
      </w:r>
      <w:r w:rsidR="00361819">
        <w:tab/>
      </w:r>
      <w:r w:rsidR="00361819">
        <w:tab/>
      </w:r>
      <w:r w:rsidR="00361819">
        <w:tab/>
      </w:r>
      <w:r w:rsidR="00361819">
        <w:tab/>
      </w:r>
    </w:p>
    <w:p w14:paraId="6FF009AC" w14:textId="77777777" w:rsidR="00536DFE" w:rsidRDefault="00536DFE" w:rsidP="00B32971">
      <w:pPr>
        <w:tabs>
          <w:tab w:val="left" w:pos="2565"/>
        </w:tabs>
        <w:ind w:left="720"/>
      </w:pPr>
    </w:p>
    <w:p w14:paraId="66B011C1" w14:textId="77777777" w:rsidR="00536DFE" w:rsidRPr="00933DCC" w:rsidRDefault="00536DFE" w:rsidP="00B32971">
      <w:pPr>
        <w:tabs>
          <w:tab w:val="left" w:pos="2565"/>
        </w:tabs>
        <w:ind w:left="720"/>
      </w:pPr>
    </w:p>
    <w:p w14:paraId="0BA60623" w14:textId="77777777" w:rsidR="00456D6F" w:rsidRPr="00933DCC" w:rsidRDefault="00456D6F" w:rsidP="0053226C">
      <w:pPr>
        <w:tabs>
          <w:tab w:val="left" w:pos="7830"/>
        </w:tabs>
      </w:pPr>
    </w:p>
    <w:p w14:paraId="7B462B34" w14:textId="77777777" w:rsidR="00933DCC" w:rsidRPr="00933DCC" w:rsidRDefault="00361819" w:rsidP="00933DCC">
      <w:pPr>
        <w:rPr>
          <w:rFonts w:eastAsiaTheme="minorEastAsia"/>
        </w:rPr>
      </w:pPr>
      <w:r w:rsidRPr="00933DCC">
        <w:rPr>
          <w:rFonts w:eastAsiaTheme="minorEastAsia"/>
        </w:rPr>
        <w:lastRenderedPageBreak/>
        <w:t xml:space="preserve"> </w:t>
      </w:r>
      <w:r w:rsidR="00536DFE">
        <w:rPr>
          <w:rFonts w:eastAsiaTheme="minorEastAsia"/>
        </w:rPr>
        <w:t xml:space="preserve">38. </w:t>
      </w:r>
      <w:r w:rsidR="00933DCC" w:rsidRPr="00933DCC">
        <w:rPr>
          <w:rFonts w:eastAsiaTheme="minorEastAsia"/>
        </w:rPr>
        <w:t xml:space="preserve">(6.14D)   It is important for a person to establish a positive credit history.  Which of the following statements is </w:t>
      </w:r>
      <w:r w:rsidR="00933DCC" w:rsidRPr="00933DCC">
        <w:rPr>
          <w:rFonts w:eastAsiaTheme="minorEastAsia"/>
          <w:b/>
        </w:rPr>
        <w:t>NOT</w:t>
      </w:r>
      <w:r w:rsidR="00933DCC" w:rsidRPr="00933DCC">
        <w:rPr>
          <w:rFonts w:eastAsiaTheme="minorEastAsia"/>
        </w:rPr>
        <w:t xml:space="preserve"> a benefit of having a positive credit history?</w:t>
      </w:r>
    </w:p>
    <w:p w14:paraId="4DF45676" w14:textId="77777777" w:rsidR="00933DCC" w:rsidRPr="00933DCC" w:rsidRDefault="00933DCC" w:rsidP="00536DFE">
      <w:pPr>
        <w:ind w:left="720"/>
        <w:rPr>
          <w:rFonts w:eastAsiaTheme="minorEastAsia"/>
        </w:rPr>
      </w:pPr>
      <w:r w:rsidRPr="00933DCC">
        <w:rPr>
          <w:rFonts w:eastAsiaTheme="minorEastAsia"/>
        </w:rPr>
        <w:t>A</w:t>
      </w:r>
      <w:r w:rsidRPr="00933DCC">
        <w:rPr>
          <w:rFonts w:eastAsiaTheme="minorEastAsia"/>
        </w:rPr>
        <w:tab/>
        <w:t>A high credit score makes it easier to get a credit card.</w:t>
      </w:r>
    </w:p>
    <w:p w14:paraId="31A5CE5A" w14:textId="77777777" w:rsidR="00933DCC" w:rsidRPr="00933DCC" w:rsidRDefault="00933DCC" w:rsidP="00536DFE">
      <w:pPr>
        <w:ind w:left="720"/>
        <w:rPr>
          <w:rFonts w:eastAsiaTheme="minorEastAsia"/>
        </w:rPr>
      </w:pPr>
      <w:r w:rsidRPr="00933DCC">
        <w:rPr>
          <w:rFonts w:eastAsiaTheme="minorEastAsia"/>
        </w:rPr>
        <w:t>B</w:t>
      </w:r>
      <w:r w:rsidRPr="00933DCC">
        <w:rPr>
          <w:rFonts w:eastAsiaTheme="minorEastAsia"/>
        </w:rPr>
        <w:tab/>
        <w:t>A high credit score can qualify a person for lower interest rates on loans.</w:t>
      </w:r>
    </w:p>
    <w:p w14:paraId="40EA123C" w14:textId="77777777" w:rsidR="00933DCC" w:rsidRPr="00933DCC" w:rsidRDefault="00933DCC" w:rsidP="00536DFE">
      <w:pPr>
        <w:ind w:left="720"/>
        <w:rPr>
          <w:rFonts w:eastAsiaTheme="minorEastAsia"/>
        </w:rPr>
      </w:pPr>
      <w:r w:rsidRPr="00933DCC">
        <w:rPr>
          <w:rFonts w:eastAsiaTheme="minorEastAsia"/>
        </w:rPr>
        <w:t>C</w:t>
      </w:r>
      <w:r w:rsidRPr="00933DCC">
        <w:rPr>
          <w:rFonts w:eastAsiaTheme="minorEastAsia"/>
        </w:rPr>
        <w:tab/>
        <w:t>A high credit score helps people to qualify for a house or car loan.</w:t>
      </w:r>
    </w:p>
    <w:p w14:paraId="6ECA62D5" w14:textId="77777777" w:rsidR="00933DCC" w:rsidRDefault="00933DCC" w:rsidP="00536DFE">
      <w:pPr>
        <w:ind w:left="720"/>
        <w:rPr>
          <w:rFonts w:eastAsiaTheme="minorEastAsia"/>
        </w:rPr>
      </w:pPr>
      <w:r w:rsidRPr="00933DCC">
        <w:rPr>
          <w:rFonts w:eastAsiaTheme="minorEastAsia"/>
        </w:rPr>
        <w:t>D</w:t>
      </w:r>
      <w:r w:rsidRPr="00933DCC">
        <w:rPr>
          <w:rFonts w:eastAsiaTheme="minorEastAsia"/>
        </w:rPr>
        <w:tab/>
        <w:t>A high credit score will qualify you for a college scholarship.</w:t>
      </w:r>
      <w:r w:rsidR="00536DFE">
        <w:rPr>
          <w:rFonts w:eastAsiaTheme="minorEastAsia"/>
        </w:rPr>
        <w:tab/>
      </w:r>
      <w:r w:rsidR="00536DFE">
        <w:rPr>
          <w:rFonts w:eastAsiaTheme="minorEastAsia"/>
        </w:rPr>
        <w:tab/>
      </w:r>
    </w:p>
    <w:p w14:paraId="653E79D1" w14:textId="77777777" w:rsidR="00536DFE" w:rsidRPr="00933DCC" w:rsidRDefault="00536DFE" w:rsidP="00933DCC">
      <w:pPr>
        <w:rPr>
          <w:rFonts w:eastAsiaTheme="minorEastAsia"/>
        </w:rPr>
      </w:pPr>
    </w:p>
    <w:p w14:paraId="28D42B42" w14:textId="77777777" w:rsidR="00C65B6C" w:rsidRPr="00933DCC" w:rsidRDefault="00536DFE" w:rsidP="00C65B6C">
      <w:pPr>
        <w:rPr>
          <w:rFonts w:eastAsiaTheme="minorEastAsia"/>
        </w:rPr>
      </w:pPr>
      <w:r>
        <w:rPr>
          <w:rFonts w:eastAsiaTheme="minorEastAsia"/>
        </w:rPr>
        <w:t xml:space="preserve">39.  </w:t>
      </w:r>
      <w:r w:rsidR="00C65B6C" w:rsidRPr="00933DCC">
        <w:rPr>
          <w:rFonts w:eastAsiaTheme="minorEastAsia"/>
        </w:rPr>
        <w:t xml:space="preserve">(6.9A)  Polly has started a chocolate chip cookie business.  She advertises that each of her cookies will have at least 3 more chocolate chips inside than any of her competitor’s cookies.  If </w:t>
      </w:r>
      <m:oMath>
        <m:r>
          <w:rPr>
            <w:rFonts w:ascii="Cambria Math" w:eastAsiaTheme="minorEastAsia" w:hAnsi="Cambria Math"/>
          </w:rPr>
          <m:t>p=number of chips in Poll</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s cookies</m:t>
        </m:r>
      </m:oMath>
      <w:r w:rsidR="00C65B6C" w:rsidRPr="00933DCC">
        <w:rPr>
          <w:rFonts w:eastAsiaTheme="minorEastAsia"/>
        </w:rPr>
        <w:t xml:space="preserve"> and </w:t>
      </w:r>
      <m:oMath>
        <m:r>
          <w:rPr>
            <w:rFonts w:ascii="Cambria Math" w:eastAsiaTheme="minorEastAsia" w:hAnsi="Cambria Math"/>
          </w:rPr>
          <m:t>c=number of chips in the competito</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m:t>
            </m:r>
          </m:sup>
        </m:sSup>
        <m:r>
          <w:rPr>
            <w:rFonts w:ascii="Cambria Math" w:eastAsiaTheme="minorEastAsia" w:hAnsi="Cambria Math"/>
          </w:rPr>
          <m:t>s cookies</m:t>
        </m:r>
      </m:oMath>
      <w:r w:rsidR="00C65B6C" w:rsidRPr="00933DCC">
        <w:rPr>
          <w:rFonts w:eastAsiaTheme="minorEastAsia"/>
        </w:rPr>
        <w:t>, which statement below represents Polly’s claim?</w:t>
      </w:r>
    </w:p>
    <w:p w14:paraId="6E8C3EC4" w14:textId="77777777" w:rsidR="00C65B6C" w:rsidRPr="00933DCC" w:rsidRDefault="00C65B6C" w:rsidP="00536DFE">
      <w:pPr>
        <w:ind w:left="720"/>
        <w:rPr>
          <w:rFonts w:eastAsiaTheme="minorEastAsia"/>
        </w:rPr>
      </w:pPr>
      <w:r w:rsidRPr="00933DCC">
        <w:rPr>
          <w:rFonts w:eastAsiaTheme="minorEastAsia"/>
        </w:rPr>
        <w:t>A</w:t>
      </w:r>
      <w:r w:rsidRPr="00933DCC">
        <w:rPr>
          <w:rFonts w:eastAsiaTheme="minorEastAsia"/>
        </w:rPr>
        <w:tab/>
      </w:r>
      <m:oMath>
        <m:r>
          <w:rPr>
            <w:rFonts w:ascii="Cambria Math" w:eastAsiaTheme="minorEastAsia" w:hAnsi="Cambria Math"/>
          </w:rPr>
          <m:t>p≥c+3</m:t>
        </m:r>
      </m:oMath>
    </w:p>
    <w:p w14:paraId="1550E376" w14:textId="77777777" w:rsidR="00C65B6C" w:rsidRPr="00933DCC" w:rsidRDefault="00C65B6C" w:rsidP="00536DFE">
      <w:pPr>
        <w:ind w:left="720"/>
        <w:rPr>
          <w:rFonts w:eastAsiaTheme="minorEastAsia"/>
        </w:rPr>
      </w:pPr>
      <w:r w:rsidRPr="00933DCC">
        <w:rPr>
          <w:rFonts w:eastAsiaTheme="minorEastAsia"/>
        </w:rPr>
        <w:t>B</w:t>
      </w:r>
      <w:r w:rsidRPr="00933DCC">
        <w:rPr>
          <w:rFonts w:eastAsiaTheme="minorEastAsia"/>
        </w:rPr>
        <w:tab/>
      </w:r>
      <m:oMath>
        <m:r>
          <w:rPr>
            <w:rFonts w:ascii="Cambria Math" w:eastAsiaTheme="minorEastAsia" w:hAnsi="Cambria Math"/>
          </w:rPr>
          <m:t>p=c+3</m:t>
        </m:r>
      </m:oMath>
    </w:p>
    <w:p w14:paraId="5B32DBE4" w14:textId="77777777" w:rsidR="00C65B6C" w:rsidRPr="00933DCC" w:rsidRDefault="00C65B6C" w:rsidP="00536DFE">
      <w:pPr>
        <w:ind w:left="720"/>
        <w:rPr>
          <w:rFonts w:eastAsiaTheme="minorEastAsia"/>
        </w:rPr>
      </w:pPr>
      <w:r w:rsidRPr="00933DCC">
        <w:rPr>
          <w:rFonts w:eastAsiaTheme="minorEastAsia"/>
          <w:noProof/>
        </w:rPr>
        <mc:AlternateContent>
          <mc:Choice Requires="wps">
            <w:drawing>
              <wp:anchor distT="45720" distB="45720" distL="114300" distR="114300" simplePos="0" relativeHeight="251732992" behindDoc="0" locked="0" layoutInCell="1" allowOverlap="1" wp14:anchorId="564238DF" wp14:editId="458CA398">
                <wp:simplePos x="0" y="0"/>
                <wp:positionH relativeFrom="column">
                  <wp:posOffset>2228850</wp:posOffset>
                </wp:positionH>
                <wp:positionV relativeFrom="paragraph">
                  <wp:posOffset>9525</wp:posOffset>
                </wp:positionV>
                <wp:extent cx="3657600" cy="423545"/>
                <wp:effectExtent l="0" t="0" r="0" b="0"/>
                <wp:wrapSquare wrapText="bothSides"/>
                <wp:docPr id="4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423545"/>
                        </a:xfrm>
                        <a:prstGeom prst="rect">
                          <a:avLst/>
                        </a:prstGeom>
                        <a:solidFill>
                          <a:srgbClr val="FFFFFF"/>
                        </a:solidFill>
                        <a:ln w="9525">
                          <a:noFill/>
                          <a:miter lim="800000"/>
                          <a:headEnd/>
                          <a:tailEnd/>
                        </a:ln>
                      </wps:spPr>
                      <wps:txbx>
                        <w:txbxContent>
                          <w:p w14:paraId="705C376A" w14:textId="77777777" w:rsidR="00C60DB9" w:rsidRDefault="00C60DB9" w:rsidP="00C65B6C"/>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E001C2D" id="Text Box 2" o:spid="_x0000_s1244" type="#_x0000_t202" style="position:absolute;left:0;text-align:left;margin-left:175.5pt;margin-top:.75pt;width:4in;height:110.6pt;z-index:2517329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" stroked="f">
                <v:textbox style="mso-fit-shape-to-text:t">
                  <w:txbxContent>
                    <w:p w:rsidR="00C60DB9" w:rsidRDefault="00C60DB9" w:rsidP="00C65B6C"/>
                  </w:txbxContent>
                </v:textbox>
                <w10:wrap type="square"/>
              </v:shape>
            </w:pict>
          </mc:Fallback>
        </mc:AlternateContent>
      </w:r>
      <w:r w:rsidRPr="00933DCC">
        <w:rPr>
          <w:rFonts w:eastAsiaTheme="minorEastAsia"/>
        </w:rPr>
        <w:t>C</w:t>
      </w:r>
      <w:r w:rsidRPr="00933DCC">
        <w:rPr>
          <w:rFonts w:eastAsiaTheme="minorEastAsia"/>
        </w:rPr>
        <w:tab/>
      </w:r>
      <m:oMath>
        <m:r>
          <w:rPr>
            <w:rFonts w:ascii="Cambria Math" w:eastAsiaTheme="minorEastAsia" w:hAnsi="Cambria Math"/>
          </w:rPr>
          <m:t>p&gt;c+3</m:t>
        </m:r>
      </m:oMath>
    </w:p>
    <w:p w14:paraId="492A923E" w14:textId="77777777" w:rsidR="00C65B6C" w:rsidRPr="00933DCC" w:rsidRDefault="00C65B6C" w:rsidP="00536DFE">
      <w:pPr>
        <w:ind w:left="720"/>
        <w:rPr>
          <w:rFonts w:eastAsiaTheme="minorEastAsia"/>
        </w:rPr>
      </w:pPr>
      <w:r w:rsidRPr="00933DCC">
        <w:rPr>
          <w:rFonts w:eastAsiaTheme="minorEastAsia"/>
        </w:rPr>
        <w:t>D</w:t>
      </w:r>
      <w:r w:rsidRPr="00933DCC">
        <w:rPr>
          <w:rFonts w:eastAsiaTheme="minorEastAsia"/>
        </w:rPr>
        <w:tab/>
      </w:r>
      <m:oMath>
        <m:r>
          <w:rPr>
            <w:rFonts w:ascii="Cambria Math" w:eastAsiaTheme="minorEastAsia" w:hAnsi="Cambria Math"/>
          </w:rPr>
          <m:t>c≥p+3</m:t>
        </m:r>
      </m:oMath>
      <w:r w:rsidR="00536DFE">
        <w:rPr>
          <w:rFonts w:eastAsiaTheme="minorEastAsia"/>
        </w:rPr>
        <w:tab/>
      </w:r>
      <w:r w:rsidR="00536DFE">
        <w:rPr>
          <w:rFonts w:eastAsiaTheme="minorEastAsia"/>
        </w:rPr>
        <w:tab/>
        <w:t xml:space="preserve">          </w:t>
      </w:r>
      <w:r w:rsidR="00536DFE">
        <w:rPr>
          <w:rFonts w:eastAsiaTheme="minorEastAsia"/>
        </w:rPr>
        <w:tab/>
      </w:r>
      <w:r w:rsidR="00536DFE">
        <w:rPr>
          <w:rFonts w:eastAsiaTheme="minorEastAsia"/>
        </w:rPr>
        <w:tab/>
      </w:r>
      <w:r w:rsidR="00536DFE">
        <w:rPr>
          <w:rFonts w:eastAsiaTheme="minorEastAsia"/>
        </w:rPr>
        <w:tab/>
      </w:r>
    </w:p>
    <w:p w14:paraId="01393B41" w14:textId="77777777" w:rsidR="00536DFE" w:rsidRPr="00933DCC" w:rsidRDefault="00536DFE" w:rsidP="00536DFE">
      <w:pPr>
        <w:rPr>
          <w:rFonts w:eastAsiaTheme="minorEastAsia"/>
        </w:rPr>
      </w:pPr>
      <w:r>
        <w:rPr>
          <w:rFonts w:eastAsiaTheme="minorEastAsia"/>
        </w:rPr>
        <w:t xml:space="preserve">40.  </w:t>
      </w:r>
      <w:r w:rsidRPr="00933DCC">
        <w:rPr>
          <w:rFonts w:eastAsiaTheme="minorEastAsia"/>
        </w:rPr>
        <w:t xml:space="preserve">(6.3B)  If </w:t>
      </w:r>
      <w:r w:rsidRPr="00933DCC">
        <w:rPr>
          <w:rFonts w:eastAsiaTheme="minorEastAsia"/>
          <w:i/>
        </w:rPr>
        <w:t>x</w:t>
      </w:r>
      <w:r w:rsidRPr="00933DCC">
        <w:rPr>
          <w:rFonts w:eastAsiaTheme="minorEastAsia"/>
        </w:rPr>
        <w:t xml:space="preserve"> is a positive number, which of the following expressions represent a quantity that is      greater than </w:t>
      </w:r>
      <w:r w:rsidRPr="00933DCC">
        <w:rPr>
          <w:rFonts w:eastAsiaTheme="minorEastAsia"/>
          <w:i/>
        </w:rPr>
        <w:t>x</w:t>
      </w:r>
      <w:r w:rsidRPr="00933DCC">
        <w:rPr>
          <w:rFonts w:eastAsiaTheme="minorEastAsia"/>
        </w:rPr>
        <w:t>?</w:t>
      </w:r>
    </w:p>
    <w:p w14:paraId="0BA2E137" w14:textId="77777777" w:rsidR="00536DFE" w:rsidRPr="00933DCC" w:rsidRDefault="00536DFE" w:rsidP="00536DFE">
      <w:pPr>
        <w:ind w:left="720"/>
        <w:rPr>
          <w:rFonts w:eastAsiaTheme="minorEastAsia"/>
        </w:rPr>
      </w:pPr>
      <w:r w:rsidRPr="00933DCC">
        <w:rPr>
          <w:rFonts w:eastAsiaTheme="minorEastAsia"/>
        </w:rPr>
        <w:t>A</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6</m:t>
            </m:r>
          </m:num>
          <m:den>
            <m:r>
              <w:rPr>
                <w:rFonts w:ascii="Cambria Math" w:eastAsiaTheme="minorEastAsia" w:hAnsi="Cambria Math"/>
              </w:rPr>
              <m:t>5</m:t>
            </m:r>
          </m:den>
        </m:f>
        <m:r>
          <w:rPr>
            <w:rFonts w:ascii="Cambria Math" w:eastAsiaTheme="minorEastAsia" w:hAnsi="Cambria Math"/>
          </w:rPr>
          <m:t>x</m:t>
        </m:r>
      </m:oMath>
      <w:r w:rsidRPr="00933DCC">
        <w:rPr>
          <w:rFonts w:eastAsiaTheme="minorEastAsia"/>
        </w:rPr>
        <w:tab/>
      </w:r>
    </w:p>
    <w:p w14:paraId="02A6C218" w14:textId="77777777" w:rsidR="00536DFE" w:rsidRPr="00933DCC" w:rsidRDefault="00536DFE" w:rsidP="00536DFE">
      <w:pPr>
        <w:ind w:left="720"/>
        <w:rPr>
          <w:rFonts w:eastAsiaTheme="minorEastAsia"/>
        </w:rPr>
      </w:pPr>
      <w:r w:rsidRPr="00933DCC">
        <w:rPr>
          <w:rFonts w:eastAsiaTheme="minorEastAsia"/>
        </w:rPr>
        <w:t>B</w:t>
      </w:r>
      <w:r w:rsidRPr="00933DCC">
        <w:rPr>
          <w:rFonts w:eastAsiaTheme="minorEastAsia"/>
        </w:rPr>
        <w:tab/>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oMath>
    </w:p>
    <w:p w14:paraId="5270B9CB" w14:textId="77777777" w:rsidR="00536DFE" w:rsidRPr="00933DCC" w:rsidRDefault="00536DFE" w:rsidP="00536DFE">
      <w:pPr>
        <w:ind w:left="720"/>
        <w:rPr>
          <w:rFonts w:eastAsiaTheme="minorEastAsia"/>
        </w:rPr>
      </w:pPr>
      <w:r w:rsidRPr="00933DCC">
        <w:rPr>
          <w:rFonts w:eastAsiaTheme="minorEastAsia"/>
        </w:rPr>
        <w:t>C</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7</m:t>
            </m:r>
          </m:den>
        </m:f>
      </m:oMath>
    </w:p>
    <w:p w14:paraId="4994833E" w14:textId="77777777" w:rsidR="00536DFE" w:rsidRDefault="00536DFE" w:rsidP="00536DFE">
      <w:pPr>
        <w:ind w:left="720"/>
        <w:rPr>
          <w:rFonts w:eastAsiaTheme="minorEastAsia"/>
        </w:rPr>
      </w:pPr>
      <w:r w:rsidRPr="00933DCC">
        <w:rPr>
          <w:rFonts w:eastAsiaTheme="minorEastAsia"/>
        </w:rPr>
        <w:t>D</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617BB631" w14:textId="77777777" w:rsidR="00536DFE" w:rsidRDefault="00536DFE" w:rsidP="00536DFE">
      <w:pPr>
        <w:ind w:left="720"/>
        <w:rPr>
          <w:rFonts w:eastAsiaTheme="minorEastAsia"/>
        </w:rPr>
      </w:pPr>
    </w:p>
    <w:p w14:paraId="62095961" w14:textId="77777777" w:rsidR="00536DFE" w:rsidRDefault="00536DFE" w:rsidP="00536DFE">
      <w:pPr>
        <w:ind w:left="720"/>
        <w:rPr>
          <w:rFonts w:eastAsiaTheme="minorEastAsia"/>
        </w:rPr>
      </w:pPr>
    </w:p>
    <w:p w14:paraId="1BB6C771" w14:textId="77777777" w:rsidR="00536DFE" w:rsidRDefault="00536DFE" w:rsidP="00536DFE">
      <w:pPr>
        <w:ind w:left="720"/>
        <w:rPr>
          <w:rFonts w:eastAsiaTheme="minorEastAsia"/>
        </w:rPr>
      </w:pPr>
    </w:p>
    <w:p w14:paraId="4E0DEE6D" w14:textId="77777777" w:rsidR="00536DFE" w:rsidRPr="00933DCC" w:rsidRDefault="00536DFE" w:rsidP="00536DFE">
      <w:pPr>
        <w:ind w:left="720"/>
        <w:rPr>
          <w:rFonts w:eastAsiaTheme="minorEastAsia"/>
        </w:rPr>
      </w:pPr>
    </w:p>
    <w:p w14:paraId="0780A42B" w14:textId="77777777" w:rsidR="002F34BE" w:rsidRPr="00933DCC" w:rsidRDefault="002F34BE" w:rsidP="002F34BE">
      <w:pPr>
        <w:tabs>
          <w:tab w:val="left" w:pos="360"/>
        </w:tabs>
        <w:ind w:left="360" w:hanging="360"/>
      </w:pPr>
    </w:p>
    <w:p w14:paraId="6D26AD8E" w14:textId="77777777" w:rsidR="00A71F5F" w:rsidRPr="00933DCC" w:rsidRDefault="00536DFE" w:rsidP="00A71F5F">
      <w:r>
        <w:rPr>
          <w:noProof/>
        </w:rPr>
        <w:lastRenderedPageBreak/>
        <w:t xml:space="preserve">41.  </w:t>
      </w:r>
      <w:r w:rsidR="003F7480" w:rsidRPr="00933DCC">
        <w:rPr>
          <w:noProof/>
        </w:rPr>
        <w:t>(6.2A)  The Venn Diagram below represents the relationships between the subsets of rational numbers.</w:t>
      </w:r>
    </w:p>
    <w:p w14:paraId="7FDD19AB" w14:textId="77777777" w:rsidR="00A71F5F" w:rsidRPr="00933DCC" w:rsidRDefault="00A71F5F" w:rsidP="00A71F5F">
      <w:r w:rsidRPr="00933DCC">
        <w:rPr>
          <w:noProof/>
        </w:rPr>
        <mc:AlternateContent>
          <mc:Choice Requires="wps">
            <w:drawing>
              <wp:anchor distT="0" distB="0" distL="114300" distR="114300" simplePos="0" relativeHeight="251660288" behindDoc="0" locked="0" layoutInCell="1" allowOverlap="1" wp14:anchorId="3F6CDD3A" wp14:editId="4E6FE032">
                <wp:simplePos x="0" y="0"/>
                <wp:positionH relativeFrom="column">
                  <wp:posOffset>352425</wp:posOffset>
                </wp:positionH>
                <wp:positionV relativeFrom="paragraph">
                  <wp:posOffset>248920</wp:posOffset>
                </wp:positionV>
                <wp:extent cx="5105400" cy="2486025"/>
                <wp:effectExtent l="0" t="0" r="19050" b="28575"/>
                <wp:wrapNone/>
                <wp:docPr id="450" name="Rectangle 450"/>
                <wp:cNvGraphicFramePr/>
                <a:graphic xmlns:a="http://schemas.openxmlformats.org/drawingml/2006/main">
                  <a:graphicData uri="http://schemas.microsoft.com/office/word/2010/wordprocessingShape">
                    <wps:wsp>
                      <wps:cNvSpPr/>
                      <wps:spPr>
                        <a:xfrm>
                          <a:off x="0" y="0"/>
                          <a:ext cx="5105400" cy="2486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2BCDCD0" id="Rectangle 450" o:spid="_x0000_s1026" style="position:absolute;margin-left:27.75pt;margin-top:19.6pt;width:402pt;height:195.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" filled="f" strokecolor="black [3213]" strokeweight="1pt"/>
            </w:pict>
          </mc:Fallback>
        </mc:AlternateContent>
      </w:r>
    </w:p>
    <w:p w14:paraId="602EA357" w14:textId="77777777" w:rsidR="003F7480" w:rsidRPr="00933DCC" w:rsidRDefault="003F7480" w:rsidP="00A71F5F">
      <w:pPr>
        <w:tabs>
          <w:tab w:val="left" w:pos="1695"/>
        </w:tabs>
      </w:pPr>
      <w:r w:rsidRPr="00933DCC">
        <w:rPr>
          <w:noProof/>
        </w:rPr>
        <mc:AlternateContent>
          <mc:Choice Requires="wps">
            <w:drawing>
              <wp:anchor distT="45720" distB="45720" distL="114300" distR="114300" simplePos="0" relativeHeight="251672576" behindDoc="0" locked="0" layoutInCell="1" allowOverlap="1" wp14:anchorId="34F8CE1C" wp14:editId="4807C9E2">
                <wp:simplePos x="0" y="0"/>
                <wp:positionH relativeFrom="margin">
                  <wp:align>center</wp:align>
                </wp:positionH>
                <wp:positionV relativeFrom="paragraph">
                  <wp:posOffset>1106805</wp:posOffset>
                </wp:positionV>
                <wp:extent cx="1314450" cy="295275"/>
                <wp:effectExtent l="0" t="0" r="0" b="0"/>
                <wp:wrapSquare wrapText="bothSides"/>
                <wp:docPr id="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95275"/>
                        </a:xfrm>
                        <a:prstGeom prst="rect">
                          <a:avLst/>
                        </a:prstGeom>
                        <a:noFill/>
                        <a:ln w="9525">
                          <a:noFill/>
                          <a:miter lim="800000"/>
                          <a:headEnd/>
                          <a:tailEnd/>
                        </a:ln>
                      </wps:spPr>
                      <wps:txbx>
                        <w:txbxContent>
                          <w:p w14:paraId="1234B7E3" w14:textId="77777777" w:rsidR="00C60DB9" w:rsidRDefault="00C60DB9">
                            <w:r>
                              <w:t>Natural Numb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_x0000_s1245" type="#_x0000_t202" style="position:absolute;margin-left:0;margin-top:87.15pt;width:103.5pt;height:23.25pt;z-index:25167257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" filled="f" stroked="f">
                <v:textbox>
                  <w:txbxContent>
                    <w:p w:rsidR="00C60DB9" w:rsidRDefault="00C60DB9">
                      <w:r>
                        <w:t>Natural Numbers</w:t>
                      </w:r>
                    </w:p>
                  </w:txbxContent>
                </v:textbox>
                <w10:wrap type="square" anchorx="margin"/>
              </v:shape>
            </w:pict>
          </mc:Fallback>
        </mc:AlternateContent>
      </w:r>
      <w:r w:rsidRPr="00933DCC">
        <w:rPr>
          <w:noProof/>
        </w:rPr>
        <mc:AlternateContent>
          <mc:Choice Requires="wps">
            <w:drawing>
              <wp:anchor distT="45720" distB="45720" distL="114300" distR="114300" simplePos="0" relativeHeight="251670528" behindDoc="0" locked="0" layoutInCell="1" allowOverlap="1" wp14:anchorId="6DD8C867" wp14:editId="308D0770">
                <wp:simplePos x="0" y="0"/>
                <wp:positionH relativeFrom="column">
                  <wp:posOffset>2314575</wp:posOffset>
                </wp:positionH>
                <wp:positionV relativeFrom="paragraph">
                  <wp:posOffset>782955</wp:posOffset>
                </wp:positionV>
                <wp:extent cx="1752600" cy="304800"/>
                <wp:effectExtent l="0" t="0" r="0" b="0"/>
                <wp:wrapSquare wrapText="bothSides"/>
                <wp:docPr id="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304800"/>
                        </a:xfrm>
                        <a:prstGeom prst="rect">
                          <a:avLst/>
                        </a:prstGeom>
                        <a:noFill/>
                        <a:ln w="9525">
                          <a:noFill/>
                          <a:miter lim="800000"/>
                          <a:headEnd/>
                          <a:tailEnd/>
                        </a:ln>
                      </wps:spPr>
                      <wps:txbx>
                        <w:txbxContent>
                          <w:p w14:paraId="2B7E65F4" w14:textId="77777777" w:rsidR="00C60DB9" w:rsidRDefault="00C60DB9">
                            <w:r>
                              <w:t>Whole Numb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_x0000_s1246" type="#_x0000_t202" style="position:absolute;margin-left:182.25pt;margin-top:61.65pt;width:138pt;height:24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" filled="f" stroked="f">
                <v:textbox>
                  <w:txbxContent>
                    <w:p w:rsidR="00C60DB9" w:rsidRDefault="00C60DB9">
                      <w:r>
                        <w:t>Whole Numbers</w:t>
                      </w:r>
                    </w:p>
                  </w:txbxContent>
                </v:textbox>
                <w10:wrap type="square"/>
              </v:shape>
            </w:pict>
          </mc:Fallback>
        </mc:AlternateContent>
      </w:r>
      <w:r w:rsidR="00A71F5F" w:rsidRPr="00933DCC">
        <w:rPr>
          <w:noProof/>
        </w:rPr>
        <mc:AlternateContent>
          <mc:Choice Requires="wps">
            <w:drawing>
              <wp:anchor distT="45720" distB="45720" distL="114300" distR="114300" simplePos="0" relativeHeight="251668480" behindDoc="0" locked="0" layoutInCell="1" allowOverlap="1" wp14:anchorId="2D631C72" wp14:editId="4E470333">
                <wp:simplePos x="0" y="0"/>
                <wp:positionH relativeFrom="column">
                  <wp:posOffset>2571750</wp:posOffset>
                </wp:positionH>
                <wp:positionV relativeFrom="paragraph">
                  <wp:posOffset>525780</wp:posOffset>
                </wp:positionV>
                <wp:extent cx="666750" cy="342900"/>
                <wp:effectExtent l="0" t="0" r="19050" b="19050"/>
                <wp:wrapSquare wrapText="bothSides"/>
                <wp:docPr id="4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42900"/>
                        </a:xfrm>
                        <a:prstGeom prst="rect">
                          <a:avLst/>
                        </a:prstGeom>
                        <a:noFill/>
                        <a:ln w="9525">
                          <a:solidFill>
                            <a:schemeClr val="bg1"/>
                          </a:solidFill>
                          <a:miter lim="800000"/>
                          <a:headEnd/>
                          <a:tailEnd/>
                        </a:ln>
                      </wps:spPr>
                      <wps:txbx>
                        <w:txbxContent>
                          <w:p w14:paraId="23833085" w14:textId="77777777" w:rsidR="00C60DB9" w:rsidRDefault="00C60DB9">
                            <w:r>
                              <w:t>Integ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_x0000_s1247" type="#_x0000_t202" style="position:absolute;margin-left:202.5pt;margin-top:41.4pt;width:52.5pt;height:27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" filled="f" strokecolor="white [3212]">
                <v:textbox>
                  <w:txbxContent>
                    <w:p w:rsidR="00C60DB9" w:rsidRDefault="00C60DB9">
                      <w:r>
                        <w:t>Integers</w:t>
                      </w:r>
                    </w:p>
                  </w:txbxContent>
                </v:textbox>
                <w10:wrap type="square"/>
              </v:shape>
            </w:pict>
          </mc:Fallback>
        </mc:AlternateContent>
      </w:r>
      <w:r w:rsidR="00A71F5F" w:rsidRPr="00933DCC">
        <w:rPr>
          <w:noProof/>
        </w:rPr>
        <mc:AlternateContent>
          <mc:Choice Requires="wps">
            <w:drawing>
              <wp:anchor distT="0" distB="0" distL="114300" distR="114300" simplePos="0" relativeHeight="251666432" behindDoc="0" locked="0" layoutInCell="1" allowOverlap="1" wp14:anchorId="1552A7CD" wp14:editId="1EFC2902">
                <wp:simplePos x="0" y="0"/>
                <wp:positionH relativeFrom="column">
                  <wp:posOffset>1924050</wp:posOffset>
                </wp:positionH>
                <wp:positionV relativeFrom="paragraph">
                  <wp:posOffset>1021080</wp:posOffset>
                </wp:positionV>
                <wp:extent cx="2028825" cy="485775"/>
                <wp:effectExtent l="0" t="0" r="28575" b="28575"/>
                <wp:wrapNone/>
                <wp:docPr id="454" name="Oval 454"/>
                <wp:cNvGraphicFramePr/>
                <a:graphic xmlns:a="http://schemas.openxmlformats.org/drawingml/2006/main">
                  <a:graphicData uri="http://schemas.microsoft.com/office/word/2010/wordprocessingShape">
                    <wps:wsp>
                      <wps:cNvSpPr/>
                      <wps:spPr>
                        <a:xfrm>
                          <a:off x="0" y="0"/>
                          <a:ext cx="2028825" cy="48577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367EC5D1" id="Oval 454" o:spid="_x0000_s1026" style="position:absolute;margin-left:151.5pt;margin-top:80.4pt;width:159.75pt;height:38.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" fillcolor="white [3212]" strokecolor="black [3213]" strokeweight="1pt">
                <v:stroke joinstyle="miter"/>
              </v:oval>
            </w:pict>
          </mc:Fallback>
        </mc:AlternateContent>
      </w:r>
      <w:r w:rsidR="00A71F5F" w:rsidRPr="00933DCC">
        <w:rPr>
          <w:noProof/>
        </w:rPr>
        <mc:AlternateContent>
          <mc:Choice Requires="wps">
            <w:drawing>
              <wp:anchor distT="45720" distB="45720" distL="114300" distR="114300" simplePos="0" relativeHeight="251665408" behindDoc="0" locked="0" layoutInCell="1" allowOverlap="1" wp14:anchorId="4ABDFAC8" wp14:editId="754AA850">
                <wp:simplePos x="0" y="0"/>
                <wp:positionH relativeFrom="column">
                  <wp:posOffset>2295525</wp:posOffset>
                </wp:positionH>
                <wp:positionV relativeFrom="paragraph">
                  <wp:posOffset>211455</wp:posOffset>
                </wp:positionV>
                <wp:extent cx="1323975" cy="257175"/>
                <wp:effectExtent l="0" t="0" r="2857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257175"/>
                        </a:xfrm>
                        <a:prstGeom prst="rect">
                          <a:avLst/>
                        </a:prstGeom>
                        <a:solidFill>
                          <a:schemeClr val="bg1"/>
                        </a:solidFill>
                        <a:ln w="9525">
                          <a:solidFill>
                            <a:schemeClr val="bg1"/>
                          </a:solidFill>
                          <a:miter lim="800000"/>
                          <a:headEnd/>
                          <a:tailEnd/>
                        </a:ln>
                      </wps:spPr>
                      <wps:txbx>
                        <w:txbxContent>
                          <w:p w14:paraId="5FDA0B2D" w14:textId="77777777" w:rsidR="00C60DB9" w:rsidRDefault="00C60DB9">
                            <w:r>
                              <w:t>Rational Numb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_x0000_s1248" type="#_x0000_t202" style="position:absolute;margin-left:180.75pt;margin-top:16.65pt;width:104.25pt;height:20.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" fillcolor="white [3212]" strokecolor="white [3212]">
                <v:textbox>
                  <w:txbxContent>
                    <w:p w:rsidR="00C60DB9" w:rsidRDefault="00C60DB9">
                      <w:r>
                        <w:t>Rational Numbers</w:t>
                      </w:r>
                    </w:p>
                  </w:txbxContent>
                </v:textbox>
                <w10:wrap type="square"/>
              </v:shape>
            </w:pict>
          </mc:Fallback>
        </mc:AlternateContent>
      </w:r>
      <w:r w:rsidR="00A71F5F" w:rsidRPr="00933DCC">
        <w:rPr>
          <w:noProof/>
        </w:rPr>
        <mc:AlternateContent>
          <mc:Choice Requires="wps">
            <w:drawing>
              <wp:anchor distT="0" distB="0" distL="114300" distR="114300" simplePos="0" relativeHeight="251663360" behindDoc="0" locked="0" layoutInCell="1" allowOverlap="1" wp14:anchorId="4C280736" wp14:editId="36A99017">
                <wp:simplePos x="0" y="0"/>
                <wp:positionH relativeFrom="column">
                  <wp:posOffset>1581149</wp:posOffset>
                </wp:positionH>
                <wp:positionV relativeFrom="paragraph">
                  <wp:posOffset>773430</wp:posOffset>
                </wp:positionV>
                <wp:extent cx="2657475" cy="914400"/>
                <wp:effectExtent l="0" t="0" r="28575" b="19050"/>
                <wp:wrapNone/>
                <wp:docPr id="453" name="Oval 453"/>
                <wp:cNvGraphicFramePr/>
                <a:graphic xmlns:a="http://schemas.openxmlformats.org/drawingml/2006/main">
                  <a:graphicData uri="http://schemas.microsoft.com/office/word/2010/wordprocessingShape">
                    <wps:wsp>
                      <wps:cNvSpPr/>
                      <wps:spPr>
                        <a:xfrm>
                          <a:off x="0" y="0"/>
                          <a:ext cx="2657475" cy="9144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oval w14:anchorId="7B7C909A" id="Oval 453" o:spid="_x0000_s1026" style="position:absolute;margin-left:124.5pt;margin-top:60.9pt;width:209.25pt;height:1in;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" fillcolor="white [3212]" strokecolor="black [3213]" strokeweight="1pt">
                <v:stroke joinstyle="miter"/>
              </v:oval>
            </w:pict>
          </mc:Fallback>
        </mc:AlternateContent>
      </w:r>
      <w:r w:rsidR="00A71F5F" w:rsidRPr="00933DCC">
        <w:rPr>
          <w:noProof/>
        </w:rPr>
        <mc:AlternateContent>
          <mc:Choice Requires="wps">
            <w:drawing>
              <wp:anchor distT="0" distB="0" distL="114300" distR="114300" simplePos="0" relativeHeight="251662336" behindDoc="0" locked="0" layoutInCell="1" allowOverlap="1" wp14:anchorId="2209844B" wp14:editId="62250517">
                <wp:simplePos x="0" y="0"/>
                <wp:positionH relativeFrom="margin">
                  <wp:align>center</wp:align>
                </wp:positionH>
                <wp:positionV relativeFrom="paragraph">
                  <wp:posOffset>478155</wp:posOffset>
                </wp:positionV>
                <wp:extent cx="3286125" cy="1543050"/>
                <wp:effectExtent l="0" t="0" r="28575" b="19050"/>
                <wp:wrapNone/>
                <wp:docPr id="452" name="Oval 452"/>
                <wp:cNvGraphicFramePr/>
                <a:graphic xmlns:a="http://schemas.openxmlformats.org/drawingml/2006/main">
                  <a:graphicData uri="http://schemas.microsoft.com/office/word/2010/wordprocessingShape">
                    <wps:wsp>
                      <wps:cNvSpPr/>
                      <wps:spPr>
                        <a:xfrm>
                          <a:off x="0" y="0"/>
                          <a:ext cx="3286125" cy="15430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oval w14:anchorId="1072DE70" id="Oval 452" o:spid="_x0000_s1026" style="position:absolute;margin-left:0;margin-top:37.65pt;width:258.75pt;height:121.5pt;z-index:25166233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" fillcolor="white [3212]" strokecolor="black [3213]" strokeweight="1pt">
                <v:stroke joinstyle="miter"/>
                <w10:wrap anchorx="margin"/>
              </v:oval>
            </w:pict>
          </mc:Fallback>
        </mc:AlternateContent>
      </w:r>
      <w:r w:rsidR="00A71F5F" w:rsidRPr="00933DCC">
        <w:rPr>
          <w:noProof/>
        </w:rPr>
        <mc:AlternateContent>
          <mc:Choice Requires="wps">
            <w:drawing>
              <wp:anchor distT="0" distB="0" distL="114300" distR="114300" simplePos="0" relativeHeight="251661312" behindDoc="0" locked="0" layoutInCell="1" allowOverlap="1" wp14:anchorId="41412703" wp14:editId="7B8267E4">
                <wp:simplePos x="0" y="0"/>
                <wp:positionH relativeFrom="column">
                  <wp:posOffset>1000125</wp:posOffset>
                </wp:positionH>
                <wp:positionV relativeFrom="paragraph">
                  <wp:posOffset>125730</wp:posOffset>
                </wp:positionV>
                <wp:extent cx="3990975" cy="2238375"/>
                <wp:effectExtent l="0" t="0" r="28575" b="28575"/>
                <wp:wrapNone/>
                <wp:docPr id="451" name="Oval 451"/>
                <wp:cNvGraphicFramePr/>
                <a:graphic xmlns:a="http://schemas.openxmlformats.org/drawingml/2006/main">
                  <a:graphicData uri="http://schemas.microsoft.com/office/word/2010/wordprocessingShape">
                    <wps:wsp>
                      <wps:cNvSpPr/>
                      <wps:spPr>
                        <a:xfrm>
                          <a:off x="0" y="0"/>
                          <a:ext cx="3990975" cy="223837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705A6CF0" id="Oval 451" o:spid="_x0000_s1026" style="position:absolute;margin-left:78.75pt;margin-top:9.9pt;width:314.25pt;height:176.2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" fillcolor="white [3212]" strokecolor="black [3213]" strokeweight="1pt">
                <v:stroke joinstyle="miter"/>
              </v:oval>
            </w:pict>
          </mc:Fallback>
        </mc:AlternateContent>
      </w:r>
      <w:r w:rsidR="00A71F5F" w:rsidRPr="00933DCC">
        <w:tab/>
      </w:r>
    </w:p>
    <w:p w14:paraId="783D21EF" w14:textId="77777777" w:rsidR="003F7480" w:rsidRPr="00933DCC" w:rsidRDefault="003F7480" w:rsidP="003F7480"/>
    <w:p w14:paraId="5C4BCC27" w14:textId="77777777" w:rsidR="003F7480" w:rsidRPr="00933DCC" w:rsidRDefault="003F7480" w:rsidP="003F7480"/>
    <w:p w14:paraId="62E3D799" w14:textId="77777777" w:rsidR="003F7480" w:rsidRPr="00933DCC" w:rsidRDefault="003F7480" w:rsidP="003F7480"/>
    <w:p w14:paraId="59D2E3D8" w14:textId="77777777" w:rsidR="003F7480" w:rsidRPr="00933DCC" w:rsidRDefault="003F7480" w:rsidP="003F7480"/>
    <w:p w14:paraId="0A7BB874" w14:textId="77777777" w:rsidR="003F7480" w:rsidRPr="00933DCC" w:rsidRDefault="003F7480" w:rsidP="003F7480"/>
    <w:p w14:paraId="475FEB98" w14:textId="77777777" w:rsidR="003F7480" w:rsidRPr="00933DCC" w:rsidRDefault="003F7480" w:rsidP="003F7480"/>
    <w:p w14:paraId="45DDFB90" w14:textId="77777777" w:rsidR="003F7480" w:rsidRPr="00933DCC" w:rsidRDefault="003F7480" w:rsidP="003F7480"/>
    <w:p w14:paraId="700898E1" w14:textId="77777777" w:rsidR="00BF5DF2" w:rsidRPr="00933DCC" w:rsidRDefault="003F7480" w:rsidP="003D24A6">
      <w:r w:rsidRPr="00933DCC">
        <w:t>What is the only number that is inside the Whole Number circle, but not inside the Natural (or Counting) Numbers circle?</w:t>
      </w:r>
    </w:p>
    <w:p w14:paraId="14DDDA37" w14:textId="77777777" w:rsidR="003F7480" w:rsidRPr="00933DCC" w:rsidRDefault="003F7480" w:rsidP="003D24A6">
      <w:pPr>
        <w:ind w:firstLine="720"/>
      </w:pPr>
      <w:r w:rsidRPr="00933DCC">
        <w:t>A</w:t>
      </w:r>
      <w:r w:rsidRPr="00933DCC">
        <w:tab/>
        <w:t>-1</w:t>
      </w:r>
    </w:p>
    <w:p w14:paraId="1E0927CE" w14:textId="77777777" w:rsidR="003F7480" w:rsidRPr="00933DCC" w:rsidRDefault="003F7480" w:rsidP="003F7480">
      <w:pPr>
        <w:ind w:firstLine="720"/>
      </w:pPr>
      <w:r w:rsidRPr="00933DCC">
        <w:t>B</w:t>
      </w:r>
      <w:r w:rsidRPr="00933DCC">
        <w:tab/>
        <w:t>0</w:t>
      </w:r>
    </w:p>
    <w:p w14:paraId="6048C9AC" w14:textId="77777777" w:rsidR="003F7480" w:rsidRPr="00933DCC" w:rsidRDefault="003F7480" w:rsidP="003F7480">
      <w:pPr>
        <w:ind w:firstLine="720"/>
        <w:rPr>
          <w:rFonts w:eastAsiaTheme="minorEastAsia"/>
        </w:rPr>
      </w:pPr>
      <w:r w:rsidRPr="00933DCC">
        <w:t>C</w:t>
      </w:r>
      <w:r w:rsidRPr="00933DCC">
        <w:tab/>
      </w:r>
      <m:oMath>
        <m:f>
          <m:fPr>
            <m:ctrlPr>
              <w:rPr>
                <w:rFonts w:ascii="Cambria Math" w:hAnsi="Cambria Math"/>
                <w:i/>
              </w:rPr>
            </m:ctrlPr>
          </m:fPr>
          <m:num>
            <m:r>
              <w:rPr>
                <w:rFonts w:ascii="Cambria Math" w:hAnsi="Cambria Math"/>
              </w:rPr>
              <m:t>1</m:t>
            </m:r>
          </m:num>
          <m:den>
            <m:r>
              <w:rPr>
                <w:rFonts w:ascii="Cambria Math" w:hAnsi="Cambria Math"/>
              </w:rPr>
              <m:t>2</m:t>
            </m:r>
          </m:den>
        </m:f>
      </m:oMath>
    </w:p>
    <w:p w14:paraId="636DC265" w14:textId="77777777" w:rsidR="00DA2C44" w:rsidRPr="00933DCC" w:rsidRDefault="003F7480" w:rsidP="00536DFE">
      <w:pPr>
        <w:ind w:firstLine="720"/>
        <w:rPr>
          <w:rFonts w:eastAsiaTheme="minorEastAsia"/>
        </w:rPr>
      </w:pPr>
      <w:r w:rsidRPr="00933DCC">
        <w:rPr>
          <w:rFonts w:eastAsiaTheme="minorEastAsia"/>
        </w:rPr>
        <w:t>D</w:t>
      </w:r>
      <w:r w:rsidRPr="00933DCC">
        <w:rPr>
          <w:rFonts w:eastAsiaTheme="minorEastAsia"/>
        </w:rPr>
        <w:tab/>
        <w:t>1</w:t>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p>
    <w:p w14:paraId="04C780A6" w14:textId="77777777" w:rsidR="00DA2C44" w:rsidRDefault="00DA2C44" w:rsidP="003F7480">
      <w:pPr>
        <w:ind w:firstLine="720"/>
        <w:rPr>
          <w:rFonts w:eastAsiaTheme="minorEastAsia"/>
        </w:rPr>
      </w:pPr>
    </w:p>
    <w:p w14:paraId="749F1F9E" w14:textId="77777777" w:rsidR="00536DFE" w:rsidRPr="00933DCC" w:rsidRDefault="00536DFE" w:rsidP="00536DFE">
      <w:pPr>
        <w:rPr>
          <w:rFonts w:eastAsiaTheme="minorEastAsia"/>
        </w:rPr>
      </w:pPr>
      <w:r>
        <w:rPr>
          <w:rFonts w:eastAsiaTheme="minorEastAsia"/>
        </w:rPr>
        <w:t xml:space="preserve">42.  </w:t>
      </w:r>
      <w:r w:rsidRPr="00933DCC">
        <w:rPr>
          <w:rFonts w:eastAsiaTheme="minorEastAsia"/>
        </w:rPr>
        <w:t>(6.5C)  Melissa is reading a book and has completed 1</w:t>
      </w:r>
      <w:r w:rsidR="003504BD">
        <w:rPr>
          <w:rFonts w:eastAsiaTheme="minorEastAsia"/>
        </w:rPr>
        <w:t>8</w:t>
      </w:r>
      <w:r w:rsidRPr="00933DCC">
        <w:rPr>
          <w:rFonts w:eastAsiaTheme="minorEastAsia"/>
        </w:rPr>
        <w:t>0 pages of the 300 page book.  Which value does NOT represent the portion of the book yet to be read?</w:t>
      </w:r>
    </w:p>
    <w:p w14:paraId="178CDCE6" w14:textId="77777777" w:rsidR="00536DFE" w:rsidRPr="00933DCC" w:rsidRDefault="00536DFE" w:rsidP="00536DFE">
      <w:pPr>
        <w:ind w:left="720"/>
        <w:rPr>
          <w:rFonts w:eastAsiaTheme="minorEastAsia"/>
        </w:rPr>
      </w:pPr>
      <w:r w:rsidRPr="00933DCC">
        <w:rPr>
          <w:rFonts w:eastAsiaTheme="minorEastAsia"/>
        </w:rPr>
        <w:t>A</w:t>
      </w:r>
      <w:r w:rsidRPr="00933DCC">
        <w:rPr>
          <w:rFonts w:eastAsiaTheme="minorEastAsia"/>
        </w:rPr>
        <w:tab/>
        <w:t>40%</w:t>
      </w:r>
    </w:p>
    <w:p w14:paraId="120317A2" w14:textId="77777777" w:rsidR="00536DFE" w:rsidRPr="00933DCC" w:rsidRDefault="00536DFE" w:rsidP="00536DFE">
      <w:pPr>
        <w:ind w:left="720"/>
        <w:rPr>
          <w:rFonts w:eastAsiaTheme="minorEastAsia"/>
        </w:rPr>
      </w:pPr>
      <w:r w:rsidRPr="00933DCC">
        <w:rPr>
          <w:rFonts w:eastAsiaTheme="minorEastAsia"/>
        </w:rPr>
        <w:t>B</w:t>
      </w:r>
      <w:r w:rsidRPr="00933DCC">
        <w:rPr>
          <w:rFonts w:eastAsiaTheme="minorEastAsia"/>
        </w:rPr>
        <w:tab/>
        <w:t>0.4</w:t>
      </w:r>
    </w:p>
    <w:p w14:paraId="1BAE5E8C" w14:textId="77777777" w:rsidR="00536DFE" w:rsidRPr="00933DCC" w:rsidRDefault="00536DFE" w:rsidP="00536DFE">
      <w:pPr>
        <w:ind w:left="720"/>
        <w:rPr>
          <w:rFonts w:eastAsiaTheme="minorEastAsia"/>
        </w:rPr>
      </w:pPr>
      <w:r w:rsidRPr="00933DCC">
        <w:rPr>
          <w:rFonts w:eastAsiaTheme="minorEastAsia"/>
        </w:rPr>
        <w:t>C</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180</m:t>
            </m:r>
          </m:num>
          <m:den>
            <m:r>
              <w:rPr>
                <w:rFonts w:ascii="Cambria Math" w:eastAsiaTheme="minorEastAsia" w:hAnsi="Cambria Math"/>
              </w:rPr>
              <m:t>300</m:t>
            </m:r>
          </m:den>
        </m:f>
      </m:oMath>
    </w:p>
    <w:p w14:paraId="0B6DD949" w14:textId="77777777" w:rsidR="00536DFE" w:rsidRPr="00933DCC" w:rsidRDefault="00536DFE" w:rsidP="00536DFE">
      <w:pPr>
        <w:ind w:left="720"/>
        <w:rPr>
          <w:rFonts w:eastAsiaTheme="minorEastAsia"/>
        </w:rPr>
      </w:pPr>
      <w:r w:rsidRPr="00933DCC">
        <w:rPr>
          <w:rFonts w:eastAsiaTheme="minorEastAsia"/>
        </w:rPr>
        <w:t>D</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oMath>
    </w:p>
    <w:p w14:paraId="10357062" w14:textId="77777777" w:rsidR="00536DFE" w:rsidRPr="00933DCC" w:rsidRDefault="00536DFE" w:rsidP="00536DFE">
      <w:pPr>
        <w:rPr>
          <w:rFonts w:eastAsiaTheme="minorEastAsia"/>
        </w:rPr>
      </w:pP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p>
    <w:p w14:paraId="6D250F2E" w14:textId="77777777" w:rsidR="00536DFE" w:rsidRDefault="00536DFE" w:rsidP="00C65B6C">
      <w:pPr>
        <w:rPr>
          <w:rFonts w:eastAsiaTheme="minorEastAsia"/>
        </w:rPr>
      </w:pPr>
    </w:p>
    <w:p w14:paraId="41C43EAA" w14:textId="77777777" w:rsidR="003D24A6" w:rsidRPr="00933DCC" w:rsidRDefault="00536DFE" w:rsidP="00C65B6C">
      <w:pPr>
        <w:rPr>
          <w:rFonts w:eastAsiaTheme="minorEastAsia"/>
        </w:rPr>
      </w:pPr>
      <w:r w:rsidRPr="00933DCC">
        <w:rPr>
          <w:rFonts w:eastAsiaTheme="minorEastAsia"/>
        </w:rPr>
        <w:t xml:space="preserve"> </w:t>
      </w:r>
      <w:r>
        <w:rPr>
          <w:rFonts w:eastAsiaTheme="minorEastAsia"/>
        </w:rPr>
        <w:t xml:space="preserve">43.  </w:t>
      </w:r>
      <w:r w:rsidR="00C26F87" w:rsidRPr="00933DCC">
        <w:rPr>
          <w:rFonts w:eastAsiaTheme="minorEastAsia"/>
        </w:rPr>
        <w:t>(6.4A)  Which of the following equations represents the graph below?</w:t>
      </w:r>
    </w:p>
    <w:p w14:paraId="20A4C96A" w14:textId="77777777" w:rsidR="003D24A6" w:rsidRPr="00933DCC" w:rsidRDefault="00C26F87" w:rsidP="00C26F87">
      <w:pPr>
        <w:jc w:val="center"/>
        <w:rPr>
          <w:rFonts w:eastAsiaTheme="minorEastAsia"/>
        </w:rPr>
      </w:pPr>
      <w:r w:rsidRPr="00933DCC">
        <w:rPr>
          <w:noProof/>
        </w:rPr>
        <w:drawing>
          <wp:inline distT="0" distB="0" distL="0" distR="0" wp14:anchorId="54D892CF" wp14:editId="1384E824">
            <wp:extent cx="3181350" cy="2752330"/>
            <wp:effectExtent l="0" t="0" r="0" b="0"/>
            <wp:docPr id="458" name="Picture 458" descr="https://uvumath950.wikispaces.com/file/view/line_graphed.JPG/219014640/line_graph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vumath950.wikispaces.com/file/view/line_graphed.JPG/219014640/line_graphed.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85020" cy="2755505"/>
                    </a:xfrm>
                    <a:prstGeom prst="rect">
                      <a:avLst/>
                    </a:prstGeom>
                    <a:noFill/>
                    <a:ln>
                      <a:noFill/>
                    </a:ln>
                  </pic:spPr>
                </pic:pic>
              </a:graphicData>
            </a:graphic>
          </wp:inline>
        </w:drawing>
      </w:r>
    </w:p>
    <w:p w14:paraId="6CCFB030" w14:textId="77777777" w:rsidR="00C26F87" w:rsidRPr="00933DCC" w:rsidRDefault="00C26F87" w:rsidP="00A93AE4">
      <w:pPr>
        <w:ind w:left="720"/>
        <w:rPr>
          <w:rFonts w:eastAsiaTheme="minorEastAsia"/>
        </w:rPr>
      </w:pPr>
      <w:r w:rsidRPr="00933DCC">
        <w:rPr>
          <w:rFonts w:eastAsiaTheme="minorEastAsia"/>
        </w:rPr>
        <w:t>A</w:t>
      </w:r>
      <w:r w:rsidRPr="00933DCC">
        <w:rPr>
          <w:rFonts w:eastAsiaTheme="minorEastAsia"/>
        </w:rPr>
        <w:tab/>
      </w:r>
      <m:oMath>
        <m:r>
          <w:rPr>
            <w:rFonts w:ascii="Cambria Math" w:eastAsiaTheme="minorEastAsia" w:hAnsi="Cambria Math"/>
          </w:rPr>
          <m:t>y=-1x</m:t>
        </m:r>
      </m:oMath>
    </w:p>
    <w:p w14:paraId="76A7029E" w14:textId="77777777" w:rsidR="00C26F87" w:rsidRPr="00933DCC" w:rsidRDefault="00C26F87" w:rsidP="00A93AE4">
      <w:pPr>
        <w:ind w:left="720"/>
        <w:rPr>
          <w:rFonts w:eastAsiaTheme="minorEastAsia"/>
        </w:rPr>
      </w:pPr>
      <w:r w:rsidRPr="00933DCC">
        <w:rPr>
          <w:rFonts w:eastAsiaTheme="minorEastAsia"/>
        </w:rPr>
        <w:t>B</w:t>
      </w:r>
      <w:r w:rsidRPr="00933DCC">
        <w:rPr>
          <w:rFonts w:eastAsiaTheme="minorEastAsia"/>
        </w:rPr>
        <w:tab/>
      </w:r>
      <m:oMath>
        <m:r>
          <w:rPr>
            <w:rFonts w:ascii="Cambria Math" w:eastAsiaTheme="minorEastAsia" w:hAnsi="Cambria Math"/>
          </w:rPr>
          <m:t>y=1x</m:t>
        </m:r>
      </m:oMath>
    </w:p>
    <w:p w14:paraId="001C57DF" w14:textId="77777777" w:rsidR="00C26F87" w:rsidRPr="00933DCC" w:rsidRDefault="00C26F87" w:rsidP="00A93AE4">
      <w:pPr>
        <w:ind w:left="720"/>
        <w:rPr>
          <w:rFonts w:eastAsiaTheme="minorEastAsia"/>
        </w:rPr>
      </w:pPr>
      <w:r w:rsidRPr="00933DCC">
        <w:rPr>
          <w:rFonts w:eastAsiaTheme="minorEastAsia"/>
        </w:rPr>
        <w:t>C</w:t>
      </w:r>
      <w:r w:rsidRPr="00933DCC">
        <w:rPr>
          <w:rFonts w:eastAsiaTheme="minorEastAsia"/>
        </w:rPr>
        <w:tab/>
      </w:r>
      <m:oMath>
        <m:r>
          <w:rPr>
            <w:rFonts w:ascii="Cambria Math" w:eastAsiaTheme="minorEastAsia" w:hAnsi="Cambria Math"/>
          </w:rPr>
          <m:t>y=1</m:t>
        </m:r>
      </m:oMath>
    </w:p>
    <w:p w14:paraId="5A63ABD9" w14:textId="77777777" w:rsidR="00C26F87" w:rsidRPr="00933DCC" w:rsidRDefault="00C26F87" w:rsidP="00A93AE4">
      <w:pPr>
        <w:ind w:left="720"/>
        <w:rPr>
          <w:rFonts w:eastAsiaTheme="minorEastAsia"/>
        </w:rPr>
      </w:pPr>
      <w:r w:rsidRPr="00933DCC">
        <w:rPr>
          <w:rFonts w:eastAsiaTheme="minorEastAsia"/>
        </w:rPr>
        <w:t>D</w:t>
      </w:r>
      <w:r w:rsidRPr="00933DCC">
        <w:rPr>
          <w:rFonts w:eastAsiaTheme="minorEastAsia"/>
        </w:rPr>
        <w:tab/>
      </w:r>
      <m:oMath>
        <m:r>
          <w:rPr>
            <w:rFonts w:ascii="Cambria Math" w:eastAsiaTheme="minorEastAsia" w:hAnsi="Cambria Math"/>
          </w:rPr>
          <m:t>y=x-1</m:t>
        </m:r>
      </m:oMath>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p>
    <w:p w14:paraId="3CC4999F" w14:textId="77777777" w:rsidR="004576A8" w:rsidRPr="00933DCC" w:rsidRDefault="004576A8" w:rsidP="00C26F87">
      <w:pPr>
        <w:rPr>
          <w:rFonts w:eastAsiaTheme="minorEastAsia"/>
        </w:rPr>
      </w:pPr>
    </w:p>
    <w:p w14:paraId="5D463F4D" w14:textId="77777777" w:rsidR="004576A8" w:rsidRPr="00933DCC" w:rsidRDefault="00536DFE" w:rsidP="00C26F87">
      <w:pPr>
        <w:rPr>
          <w:rFonts w:eastAsiaTheme="minorEastAsia"/>
        </w:rPr>
      </w:pPr>
      <w:r>
        <w:rPr>
          <w:rFonts w:eastAsiaTheme="minorEastAsia"/>
        </w:rPr>
        <w:t xml:space="preserve">44.  </w:t>
      </w:r>
      <w:r w:rsidR="004576A8" w:rsidRPr="00933DCC">
        <w:rPr>
          <w:rFonts w:eastAsiaTheme="minorEastAsia"/>
        </w:rPr>
        <w:t>(6.4D)  Nathan’s Hot Dog Eating Contest is held every year on July 4</w:t>
      </w:r>
      <w:r w:rsidR="004576A8" w:rsidRPr="00933DCC">
        <w:rPr>
          <w:rFonts w:eastAsiaTheme="minorEastAsia"/>
          <w:vertAlign w:val="superscript"/>
        </w:rPr>
        <w:t>th</w:t>
      </w:r>
      <w:r w:rsidR="004576A8" w:rsidRPr="00933DCC">
        <w:rPr>
          <w:rFonts w:eastAsiaTheme="minorEastAsia"/>
        </w:rPr>
        <w:t xml:space="preserve"> on Coney Island.  The first winner in 1972 was Jason Schechter who ate 14 hot dogs in 3</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w:r w:rsidR="004576A8" w:rsidRPr="00933DCC">
        <w:rPr>
          <w:rFonts w:eastAsiaTheme="minorEastAsia"/>
        </w:rPr>
        <w:t xml:space="preserve"> minutes.  Takeru Kobayashi shattered all previous records in 2001 almost doubling the amount of hot dogs ever eaten in one sitting by gobbling down 50 hot dogs in 12 minutes.  </w:t>
      </w:r>
      <w:r w:rsidR="00391A74" w:rsidRPr="00933DCC">
        <w:rPr>
          <w:rFonts w:eastAsiaTheme="minorEastAsia"/>
        </w:rPr>
        <w:t xml:space="preserve">As of 2015, </w:t>
      </w:r>
      <w:r w:rsidR="004576A8" w:rsidRPr="00933DCC">
        <w:rPr>
          <w:rFonts w:eastAsiaTheme="minorEastAsia"/>
        </w:rPr>
        <w:t xml:space="preserve">Joey Chestnut holds the current world record by consuming 69 hot dogs in 10 minutes.  </w:t>
      </w:r>
      <w:r w:rsidR="00F95514" w:rsidRPr="00933DCC">
        <w:rPr>
          <w:rFonts w:eastAsiaTheme="minorEastAsia"/>
        </w:rPr>
        <w:t>The women’s world record is held by Sonya Thomas for 45 hot dogs in 10 minutes. Which of the rates below is NOT equivalent to any of the rates discussed above</w:t>
      </w:r>
      <w:r w:rsidR="00DB5DCF" w:rsidRPr="00933DCC">
        <w:rPr>
          <w:rFonts w:eastAsiaTheme="minorEastAsia"/>
        </w:rPr>
        <w:t xml:space="preserve">? </w:t>
      </w:r>
      <w:r w:rsidR="00DB5DCF" w:rsidRPr="00EC580A">
        <w:rPr>
          <w:rFonts w:eastAsiaTheme="minorEastAsia"/>
          <w:color w:val="2E74B5" w:themeColor="accent1" w:themeShade="BF"/>
        </w:rPr>
        <w:t>(https://en.wikipedia.org/wiki/Nathan%27s_Hot_Dog_Eating_Contest)</w:t>
      </w:r>
    </w:p>
    <w:p w14:paraId="6AF7654E" w14:textId="77777777" w:rsidR="00DB5DCF" w:rsidRPr="00933DCC" w:rsidRDefault="00DB5DCF" w:rsidP="00C26F87">
      <w:pPr>
        <w:rPr>
          <w:rFonts w:eastAsiaTheme="minorEastAsia"/>
        </w:rPr>
      </w:pPr>
    </w:p>
    <w:p w14:paraId="2FF6569A" w14:textId="77777777" w:rsidR="00F95514" w:rsidRPr="00933DCC" w:rsidRDefault="00F95514" w:rsidP="001D49BA">
      <w:pPr>
        <w:ind w:left="720"/>
        <w:rPr>
          <w:rFonts w:eastAsiaTheme="minorEastAsia"/>
        </w:rPr>
      </w:pPr>
      <w:r w:rsidRPr="00933DCC">
        <w:rPr>
          <w:rFonts w:eastAsiaTheme="minorEastAsia"/>
        </w:rPr>
        <w:t>A</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4 </m:t>
            </m:r>
            <m:r>
              <w:rPr>
                <w:rFonts w:ascii="Cambria Math" w:eastAsiaTheme="minorEastAsia" w:hAnsi="Cambria Math"/>
              </w:rPr>
              <m:t>hot dogs</m:t>
            </m:r>
          </m:num>
          <m:den>
            <m:r>
              <w:rPr>
                <w:rFonts w:ascii="Cambria Math" w:eastAsiaTheme="minorEastAsia" w:hAnsi="Cambria Math"/>
              </w:rPr>
              <m:t>minute</m:t>
            </m:r>
          </m:den>
        </m:f>
      </m:oMath>
    </w:p>
    <w:p w14:paraId="18650FC4" w14:textId="77777777" w:rsidR="00F95514" w:rsidRPr="00933DCC" w:rsidRDefault="00F95514" w:rsidP="001D49BA">
      <w:pPr>
        <w:ind w:left="720"/>
        <w:rPr>
          <w:rFonts w:eastAsiaTheme="minorEastAsia"/>
        </w:rPr>
      </w:pPr>
      <w:r w:rsidRPr="00933DCC">
        <w:rPr>
          <w:rFonts w:eastAsiaTheme="minorEastAsia"/>
        </w:rPr>
        <w:t>B</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4.5 </m:t>
            </m:r>
            <m:r>
              <w:rPr>
                <w:rFonts w:ascii="Cambria Math" w:eastAsiaTheme="minorEastAsia" w:hAnsi="Cambria Math"/>
              </w:rPr>
              <m:t>hot dogs</m:t>
            </m:r>
          </m:num>
          <m:den>
            <m:r>
              <w:rPr>
                <w:rFonts w:ascii="Cambria Math" w:eastAsiaTheme="minorEastAsia" w:hAnsi="Cambria Math"/>
              </w:rPr>
              <m:t>minute</m:t>
            </m:r>
          </m:den>
        </m:f>
      </m:oMath>
    </w:p>
    <w:p w14:paraId="781A800E" w14:textId="77777777" w:rsidR="00F95514" w:rsidRPr="00933DCC" w:rsidRDefault="00F95514" w:rsidP="001D49BA">
      <w:pPr>
        <w:ind w:left="720"/>
        <w:rPr>
          <w:rFonts w:eastAsiaTheme="minorEastAsia"/>
        </w:rPr>
      </w:pPr>
      <w:r w:rsidRPr="00933DCC">
        <w:rPr>
          <w:rFonts w:eastAsiaTheme="minorEastAsia"/>
        </w:rPr>
        <w:t>C</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4.8 </m:t>
            </m:r>
            <m:r>
              <w:rPr>
                <w:rFonts w:ascii="Cambria Math" w:eastAsiaTheme="minorEastAsia" w:hAnsi="Cambria Math"/>
              </w:rPr>
              <m:t>hot dogs</m:t>
            </m:r>
          </m:num>
          <m:den>
            <m:r>
              <w:rPr>
                <w:rFonts w:ascii="Cambria Math" w:eastAsiaTheme="minorEastAsia" w:hAnsi="Cambria Math"/>
              </w:rPr>
              <m:t>minute</m:t>
            </m:r>
          </m:den>
        </m:f>
      </m:oMath>
    </w:p>
    <w:p w14:paraId="2BAF9F95" w14:textId="77777777" w:rsidR="00C26F87" w:rsidRPr="00933DCC" w:rsidRDefault="00F95514" w:rsidP="001D49BA">
      <w:pPr>
        <w:ind w:left="720"/>
        <w:rPr>
          <w:rFonts w:eastAsiaTheme="minorEastAsia"/>
        </w:rPr>
      </w:pPr>
      <w:r w:rsidRPr="00933DCC">
        <w:rPr>
          <w:rFonts w:eastAsiaTheme="minorEastAsia"/>
        </w:rPr>
        <w:lastRenderedPageBreak/>
        <w:t>D</w:t>
      </w:r>
      <w:r w:rsidRPr="00933DCC">
        <w:rPr>
          <w:rFonts w:eastAsiaTheme="minorEastAsia"/>
        </w:rPr>
        <w:tab/>
      </w:r>
      <m:oMath>
        <m:f>
          <m:fPr>
            <m:ctrlPr>
              <w:rPr>
                <w:rFonts w:ascii="Cambria Math" w:eastAsiaTheme="minorEastAsia" w:hAnsi="Cambria Math"/>
                <w:i/>
              </w:rPr>
            </m:ctrlPr>
          </m:fPr>
          <m:num>
            <m:r>
              <w:rPr>
                <w:rFonts w:ascii="Cambria Math" w:eastAsiaTheme="minorEastAsia" w:hAnsi="Cambria Math"/>
              </w:rPr>
              <m:t xml:space="preserve">6.9 </m:t>
            </m:r>
            <m:r>
              <w:rPr>
                <w:rFonts w:ascii="Cambria Math" w:eastAsiaTheme="minorEastAsia" w:hAnsi="Cambria Math"/>
              </w:rPr>
              <m:t>hot dogs</m:t>
            </m:r>
          </m:num>
          <m:den>
            <m:r>
              <w:rPr>
                <w:rFonts w:ascii="Cambria Math" w:eastAsiaTheme="minorEastAsia" w:hAnsi="Cambria Math"/>
              </w:rPr>
              <m:t>minute</m:t>
            </m:r>
          </m:den>
        </m:f>
      </m:oMath>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r w:rsidR="00536DFE">
        <w:rPr>
          <w:rFonts w:eastAsiaTheme="minorEastAsia"/>
        </w:rPr>
        <w:tab/>
      </w:r>
    </w:p>
    <w:p w14:paraId="0B89F2C5" w14:textId="77777777" w:rsidR="00A75E33" w:rsidRPr="00933DCC" w:rsidRDefault="0054684A" w:rsidP="003D24A6">
      <w:pPr>
        <w:rPr>
          <w:rFonts w:eastAsiaTheme="minorEastAsia"/>
        </w:rPr>
      </w:pPr>
      <w:r>
        <w:rPr>
          <w:rFonts w:eastAsiaTheme="minorEastAsia"/>
        </w:rPr>
        <w:t xml:space="preserve">45.  </w:t>
      </w:r>
      <w:r w:rsidR="00041687" w:rsidRPr="00933DCC">
        <w:rPr>
          <w:rFonts w:eastAsiaTheme="minorEastAsia"/>
        </w:rPr>
        <w:t>(6.6A) Shirley is saving $6.00 each month to her savings account and</w:t>
      </w:r>
      <w:r w:rsidR="00194E7C" w:rsidRPr="00933DCC">
        <w:rPr>
          <w:rFonts w:eastAsiaTheme="minorEastAsia"/>
        </w:rPr>
        <w:t xml:space="preserve"> makes the following graph to represent her total savings each month.</w:t>
      </w:r>
    </w:p>
    <w:p w14:paraId="463328A9" w14:textId="77777777" w:rsidR="00A75E33" w:rsidRPr="00933DCC" w:rsidRDefault="004C4720" w:rsidP="003D24A6">
      <w:pPr>
        <w:rPr>
          <w:rFonts w:eastAsiaTheme="minorEastAsia"/>
        </w:rPr>
      </w:pPr>
      <w:r w:rsidRPr="00933DCC">
        <w:rPr>
          <w:rFonts w:eastAsiaTheme="minorEastAsia"/>
          <w:noProof/>
        </w:rPr>
        <w:drawing>
          <wp:inline distT="0" distB="0" distL="0" distR="0" wp14:anchorId="6CCA77DB" wp14:editId="2E64F10A">
            <wp:extent cx="4210050" cy="3179577"/>
            <wp:effectExtent l="0" t="0" r="0" b="190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216518" cy="3184462"/>
                    </a:xfrm>
                    <a:prstGeom prst="rect">
                      <a:avLst/>
                    </a:prstGeom>
                  </pic:spPr>
                </pic:pic>
              </a:graphicData>
            </a:graphic>
          </wp:inline>
        </w:drawing>
      </w:r>
    </w:p>
    <w:p w14:paraId="33ABC4F8" w14:textId="77777777" w:rsidR="00194E7C" w:rsidRPr="00933DCC" w:rsidRDefault="00194E7C" w:rsidP="003D24A6">
      <w:pPr>
        <w:rPr>
          <w:rFonts w:eastAsiaTheme="minorEastAsia"/>
        </w:rPr>
      </w:pPr>
      <w:r w:rsidRPr="00933DCC">
        <w:rPr>
          <w:rFonts w:eastAsiaTheme="minorEastAsia"/>
        </w:rPr>
        <w:t>Here are some possible statements about the graph:</w:t>
      </w:r>
    </w:p>
    <w:p w14:paraId="5FB0354F" w14:textId="77777777" w:rsidR="00194E7C" w:rsidRPr="00933DCC" w:rsidRDefault="00194E7C" w:rsidP="003D24A6">
      <w:pPr>
        <w:rPr>
          <w:rFonts w:eastAsiaTheme="minorEastAsia"/>
        </w:rPr>
      </w:pPr>
      <w:r w:rsidRPr="00933DCC">
        <w:rPr>
          <w:rFonts w:eastAsiaTheme="minorEastAsia"/>
        </w:rPr>
        <w:t>I</w:t>
      </w:r>
      <w:r w:rsidRPr="00933DCC">
        <w:rPr>
          <w:rFonts w:eastAsiaTheme="minorEastAsia"/>
        </w:rPr>
        <w:tab/>
        <w:t>The axis labeled “Number of Months” represents the independent variable.</w:t>
      </w:r>
    </w:p>
    <w:p w14:paraId="05FA0207" w14:textId="77777777" w:rsidR="00194E7C" w:rsidRPr="00933DCC" w:rsidRDefault="00194E7C" w:rsidP="003D24A6">
      <w:pPr>
        <w:rPr>
          <w:rFonts w:eastAsiaTheme="minorEastAsia"/>
        </w:rPr>
      </w:pPr>
      <w:r w:rsidRPr="00933DCC">
        <w:rPr>
          <w:rFonts w:eastAsiaTheme="minorEastAsia"/>
        </w:rPr>
        <w:t>II</w:t>
      </w:r>
      <w:r w:rsidRPr="00933DCC">
        <w:rPr>
          <w:rFonts w:eastAsiaTheme="minorEastAsia"/>
        </w:rPr>
        <w:tab/>
        <w:t>The axis labeled “Amount of Money” represents the independent variable.</w:t>
      </w:r>
    </w:p>
    <w:p w14:paraId="632C705A" w14:textId="77777777" w:rsidR="00194E7C" w:rsidRPr="00933DCC" w:rsidRDefault="00194E7C" w:rsidP="003D24A6">
      <w:pPr>
        <w:rPr>
          <w:rFonts w:eastAsiaTheme="minorEastAsia"/>
        </w:rPr>
      </w:pPr>
      <w:r w:rsidRPr="00933DCC">
        <w:rPr>
          <w:rFonts w:eastAsiaTheme="minorEastAsia"/>
        </w:rPr>
        <w:t>III</w:t>
      </w:r>
      <w:r w:rsidRPr="00933DCC">
        <w:rPr>
          <w:rFonts w:eastAsiaTheme="minorEastAsia"/>
        </w:rPr>
        <w:tab/>
        <w:t>The “Number of Months” depends on the “Amount of Money.”</w:t>
      </w:r>
    </w:p>
    <w:p w14:paraId="3ADF142C" w14:textId="77777777" w:rsidR="00194E7C" w:rsidRPr="00933DCC" w:rsidRDefault="00194E7C" w:rsidP="003D24A6">
      <w:pPr>
        <w:rPr>
          <w:rFonts w:eastAsiaTheme="minorEastAsia"/>
        </w:rPr>
      </w:pPr>
      <w:r w:rsidRPr="00933DCC">
        <w:rPr>
          <w:rFonts w:eastAsiaTheme="minorEastAsia"/>
        </w:rPr>
        <w:t>IV</w:t>
      </w:r>
      <w:r w:rsidRPr="00933DCC">
        <w:rPr>
          <w:rFonts w:eastAsiaTheme="minorEastAsia"/>
        </w:rPr>
        <w:tab/>
        <w:t>The “Amount of Money” depends on the “Number of Months.”</w:t>
      </w:r>
    </w:p>
    <w:p w14:paraId="1B15AFE8" w14:textId="77777777" w:rsidR="00194E7C" w:rsidRPr="00933DCC" w:rsidRDefault="00194E7C" w:rsidP="003D24A6">
      <w:pPr>
        <w:rPr>
          <w:rFonts w:eastAsiaTheme="minorEastAsia"/>
        </w:rPr>
      </w:pPr>
      <w:r w:rsidRPr="00933DCC">
        <w:rPr>
          <w:rFonts w:eastAsiaTheme="minorEastAsia"/>
        </w:rPr>
        <w:t>Which of the following statements is true about the above graph?</w:t>
      </w:r>
    </w:p>
    <w:p w14:paraId="2A0A1B8B" w14:textId="77777777" w:rsidR="00194E7C" w:rsidRPr="00933DCC" w:rsidRDefault="00194E7C" w:rsidP="0054684A">
      <w:pPr>
        <w:ind w:left="720"/>
        <w:rPr>
          <w:rFonts w:eastAsiaTheme="minorEastAsia"/>
        </w:rPr>
      </w:pPr>
      <w:r w:rsidRPr="00933DCC">
        <w:rPr>
          <w:rFonts w:eastAsiaTheme="minorEastAsia"/>
        </w:rPr>
        <w:t>A</w:t>
      </w:r>
      <w:r w:rsidRPr="00933DCC">
        <w:rPr>
          <w:rFonts w:eastAsiaTheme="minorEastAsia"/>
        </w:rPr>
        <w:tab/>
        <w:t>I and III</w:t>
      </w:r>
    </w:p>
    <w:p w14:paraId="60CF692D" w14:textId="77777777" w:rsidR="00194E7C" w:rsidRPr="00933DCC" w:rsidRDefault="00194E7C" w:rsidP="0054684A">
      <w:pPr>
        <w:ind w:left="720"/>
        <w:rPr>
          <w:rFonts w:eastAsiaTheme="minorEastAsia"/>
        </w:rPr>
      </w:pPr>
      <w:r w:rsidRPr="00933DCC">
        <w:rPr>
          <w:rFonts w:eastAsiaTheme="minorEastAsia"/>
        </w:rPr>
        <w:t>B</w:t>
      </w:r>
      <w:r w:rsidRPr="00933DCC">
        <w:rPr>
          <w:rFonts w:eastAsiaTheme="minorEastAsia"/>
        </w:rPr>
        <w:tab/>
        <w:t>I and IV</w:t>
      </w:r>
    </w:p>
    <w:p w14:paraId="1002E0B5" w14:textId="77777777" w:rsidR="00194E7C" w:rsidRPr="00933DCC" w:rsidRDefault="00194E7C" w:rsidP="0054684A">
      <w:pPr>
        <w:ind w:left="720"/>
        <w:rPr>
          <w:rFonts w:eastAsiaTheme="minorEastAsia"/>
        </w:rPr>
      </w:pPr>
      <w:r w:rsidRPr="00933DCC">
        <w:rPr>
          <w:rFonts w:eastAsiaTheme="minorEastAsia"/>
        </w:rPr>
        <w:t>C</w:t>
      </w:r>
      <w:r w:rsidRPr="00933DCC">
        <w:rPr>
          <w:rFonts w:eastAsiaTheme="minorEastAsia"/>
        </w:rPr>
        <w:tab/>
        <w:t>II and III</w:t>
      </w:r>
    </w:p>
    <w:p w14:paraId="59732ECF" w14:textId="77777777" w:rsidR="00194E7C" w:rsidRPr="00933DCC" w:rsidRDefault="00194E7C" w:rsidP="0054684A">
      <w:pPr>
        <w:ind w:left="720"/>
        <w:rPr>
          <w:rFonts w:eastAsiaTheme="minorEastAsia"/>
        </w:rPr>
      </w:pPr>
      <w:r w:rsidRPr="00933DCC">
        <w:rPr>
          <w:rFonts w:eastAsiaTheme="minorEastAsia"/>
        </w:rPr>
        <w:t>D</w:t>
      </w:r>
      <w:r w:rsidRPr="00933DCC">
        <w:rPr>
          <w:rFonts w:eastAsiaTheme="minorEastAsia"/>
        </w:rPr>
        <w:tab/>
        <w:t>II and IV</w:t>
      </w:r>
      <w:r w:rsidR="00B61C99">
        <w:rPr>
          <w:rFonts w:eastAsiaTheme="minorEastAsia"/>
        </w:rPr>
        <w:tab/>
      </w:r>
      <w:r w:rsidR="00B61C99">
        <w:rPr>
          <w:rFonts w:eastAsiaTheme="minorEastAsia"/>
        </w:rPr>
        <w:tab/>
      </w:r>
      <w:r w:rsidR="00B61C99">
        <w:rPr>
          <w:rFonts w:eastAsiaTheme="minorEastAsia"/>
        </w:rPr>
        <w:tab/>
      </w:r>
      <w:r w:rsidR="00B61C99">
        <w:rPr>
          <w:rFonts w:eastAsiaTheme="minorEastAsia"/>
        </w:rPr>
        <w:tab/>
      </w:r>
      <w:r w:rsidR="00B61C99">
        <w:rPr>
          <w:rFonts w:eastAsiaTheme="minorEastAsia"/>
        </w:rPr>
        <w:tab/>
      </w:r>
      <w:r w:rsidR="00B61C99">
        <w:rPr>
          <w:rFonts w:eastAsiaTheme="minorEastAsia"/>
        </w:rPr>
        <w:tab/>
      </w:r>
    </w:p>
    <w:p w14:paraId="32D797BD" w14:textId="77777777" w:rsidR="00194E7C" w:rsidRPr="00933DCC" w:rsidRDefault="00194E7C" w:rsidP="003D24A6">
      <w:pPr>
        <w:rPr>
          <w:rFonts w:eastAsiaTheme="minorEastAsia"/>
        </w:rPr>
      </w:pPr>
    </w:p>
    <w:p w14:paraId="13E4EDA7" w14:textId="77777777" w:rsidR="00A75E33" w:rsidRPr="00933DCC" w:rsidRDefault="00A75E33" w:rsidP="003D24A6">
      <w:pPr>
        <w:rPr>
          <w:rFonts w:eastAsiaTheme="minorEastAsia"/>
        </w:rPr>
      </w:pPr>
    </w:p>
    <w:p w14:paraId="507DD7CA" w14:textId="77777777" w:rsidR="00E26678" w:rsidRPr="00933DCC" w:rsidRDefault="00E26678" w:rsidP="00316551">
      <w:pPr>
        <w:rPr>
          <w:rFonts w:eastAsiaTheme="minorEastAsia"/>
        </w:rPr>
      </w:pPr>
    </w:p>
    <w:p w14:paraId="06CC3C19" w14:textId="77777777" w:rsidR="00E26678" w:rsidRPr="00933DCC" w:rsidRDefault="007B53A7" w:rsidP="00316551">
      <w:pPr>
        <w:rPr>
          <w:rFonts w:eastAsiaTheme="minorEastAsia"/>
        </w:rPr>
      </w:pPr>
      <w:r w:rsidRPr="00B93B3C">
        <w:rPr>
          <w:rFonts w:eastAsiaTheme="minorEastAsia"/>
          <w:noProof/>
        </w:rPr>
        <mc:AlternateContent>
          <mc:Choice Requires="wps">
            <w:drawing>
              <wp:anchor distT="45720" distB="45720" distL="114300" distR="114300" simplePos="0" relativeHeight="251745280" behindDoc="0" locked="0" layoutInCell="1" allowOverlap="1" wp14:anchorId="717FD66F" wp14:editId="50525D4E">
                <wp:simplePos x="0" y="0"/>
                <wp:positionH relativeFrom="column">
                  <wp:posOffset>-28575</wp:posOffset>
                </wp:positionH>
                <wp:positionV relativeFrom="paragraph">
                  <wp:posOffset>190500</wp:posOffset>
                </wp:positionV>
                <wp:extent cx="5410200" cy="2047875"/>
                <wp:effectExtent l="0" t="0" r="0" b="9525"/>
                <wp:wrapSquare wrapText="bothSides"/>
                <wp:docPr id="4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2047875"/>
                        </a:xfrm>
                        <a:prstGeom prst="rect">
                          <a:avLst/>
                        </a:prstGeom>
                        <a:solidFill>
                          <a:srgbClr val="FFFFFF"/>
                        </a:solidFill>
                        <a:ln w="9525">
                          <a:noFill/>
                          <a:miter lim="800000"/>
                          <a:headEnd/>
                          <a:tailEnd/>
                        </a:ln>
                      </wps:spPr>
                      <wps:txbx>
                        <w:txbxContent>
                          <w:p w14:paraId="4DBA3F97" w14:textId="77777777" w:rsidR="00C60DB9" w:rsidRDefault="00C60DB9" w:rsidP="00B93B3C">
                            <w:pPr>
                              <w:rPr>
                                <w:rFonts w:eastAsiaTheme="minorEastAsia"/>
                              </w:rPr>
                            </w:pPr>
                            <w:r>
                              <w:rPr>
                                <w:rFonts w:eastAsiaTheme="minorEastAsia"/>
                              </w:rPr>
                              <w:t>46.  (6.8B)  In Trapezoid ABCD,</w:t>
                            </w:r>
                            <w:r w:rsidR="007D0D56">
                              <w:rPr>
                                <w:rFonts w:eastAsiaTheme="minorEastAsia"/>
                              </w:rPr>
                              <w:t xml:space="preserve"> segment AB is parallel to segment DC</w:t>
                            </w:r>
                            <w:r>
                              <w:rPr>
                                <w:rFonts w:eastAsiaTheme="minorEastAsia"/>
                              </w:rPr>
                              <w:t xml:space="preserve">.  Which of the following does </w:t>
                            </w:r>
                            <w:r w:rsidRPr="00497B09">
                              <w:rPr>
                                <w:rFonts w:eastAsiaTheme="minorEastAsia"/>
                                <w:b/>
                              </w:rPr>
                              <w:t>NOT</w:t>
                            </w:r>
                            <w:r>
                              <w:rPr>
                                <w:rFonts w:eastAsiaTheme="minorEastAsia"/>
                              </w:rPr>
                              <w:t xml:space="preserve"> model a formula for the area of Trapezoid ABCD below?</w:t>
                            </w:r>
                          </w:p>
                          <w:p w14:paraId="7D264FC1" w14:textId="77777777" w:rsidR="00C60DB9" w:rsidRDefault="00C60DB9" w:rsidP="00A93AE4">
                            <w:pPr>
                              <w:ind w:left="720"/>
                              <w:rPr>
                                <w:rFonts w:eastAsiaTheme="minorEastAsia"/>
                              </w:rPr>
                            </w:pPr>
                            <w:r>
                              <w:rPr>
                                <w:rFonts w:eastAsiaTheme="minorEastAsia"/>
                              </w:rPr>
                              <w:t>A</w:t>
                            </w:r>
                            <w:r>
                              <w:rPr>
                                <w:rFonts w:eastAsiaTheme="minorEastAsia"/>
                              </w:rPr>
                              <w:tab/>
                            </w:r>
                            <m:oMath>
                              <m:r>
                                <w:rPr>
                                  <w:rFonts w:ascii="Cambria Math" w:eastAsiaTheme="minorEastAsia" w:hAnsi="Cambria Math"/>
                                </w:rPr>
                                <m:t>A=17∙4-</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4)(6)</m:t>
                              </m:r>
                            </m:oMath>
                          </w:p>
                          <w:p w14:paraId="41CE9F64" w14:textId="77777777" w:rsidR="00C60DB9" w:rsidRDefault="00C60DB9" w:rsidP="00A93AE4">
                            <w:pPr>
                              <w:ind w:left="720"/>
                              <w:rPr>
                                <w:rFonts w:eastAsiaTheme="minorEastAsia"/>
                              </w:rPr>
                            </w:pPr>
                            <w:r>
                              <w:rPr>
                                <w:rFonts w:eastAsiaTheme="minorEastAsia"/>
                              </w:rPr>
                              <w:t>B</w:t>
                            </w:r>
                            <w:r>
                              <w:rPr>
                                <w:rFonts w:eastAsiaTheme="minorEastAsia"/>
                              </w:rPr>
                              <w:tab/>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8+17)∙4</m:t>
                              </m:r>
                            </m:oMath>
                          </w:p>
                          <w:p w14:paraId="2EC597F8" w14:textId="77777777" w:rsidR="00C60DB9" w:rsidRPr="00497B09" w:rsidRDefault="00C60DB9" w:rsidP="00A93AE4">
                            <w:pPr>
                              <w:ind w:left="720"/>
                              <w:rPr>
                                <w:rFonts w:eastAsiaTheme="minorEastAsia"/>
                              </w:rPr>
                            </w:pPr>
                            <w:r>
                              <w:rPr>
                                <w:rFonts w:eastAsiaTheme="minorEastAsia"/>
                              </w:rPr>
                              <w:t>C</w:t>
                            </w:r>
                            <w:r>
                              <w:rPr>
                                <w:rFonts w:eastAsiaTheme="minorEastAsia"/>
                              </w:rPr>
                              <w:tab/>
                            </w:r>
                            <m:oMath>
                              <m:r>
                                <w:rPr>
                                  <w:rFonts w:ascii="Cambria Math" w:eastAsiaTheme="minorEastAsia" w:hAnsi="Cambria Math"/>
                                </w:rPr>
                                <m:t>A=5∙8+</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4</m:t>
                                  </m:r>
                                </m:e>
                              </m:d>
                              <m:d>
                                <m:dPr>
                                  <m:ctrlPr>
                                    <w:rPr>
                                      <w:rFonts w:ascii="Cambria Math" w:eastAsiaTheme="minorEastAsia" w:hAnsi="Cambria Math"/>
                                      <w:i/>
                                    </w:rPr>
                                  </m:ctrlPr>
                                </m:dPr>
                                <m:e>
                                  <m:r>
                                    <w:rPr>
                                      <w:rFonts w:ascii="Cambria Math" w:eastAsiaTheme="minorEastAsia" w:hAnsi="Cambria Math"/>
                                    </w:rPr>
                                    <m:t>6</m:t>
                                  </m:r>
                                </m:e>
                              </m:d>
                            </m:oMath>
                          </w:p>
                          <w:p w14:paraId="6D63DA5C" w14:textId="77777777" w:rsidR="00C60DB9" w:rsidRPr="00497B09" w:rsidRDefault="00C60DB9" w:rsidP="00A93AE4">
                            <w:pPr>
                              <w:ind w:left="720"/>
                              <w:rPr>
                                <w:rFonts w:eastAsiaTheme="minorEastAsia"/>
                              </w:rPr>
                            </w:pPr>
                            <w:r>
                              <w:rPr>
                                <w:rFonts w:eastAsiaTheme="minorEastAsia"/>
                              </w:rPr>
                              <w:t>D</w:t>
                            </w:r>
                            <w:r>
                              <w:rPr>
                                <w:rFonts w:eastAsiaTheme="minorEastAsia"/>
                              </w:rPr>
                              <w:tab/>
                            </w:r>
                            <m:oMath>
                              <m:r>
                                <w:rPr>
                                  <w:rFonts w:ascii="Cambria Math" w:eastAsiaTheme="minorEastAsia" w:hAnsi="Cambria Math"/>
                                </w:rPr>
                                <m:t>A=8∙4+</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4)(6)</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933DCC">
                              <w:rPr>
                                <w:rFonts w:eastAsiaTheme="minorEastAsia"/>
                              </w:rPr>
                              <w:tab/>
                              <w:t>Answer: C</w:t>
                            </w:r>
                          </w:p>
                          <w:p w14:paraId="2ABCF063" w14:textId="77777777" w:rsidR="00C60DB9" w:rsidRDefault="00C60DB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1B3AEE7" id="_x0000_s1249" type="#_x0000_t202" style="position:absolute;margin-left:-2.25pt;margin-top:15pt;width:426pt;height:161.25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" stroked="f">
                <v:textbox>
                  <w:txbxContent>
                    <w:p w:rsidR="00C60DB9" w:rsidRDefault="00C60DB9" w:rsidP="00B93B3C">
                      <w:pPr>
                        <w:rPr>
                          <w:rFonts w:eastAsiaTheme="minorEastAsia"/>
                        </w:rPr>
                      </w:pPr>
                      <w:r>
                        <w:rPr>
                          <w:rFonts w:eastAsiaTheme="minorEastAsia"/>
                        </w:rPr>
                        <w:t>46.  (6.8B)  In Trapezoid ABCD,</w:t>
                      </w:r>
                      <w:r w:rsidR="007D0D56">
                        <w:rPr>
                          <w:rFonts w:eastAsiaTheme="minorEastAsia"/>
                        </w:rPr>
                        <w:t xml:space="preserve"> segment AB is parallel to segment DC</w:t>
                      </w:r>
                      <w:r>
                        <w:rPr>
                          <w:rFonts w:eastAsiaTheme="minorEastAsia"/>
                        </w:rPr>
                        <w:t xml:space="preserve">.  Which of the following does </w:t>
                      </w:r>
                      <w:r w:rsidRPr="00497B09">
                        <w:rPr>
                          <w:rFonts w:eastAsiaTheme="minorEastAsia"/>
                          <w:b/>
                        </w:rPr>
                        <w:t>NOT</w:t>
                      </w:r>
                      <w:r>
                        <w:rPr>
                          <w:rFonts w:eastAsiaTheme="minorEastAsia"/>
                        </w:rPr>
                        <w:t xml:space="preserve"> model a formula for the area of Trapezoid ABCD below?</w:t>
                      </w:r>
                    </w:p>
                    <w:p w:rsidR="00C60DB9" w:rsidRDefault="00C60DB9" w:rsidP="00A93AE4">
                      <w:pPr>
                        <w:ind w:left="720"/>
                        <w:rPr>
                          <w:rFonts w:eastAsiaTheme="minorEastAsia"/>
                        </w:rPr>
                      </w:pPr>
                      <w:r>
                        <w:rPr>
                          <w:rFonts w:eastAsiaTheme="minorEastAsia"/>
                        </w:rPr>
                        <w:t>A</w:t>
                      </w:r>
                      <w:r>
                        <w:rPr>
                          <w:rFonts w:eastAsiaTheme="minorEastAsia"/>
                        </w:rPr>
                        <w:tab/>
                      </w:r>
                      <m:oMath>
                        <m:r>
                          <w:rPr>
                            <w:rFonts w:ascii="Cambria Math" w:eastAsiaTheme="minorEastAsia" w:hAnsi="Cambria Math"/>
                          </w:rPr>
                          <m:t>A=17∙4-</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4)(6)</m:t>
                        </m:r>
                      </m:oMath>
                    </w:p>
                    <w:p w:rsidR="00C60DB9" w:rsidRDefault="00C60DB9" w:rsidP="00A93AE4">
                      <w:pPr>
                        <w:ind w:left="720"/>
                        <w:rPr>
                          <w:rFonts w:eastAsiaTheme="minorEastAsia"/>
                        </w:rPr>
                      </w:pPr>
                      <w:r>
                        <w:rPr>
                          <w:rFonts w:eastAsiaTheme="minorEastAsia"/>
                        </w:rPr>
                        <w:t>B</w:t>
                      </w:r>
                      <w:r>
                        <w:rPr>
                          <w:rFonts w:eastAsiaTheme="minorEastAsia"/>
                        </w:rPr>
                        <w:tab/>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8+17)∙4</m:t>
                        </m:r>
                      </m:oMath>
                    </w:p>
                    <w:p w:rsidR="00C60DB9" w:rsidRPr="00497B09" w:rsidRDefault="00C60DB9" w:rsidP="00A93AE4">
                      <w:pPr>
                        <w:ind w:left="720"/>
                        <w:rPr>
                          <w:rFonts w:eastAsiaTheme="minorEastAsia"/>
                        </w:rPr>
                      </w:pPr>
                      <w:r>
                        <w:rPr>
                          <w:rFonts w:eastAsiaTheme="minorEastAsia"/>
                        </w:rPr>
                        <w:t>C</w:t>
                      </w:r>
                      <w:r>
                        <w:rPr>
                          <w:rFonts w:eastAsiaTheme="minorEastAsia"/>
                        </w:rPr>
                        <w:tab/>
                      </w:r>
                      <m:oMath>
                        <m:r>
                          <w:rPr>
                            <w:rFonts w:ascii="Cambria Math" w:eastAsiaTheme="minorEastAsia" w:hAnsi="Cambria Math"/>
                          </w:rPr>
                          <m:t>A=5∙8+</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4</m:t>
                            </m:r>
                          </m:e>
                        </m:d>
                        <m:d>
                          <m:dPr>
                            <m:ctrlPr>
                              <w:rPr>
                                <w:rFonts w:ascii="Cambria Math" w:eastAsiaTheme="minorEastAsia" w:hAnsi="Cambria Math"/>
                                <w:i/>
                              </w:rPr>
                            </m:ctrlPr>
                          </m:dPr>
                          <m:e>
                            <m:r>
                              <w:rPr>
                                <w:rFonts w:ascii="Cambria Math" w:eastAsiaTheme="minorEastAsia" w:hAnsi="Cambria Math"/>
                              </w:rPr>
                              <m:t>6</m:t>
                            </m:r>
                          </m:e>
                        </m:d>
                      </m:oMath>
                    </w:p>
                    <w:p w:rsidR="00C60DB9" w:rsidRPr="00497B09" w:rsidRDefault="00C60DB9" w:rsidP="00A93AE4">
                      <w:pPr>
                        <w:ind w:left="720"/>
                        <w:rPr>
                          <w:rFonts w:eastAsiaTheme="minorEastAsia"/>
                        </w:rPr>
                      </w:pPr>
                      <w:r>
                        <w:rPr>
                          <w:rFonts w:eastAsiaTheme="minorEastAsia"/>
                        </w:rPr>
                        <w:t>D</w:t>
                      </w:r>
                      <w:r>
                        <w:rPr>
                          <w:rFonts w:eastAsiaTheme="minorEastAsia"/>
                        </w:rPr>
                        <w:tab/>
                      </w:r>
                      <m:oMath>
                        <m:r>
                          <w:rPr>
                            <w:rFonts w:ascii="Cambria Math" w:eastAsiaTheme="minorEastAsia" w:hAnsi="Cambria Math"/>
                          </w:rPr>
                          <m:t>A=8∙4+</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d>
                          <m:dPr>
                            <m:ctrlPr>
                              <w:rPr>
                                <w:rFonts w:ascii="Cambria Math" w:eastAsiaTheme="minorEastAsia" w:hAnsi="Cambria Math"/>
                                <w:i/>
                              </w:rPr>
                            </m:ctrlPr>
                          </m:dPr>
                          <m:e>
                            <m:r>
                              <w:rPr>
                                <w:rFonts w:ascii="Cambria Math" w:eastAsiaTheme="minorEastAsia" w:hAnsi="Cambria Math"/>
                              </w:rPr>
                              <m:t>3</m:t>
                            </m:r>
                          </m:e>
                        </m:d>
                        <m:d>
                          <m:dPr>
                            <m:ctrlPr>
                              <w:rPr>
                                <w:rFonts w:ascii="Cambria Math" w:eastAsiaTheme="minorEastAsia" w:hAnsi="Cambria Math"/>
                                <w:i/>
                              </w:rPr>
                            </m:ctrlPr>
                          </m:dPr>
                          <m:e>
                            <m:r>
                              <w:rPr>
                                <w:rFonts w:ascii="Cambria Math" w:eastAsiaTheme="minorEastAsia" w:hAnsi="Cambria Math"/>
                              </w:rPr>
                              <m:t>4</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4)(6)</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933DCC">
                        <w:rPr>
                          <w:rFonts w:eastAsiaTheme="minorEastAsia"/>
                        </w:rPr>
                        <w:tab/>
                        <w:t>Answer: C</w:t>
                      </w:r>
                    </w:p>
                    <w:p w:rsidR="00C60DB9" w:rsidRDefault="00C60DB9"/>
                  </w:txbxContent>
                </v:textbox>
                <w10:wrap type="square"/>
              </v:shape>
            </w:pict>
          </mc:Fallback>
        </mc:AlternateContent>
      </w:r>
      <w:r w:rsidRPr="00933DCC">
        <w:rPr>
          <w:rFonts w:eastAsiaTheme="minorEastAsia"/>
          <w:noProof/>
        </w:rPr>
        <w:drawing>
          <wp:anchor distT="0" distB="0" distL="114300" distR="114300" simplePos="0" relativeHeight="251691008" behindDoc="1" locked="0" layoutInCell="1" allowOverlap="1" wp14:anchorId="02D25248" wp14:editId="59AB3892">
            <wp:simplePos x="0" y="0"/>
            <wp:positionH relativeFrom="margin">
              <wp:posOffset>180975</wp:posOffset>
            </wp:positionH>
            <wp:positionV relativeFrom="paragraph">
              <wp:posOffset>0</wp:posOffset>
            </wp:positionV>
            <wp:extent cx="5979795" cy="6486525"/>
            <wp:effectExtent l="0" t="0" r="1905" b="9525"/>
            <wp:wrapTopAndBottom/>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979795" cy="6486525"/>
                    </a:xfrm>
                    <a:prstGeom prst="rect">
                      <a:avLst/>
                    </a:prstGeom>
                  </pic:spPr>
                </pic:pic>
              </a:graphicData>
            </a:graphic>
            <wp14:sizeRelH relativeFrom="margin">
              <wp14:pctWidth>0</wp14:pctWidth>
            </wp14:sizeRelH>
            <wp14:sizeRelV relativeFrom="margin">
              <wp14:pctHeight>0</wp14:pctHeight>
            </wp14:sizeRelV>
          </wp:anchor>
        </w:drawing>
      </w:r>
      <w:r w:rsidR="00384ECC" w:rsidRPr="00933DCC">
        <w:rPr>
          <w:rFonts w:eastAsiaTheme="minorEastAsia"/>
          <w:noProof/>
        </w:rPr>
        <mc:AlternateContent>
          <mc:Choice Requires="wps">
            <w:drawing>
              <wp:anchor distT="45720" distB="45720" distL="114300" distR="114300" simplePos="0" relativeHeight="251693056" behindDoc="0" locked="0" layoutInCell="1" allowOverlap="1" wp14:anchorId="18A61D86" wp14:editId="37C7580D">
                <wp:simplePos x="0" y="0"/>
                <wp:positionH relativeFrom="margin">
                  <wp:align>left</wp:align>
                </wp:positionH>
                <wp:positionV relativeFrom="paragraph">
                  <wp:posOffset>295275</wp:posOffset>
                </wp:positionV>
                <wp:extent cx="5410200" cy="638175"/>
                <wp:effectExtent l="0" t="0" r="0" b="9525"/>
                <wp:wrapSquare wrapText="bothSides"/>
                <wp:docPr id="4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638175"/>
                        </a:xfrm>
                        <a:prstGeom prst="rect">
                          <a:avLst/>
                        </a:prstGeom>
                        <a:solidFill>
                          <a:srgbClr val="FFFFFF"/>
                        </a:solidFill>
                        <a:ln w="9525">
                          <a:noFill/>
                          <a:miter lim="800000"/>
                          <a:headEnd/>
                          <a:tailEnd/>
                        </a:ln>
                      </wps:spPr>
                      <wps:txbx>
                        <w:txbxContent>
                          <w:p w14:paraId="291C11C6" w14:textId="77777777" w:rsidR="00C60DB9" w:rsidRDefault="00C60DB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2380C5" id="_x0000_s1250" type="#_x0000_t202" style="position:absolute;margin-left:0;margin-top:23.25pt;width:426pt;height:50.25pt;z-index:2516930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" stroked="f">
                <v:textbox>
                  <w:txbxContent>
                    <w:p w:rsidR="00C60DB9" w:rsidRDefault="00C60DB9"/>
                  </w:txbxContent>
                </v:textbox>
                <w10:wrap type="square" anchorx="margin"/>
              </v:shape>
            </w:pict>
          </mc:Fallback>
        </mc:AlternateContent>
      </w:r>
    </w:p>
    <w:p w14:paraId="642A4B25" w14:textId="77777777" w:rsidR="00CE167C" w:rsidRPr="00933DCC" w:rsidRDefault="00FA2B49" w:rsidP="00316551">
      <w:pPr>
        <w:rPr>
          <w:rFonts w:eastAsiaTheme="minorEastAsia"/>
        </w:rPr>
      </w:pPr>
      <w:r w:rsidRPr="00933DCC">
        <w:rPr>
          <w:rFonts w:eastAsiaTheme="minorEastAsia"/>
        </w:rPr>
        <w:tab/>
      </w:r>
      <w:r w:rsidRPr="00933DCC">
        <w:rPr>
          <w:rFonts w:eastAsiaTheme="minorEastAsia"/>
        </w:rPr>
        <w:tab/>
      </w:r>
    </w:p>
    <w:p w14:paraId="4591AFE5" w14:textId="77777777" w:rsidR="00A84BD6" w:rsidRDefault="00A84BD6" w:rsidP="00316551">
      <w:pPr>
        <w:rPr>
          <w:rFonts w:eastAsiaTheme="minorEastAsia"/>
        </w:rPr>
      </w:pPr>
    </w:p>
    <w:p w14:paraId="0115BBC9" w14:textId="77777777" w:rsidR="00B93B3C" w:rsidRDefault="00B93B3C" w:rsidP="00316551">
      <w:pPr>
        <w:rPr>
          <w:rFonts w:eastAsiaTheme="minorEastAsia"/>
        </w:rPr>
      </w:pPr>
    </w:p>
    <w:p w14:paraId="39D1CE75" w14:textId="77777777" w:rsidR="00B93B3C" w:rsidRDefault="00B93B3C" w:rsidP="00316551">
      <w:pPr>
        <w:rPr>
          <w:rFonts w:eastAsiaTheme="minorEastAsia"/>
        </w:rPr>
      </w:pPr>
    </w:p>
    <w:p w14:paraId="40EA4070" w14:textId="77777777" w:rsidR="008F2894" w:rsidRPr="00933DCC" w:rsidRDefault="00384ECC" w:rsidP="00316551">
      <w:pPr>
        <w:rPr>
          <w:rFonts w:eastAsiaTheme="minorEastAsia"/>
        </w:rPr>
      </w:pPr>
      <w:r>
        <w:rPr>
          <w:rFonts w:eastAsiaTheme="minorEastAsia"/>
        </w:rPr>
        <w:t xml:space="preserve">47.  </w:t>
      </w:r>
      <w:r w:rsidR="008F2894" w:rsidRPr="00933DCC">
        <w:rPr>
          <w:rFonts w:eastAsiaTheme="minorEastAsia"/>
        </w:rPr>
        <w:t xml:space="preserve">(6.9B)  Which of the following number lines represents the solution to the inequality </w:t>
      </w:r>
      <m:oMath>
        <m:r>
          <w:rPr>
            <w:rFonts w:ascii="Cambria Math" w:eastAsiaTheme="minorEastAsia" w:hAnsi="Cambria Math"/>
          </w:rPr>
          <m:t>-2x&gt;8</m:t>
        </m:r>
      </m:oMath>
      <w:r w:rsidR="008F2894" w:rsidRPr="00933DCC">
        <w:rPr>
          <w:rFonts w:eastAsiaTheme="minorEastAsia"/>
        </w:rPr>
        <w:t>?</w:t>
      </w:r>
    </w:p>
    <w:p w14:paraId="75B6D722" w14:textId="77777777" w:rsidR="008F2894" w:rsidRPr="00933DCC" w:rsidRDefault="008F2894" w:rsidP="00316551">
      <w:pPr>
        <w:rPr>
          <w:rFonts w:eastAsiaTheme="minorEastAsia"/>
        </w:rPr>
      </w:pPr>
    </w:p>
    <w:p w14:paraId="02683A60" w14:textId="77777777" w:rsidR="009C0975" w:rsidRDefault="009C0975" w:rsidP="009C0975">
      <w:r>
        <w:t>A</w:t>
      </w:r>
      <w:r>
        <w:tab/>
      </w:r>
    </w:p>
    <w:p w14:paraId="739434A3" w14:textId="77777777" w:rsidR="008F2894" w:rsidRPr="009C0975" w:rsidRDefault="009C0975" w:rsidP="00316551">
      <w:r>
        <w:tab/>
      </w:r>
      <w:r>
        <w:tab/>
        <w:t xml:space="preserve">      </w:t>
      </w:r>
      <w:r>
        <w:t xml:space="preserve">     </w:t>
      </w:r>
      <w:r>
        <w:t xml:space="preserve">  -5                            -4                           -3</w:t>
      </w:r>
    </w:p>
    <w:p w14:paraId="17B4412A" w14:textId="77777777" w:rsidR="00FA2B49" w:rsidRPr="00933DCC" w:rsidRDefault="0056053C" w:rsidP="00316551">
      <w:pPr>
        <w:rPr>
          <w:rFonts w:eastAsiaTheme="minorEastAsia"/>
        </w:rPr>
      </w:pPr>
      <w:r w:rsidRPr="00933DCC">
        <w:rPr>
          <w:rFonts w:eastAsiaTheme="minorEastAsia"/>
          <w:noProof/>
        </w:rPr>
        <mc:AlternateContent>
          <mc:Choice Requires="wps">
            <w:drawing>
              <wp:anchor distT="0" distB="0" distL="114300" distR="114300" simplePos="0" relativeHeight="251724800" behindDoc="0" locked="0" layoutInCell="1" allowOverlap="1" wp14:anchorId="7589B14D" wp14:editId="3E63DB39">
                <wp:simplePos x="0" y="0"/>
                <wp:positionH relativeFrom="column">
                  <wp:posOffset>1123950</wp:posOffset>
                </wp:positionH>
                <wp:positionV relativeFrom="paragraph">
                  <wp:posOffset>87630</wp:posOffset>
                </wp:positionV>
                <wp:extent cx="1314450" cy="9525"/>
                <wp:effectExtent l="38100" t="76200" r="0" b="85725"/>
                <wp:wrapNone/>
                <wp:docPr id="220" name="Straight Arrow Connector 220"/>
                <wp:cNvGraphicFramePr/>
                <a:graphic xmlns:a="http://schemas.openxmlformats.org/drawingml/2006/main">
                  <a:graphicData uri="http://schemas.microsoft.com/office/word/2010/wordprocessingShape">
                    <wps:wsp>
                      <wps:cNvCnPr/>
                      <wps:spPr>
                        <a:xfrm flipH="1" flipV="1">
                          <a:off x="0" y="0"/>
                          <a:ext cx="131445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type w14:anchorId="45B4F530" id="_x0000_t32" coordsize="21600,21600" o:spt="32" o:oned="t" path="m,l21600,21600e" filled="f">
                <v:path arrowok="t" fillok="f" o:connecttype="none"/>
                <o:lock v:ext="edit" shapetype="t"/>
              </v:shapetype>
              <v:shape id="Straight Arrow Connector 220" o:spid="_x0000_s1026" type="#_x0000_t32" style="position:absolute;margin-left:88.5pt;margin-top:6.9pt;width:103.5pt;height:.75pt;flip:x y;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" strokecolor="black [3213]" strokeweight=".5pt">
                <v:stroke endarrow="block" joinstyle="miter"/>
              </v:shape>
            </w:pict>
          </mc:Fallback>
        </mc:AlternateContent>
      </w:r>
      <w:r w:rsidRPr="00933DCC">
        <w:rPr>
          <w:rFonts w:eastAsiaTheme="minorEastAsia"/>
          <w:noProof/>
        </w:rPr>
        <mc:AlternateContent>
          <mc:Choice Requires="wps">
            <w:drawing>
              <wp:anchor distT="0" distB="0" distL="114300" distR="114300" simplePos="0" relativeHeight="251723776" behindDoc="0" locked="0" layoutInCell="1" allowOverlap="1" wp14:anchorId="17DDE41D" wp14:editId="3684EE2C">
                <wp:simplePos x="0" y="0"/>
                <wp:positionH relativeFrom="column">
                  <wp:posOffset>2381250</wp:posOffset>
                </wp:positionH>
                <wp:positionV relativeFrom="paragraph">
                  <wp:posOffset>59055</wp:posOffset>
                </wp:positionV>
                <wp:extent cx="85725" cy="85725"/>
                <wp:effectExtent l="0" t="0" r="28575" b="28575"/>
                <wp:wrapNone/>
                <wp:docPr id="219" name="Oval 21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1792F162" id="Oval 219" o:spid="_x0000_s1026" style="position:absolute;margin-left:187.5pt;margin-top:4.65pt;width:6.75pt;height:6.7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" fillcolor="black [3213]" strokecolor="black [3213]" strokeweight="1pt">
                <v:stroke joinstyle="miter"/>
              </v:oval>
            </w:pict>
          </mc:Fallback>
        </mc:AlternateContent>
      </w:r>
      <w:r w:rsidR="00680382" w:rsidRPr="00933DCC">
        <w:rPr>
          <w:rFonts w:eastAsiaTheme="minorEastAsia"/>
          <w:noProof/>
        </w:rPr>
        <mc:AlternateContent>
          <mc:Choice Requires="wps">
            <w:drawing>
              <wp:anchor distT="0" distB="0" distL="114300" distR="114300" simplePos="0" relativeHeight="251704320" behindDoc="0" locked="0" layoutInCell="1" allowOverlap="1" wp14:anchorId="24B1EC52" wp14:editId="58C3D390">
                <wp:simplePos x="0" y="0"/>
                <wp:positionH relativeFrom="column">
                  <wp:posOffset>3371850</wp:posOffset>
                </wp:positionH>
                <wp:positionV relativeFrom="paragraph">
                  <wp:posOffset>20955</wp:posOffset>
                </wp:positionV>
                <wp:extent cx="0" cy="133350"/>
                <wp:effectExtent l="0" t="0" r="19050" b="19050"/>
                <wp:wrapNone/>
                <wp:docPr id="197" name="Straight Connector 197"/>
                <wp:cNvGraphicFramePr/>
                <a:graphic xmlns:a="http://schemas.openxmlformats.org/drawingml/2006/main">
                  <a:graphicData uri="http://schemas.microsoft.com/office/word/2010/wordprocessingShape">
                    <wps:wsp>
                      <wps:cNvCnPr/>
                      <wps:spPr>
                        <a:xfrm>
                          <a:off x="0" y="0"/>
                          <a:ext cx="0" cy="133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96B3012" id="Straight Connector 19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" strokecolor="black [3213]" strokeweight=".5pt">
                <v:stroke joinstyle="miter"/>
              </v:line>
            </w:pict>
          </mc:Fallback>
        </mc:AlternateContent>
      </w:r>
      <w:r w:rsidR="00533F2F" w:rsidRPr="00933DCC">
        <w:rPr>
          <w:rFonts w:eastAsiaTheme="minorEastAsia"/>
          <w:noProof/>
        </w:rPr>
        <mc:AlternateContent>
          <mc:Choice Requires="wps">
            <w:drawing>
              <wp:anchor distT="0" distB="0" distL="114300" distR="114300" simplePos="0" relativeHeight="251703296" behindDoc="0" locked="0" layoutInCell="1" allowOverlap="1" wp14:anchorId="6B9829FB" wp14:editId="478F66E3">
                <wp:simplePos x="0" y="0"/>
                <wp:positionH relativeFrom="column">
                  <wp:posOffset>2419350</wp:posOffset>
                </wp:positionH>
                <wp:positionV relativeFrom="paragraph">
                  <wp:posOffset>20955</wp:posOffset>
                </wp:positionV>
                <wp:extent cx="0" cy="123825"/>
                <wp:effectExtent l="0" t="0" r="19050" b="28575"/>
                <wp:wrapNone/>
                <wp:docPr id="193" name="Straight Connector 193"/>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5B9F13F1" id="Straight Connector 193"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" strokecolor="windowText" strokeweight=".5pt">
                <v:stroke joinstyle="miter"/>
              </v:line>
            </w:pict>
          </mc:Fallback>
        </mc:AlternateContent>
      </w:r>
      <w:r w:rsidR="00533F2F" w:rsidRPr="00933DCC">
        <w:rPr>
          <w:rFonts w:eastAsiaTheme="minorEastAsia"/>
          <w:noProof/>
        </w:rPr>
        <mc:AlternateContent>
          <mc:Choice Requires="wps">
            <w:drawing>
              <wp:anchor distT="0" distB="0" distL="114300" distR="114300" simplePos="0" relativeHeight="251700224" behindDoc="0" locked="0" layoutInCell="1" allowOverlap="1" wp14:anchorId="636AF119" wp14:editId="18B035BC">
                <wp:simplePos x="0" y="0"/>
                <wp:positionH relativeFrom="column">
                  <wp:posOffset>513715</wp:posOffset>
                </wp:positionH>
                <wp:positionV relativeFrom="paragraph">
                  <wp:posOffset>144780</wp:posOffset>
                </wp:positionV>
                <wp:extent cx="4162425" cy="9525"/>
                <wp:effectExtent l="38100" t="76200" r="28575" b="85725"/>
                <wp:wrapNone/>
                <wp:docPr id="479" name="Straight Arrow Connector 479"/>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3A40F38B" id="Straight Arrow Connector 479" o:spid="_x0000_s1026" type="#_x0000_t32" style="position:absolute;margin-left:40.45pt;margin-top:11.4pt;width:327.75pt;height:.75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" strokecolor="black [3213]" strokeweight=".5pt">
                <v:stroke startarrow="block" endarrow="block" joinstyle="miter"/>
              </v:shape>
            </w:pict>
          </mc:Fallback>
        </mc:AlternateContent>
      </w:r>
      <w:r w:rsidR="00533F2F" w:rsidRPr="00933DCC">
        <w:rPr>
          <w:rFonts w:eastAsiaTheme="minorEastAsia"/>
          <w:noProof/>
        </w:rPr>
        <mc:AlternateContent>
          <mc:Choice Requires="wps">
            <w:drawing>
              <wp:anchor distT="0" distB="0" distL="114300" distR="114300" simplePos="0" relativeHeight="251701248" behindDoc="0" locked="0" layoutInCell="1" allowOverlap="1" wp14:anchorId="3B0A251E" wp14:editId="0F3ED61B">
                <wp:simplePos x="0" y="0"/>
                <wp:positionH relativeFrom="column">
                  <wp:posOffset>1400175</wp:posOffset>
                </wp:positionH>
                <wp:positionV relativeFrom="paragraph">
                  <wp:posOffset>20955</wp:posOffset>
                </wp:positionV>
                <wp:extent cx="0" cy="123825"/>
                <wp:effectExtent l="0" t="0" r="19050" b="28575"/>
                <wp:wrapNone/>
                <wp:docPr id="192" name="Straight Connector 192"/>
                <wp:cNvGraphicFramePr/>
                <a:graphic xmlns:a="http://schemas.openxmlformats.org/drawingml/2006/main">
                  <a:graphicData uri="http://schemas.microsoft.com/office/word/2010/wordprocessingShape">
                    <wps:wsp>
                      <wps:cNvCnPr/>
                      <wps:spPr>
                        <a:xfrm>
                          <a:off x="0" y="0"/>
                          <a:ext cx="0" cy="123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2BFCF612" id="Straight Connector 19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" strokecolor="black [3213]" strokeweight=".5pt">
                <v:stroke joinstyle="miter"/>
              </v:line>
            </w:pict>
          </mc:Fallback>
        </mc:AlternateContent>
      </w:r>
    </w:p>
    <w:p w14:paraId="79349AAE" w14:textId="77777777" w:rsidR="00FA2B49" w:rsidRPr="00933DCC" w:rsidRDefault="00FA2B49" w:rsidP="00316551">
      <w:pPr>
        <w:rPr>
          <w:rFonts w:eastAsiaTheme="minorEastAsia"/>
        </w:rPr>
      </w:pPr>
    </w:p>
    <w:p w14:paraId="721F0EC7" w14:textId="77777777" w:rsidR="002F0B20" w:rsidRPr="00933DCC" w:rsidRDefault="002F0B20" w:rsidP="002F0B20">
      <w:pPr>
        <w:rPr>
          <w:rFonts w:eastAsiaTheme="minorEastAsia"/>
        </w:rPr>
      </w:pPr>
    </w:p>
    <w:p w14:paraId="2C86D504" w14:textId="77777777" w:rsidR="009C0975" w:rsidRDefault="009C0975" w:rsidP="009C0975">
      <w:r>
        <w:t>B</w:t>
      </w:r>
      <w:r>
        <w:tab/>
      </w:r>
    </w:p>
    <w:p w14:paraId="4BA6C382" w14:textId="77777777" w:rsidR="002F0B20" w:rsidRPr="009C0975" w:rsidRDefault="009C0975" w:rsidP="002F0B20">
      <w:r>
        <w:tab/>
      </w:r>
      <w:r>
        <w:tab/>
      </w:r>
      <w:r>
        <w:t xml:space="preserve">     </w:t>
      </w:r>
      <w:r>
        <w:t xml:space="preserve">        -5                            -4                           -3</w:t>
      </w:r>
    </w:p>
    <w:p w14:paraId="57A72FE3" w14:textId="77777777" w:rsidR="002F0B20" w:rsidRPr="00933DCC" w:rsidRDefault="0056053C" w:rsidP="002F0B20">
      <w:pPr>
        <w:rPr>
          <w:rFonts w:eastAsiaTheme="minorEastAsia"/>
        </w:rPr>
      </w:pPr>
      <w:r w:rsidRPr="00933DCC">
        <w:rPr>
          <w:rFonts w:eastAsiaTheme="minorEastAsia"/>
          <w:noProof/>
        </w:rPr>
        <mc:AlternateContent>
          <mc:Choice Requires="wps">
            <w:drawing>
              <wp:anchor distT="0" distB="0" distL="114300" distR="114300" simplePos="0" relativeHeight="251726848" behindDoc="0" locked="0" layoutInCell="1" allowOverlap="1" wp14:anchorId="78A873FD" wp14:editId="7176BB3A">
                <wp:simplePos x="0" y="0"/>
                <wp:positionH relativeFrom="column">
                  <wp:posOffset>1038225</wp:posOffset>
                </wp:positionH>
                <wp:positionV relativeFrom="paragraph">
                  <wp:posOffset>81280</wp:posOffset>
                </wp:positionV>
                <wp:extent cx="1390650" cy="9525"/>
                <wp:effectExtent l="38100" t="76200" r="0" b="85725"/>
                <wp:wrapNone/>
                <wp:docPr id="222" name="Straight Arrow Connector 222"/>
                <wp:cNvGraphicFramePr/>
                <a:graphic xmlns:a="http://schemas.openxmlformats.org/drawingml/2006/main">
                  <a:graphicData uri="http://schemas.microsoft.com/office/word/2010/wordprocessingShape">
                    <wps:wsp>
                      <wps:cNvCnPr/>
                      <wps:spPr>
                        <a:xfrm flipH="1" flipV="1">
                          <a:off x="0" y="0"/>
                          <a:ext cx="139065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1785ADD7" id="Straight Arrow Connector 222" o:spid="_x0000_s1026" type="#_x0000_t32" style="position:absolute;margin-left:81.75pt;margin-top:6.4pt;width:109.5pt;height:.75pt;flip:x y;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" strokecolor="black [3213]" strokeweight=".5pt">
                <v:stroke endarrow="block" joinstyle="miter"/>
              </v:shape>
            </w:pict>
          </mc:Fallback>
        </mc:AlternateContent>
      </w:r>
      <w:r w:rsidRPr="00933DCC">
        <w:rPr>
          <w:rFonts w:eastAsiaTheme="minorEastAsia"/>
          <w:noProof/>
        </w:rPr>
        <mc:AlternateContent>
          <mc:Choice Requires="wps">
            <w:drawing>
              <wp:anchor distT="0" distB="0" distL="114300" distR="114300" simplePos="0" relativeHeight="251725824" behindDoc="0" locked="0" layoutInCell="1" allowOverlap="1" wp14:anchorId="72F985E5" wp14:editId="69929CB2">
                <wp:simplePos x="0" y="0"/>
                <wp:positionH relativeFrom="column">
                  <wp:posOffset>2381250</wp:posOffset>
                </wp:positionH>
                <wp:positionV relativeFrom="paragraph">
                  <wp:posOffset>33655</wp:posOffset>
                </wp:positionV>
                <wp:extent cx="76200" cy="95250"/>
                <wp:effectExtent l="0" t="0" r="19050" b="19050"/>
                <wp:wrapNone/>
                <wp:docPr id="221" name="Oval 221"/>
                <wp:cNvGraphicFramePr/>
                <a:graphic xmlns:a="http://schemas.openxmlformats.org/drawingml/2006/main">
                  <a:graphicData uri="http://schemas.microsoft.com/office/word/2010/wordprocessingShape">
                    <wps:wsp>
                      <wps:cNvSpPr/>
                      <wps:spPr>
                        <a:xfrm>
                          <a:off x="0" y="0"/>
                          <a:ext cx="76200" cy="9525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3F128259" id="Oval 221" o:spid="_x0000_s1026" style="position:absolute;margin-left:187.5pt;margin-top:2.65pt;width:6pt;height:7.5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" filled="f" strokecolor="black [3213]" strokeweight="1pt">
                <v:stroke joinstyle="miter"/>
              </v:oval>
            </w:pict>
          </mc:Fallback>
        </mc:AlternateContent>
      </w:r>
      <w:r w:rsidR="002F0B20" w:rsidRPr="00933DCC">
        <w:rPr>
          <w:rFonts w:eastAsiaTheme="minorEastAsia"/>
          <w:noProof/>
        </w:rPr>
        <mc:AlternateContent>
          <mc:Choice Requires="wps">
            <w:drawing>
              <wp:anchor distT="0" distB="0" distL="114300" distR="114300" simplePos="0" relativeHeight="251710464" behindDoc="0" locked="0" layoutInCell="1" allowOverlap="1" wp14:anchorId="38925845" wp14:editId="61510F5A">
                <wp:simplePos x="0" y="0"/>
                <wp:positionH relativeFrom="column">
                  <wp:posOffset>3371850</wp:posOffset>
                </wp:positionH>
                <wp:positionV relativeFrom="paragraph">
                  <wp:posOffset>20955</wp:posOffset>
                </wp:positionV>
                <wp:extent cx="0" cy="133350"/>
                <wp:effectExtent l="0" t="0" r="19050" b="19050"/>
                <wp:wrapNone/>
                <wp:docPr id="204" name="Straight Connector 204"/>
                <wp:cNvGraphicFramePr/>
                <a:graphic xmlns:a="http://schemas.openxmlformats.org/drawingml/2006/main">
                  <a:graphicData uri="http://schemas.microsoft.com/office/word/2010/wordprocessingShape">
                    <wps:wsp>
                      <wps:cNvCnPr/>
                      <wps:spPr>
                        <a:xfrm>
                          <a:off x="0" y="0"/>
                          <a:ext cx="0" cy="133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DC78133" id="Straight Connector 20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" strokecolor="black [3213]" strokeweight=".5pt">
                <v:stroke joinstyle="miter"/>
              </v:line>
            </w:pict>
          </mc:Fallback>
        </mc:AlternateContent>
      </w:r>
      <w:r w:rsidR="002F0B20" w:rsidRPr="00933DCC">
        <w:rPr>
          <w:rFonts w:eastAsiaTheme="minorEastAsia"/>
          <w:noProof/>
        </w:rPr>
        <mc:AlternateContent>
          <mc:Choice Requires="wps">
            <w:drawing>
              <wp:anchor distT="0" distB="0" distL="114300" distR="114300" simplePos="0" relativeHeight="251709440" behindDoc="0" locked="0" layoutInCell="1" allowOverlap="1" wp14:anchorId="7DC6EA0D" wp14:editId="530DE650">
                <wp:simplePos x="0" y="0"/>
                <wp:positionH relativeFrom="column">
                  <wp:posOffset>2419350</wp:posOffset>
                </wp:positionH>
                <wp:positionV relativeFrom="paragraph">
                  <wp:posOffset>20955</wp:posOffset>
                </wp:positionV>
                <wp:extent cx="0" cy="123825"/>
                <wp:effectExtent l="0" t="0" r="19050" b="28575"/>
                <wp:wrapNone/>
                <wp:docPr id="205" name="Straight Connector 205"/>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4D7196F" id="Straight Connector 205"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" strokecolor="windowText" strokeweight=".5pt">
                <v:stroke joinstyle="miter"/>
              </v:line>
            </w:pict>
          </mc:Fallback>
        </mc:AlternateContent>
      </w:r>
      <w:r w:rsidR="002F0B20" w:rsidRPr="00933DCC">
        <w:rPr>
          <w:rFonts w:eastAsiaTheme="minorEastAsia"/>
          <w:noProof/>
        </w:rPr>
        <mc:AlternateContent>
          <mc:Choice Requires="wps">
            <w:drawing>
              <wp:anchor distT="0" distB="0" distL="114300" distR="114300" simplePos="0" relativeHeight="251707392" behindDoc="0" locked="0" layoutInCell="1" allowOverlap="1" wp14:anchorId="574972FD" wp14:editId="37CD2B47">
                <wp:simplePos x="0" y="0"/>
                <wp:positionH relativeFrom="column">
                  <wp:posOffset>513715</wp:posOffset>
                </wp:positionH>
                <wp:positionV relativeFrom="paragraph">
                  <wp:posOffset>144780</wp:posOffset>
                </wp:positionV>
                <wp:extent cx="4162425" cy="9525"/>
                <wp:effectExtent l="38100" t="76200" r="28575" b="85725"/>
                <wp:wrapNone/>
                <wp:docPr id="206" name="Straight Arrow Connector 206"/>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6C25A058" id="Straight Arrow Connector 206" o:spid="_x0000_s1026" type="#_x0000_t32" style="position:absolute;margin-left:40.45pt;margin-top:11.4pt;width:327.75pt;height:.75pt;flip:y;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" strokecolor="black [3213]" strokeweight=".5pt">
                <v:stroke startarrow="block" endarrow="block" joinstyle="miter"/>
              </v:shape>
            </w:pict>
          </mc:Fallback>
        </mc:AlternateContent>
      </w:r>
      <w:r w:rsidR="002F0B20" w:rsidRPr="00933DCC">
        <w:rPr>
          <w:rFonts w:eastAsiaTheme="minorEastAsia"/>
          <w:noProof/>
        </w:rPr>
        <mc:AlternateContent>
          <mc:Choice Requires="wps">
            <w:drawing>
              <wp:anchor distT="0" distB="0" distL="114300" distR="114300" simplePos="0" relativeHeight="251708416" behindDoc="0" locked="0" layoutInCell="1" allowOverlap="1" wp14:anchorId="550214B0" wp14:editId="4BE0923B">
                <wp:simplePos x="0" y="0"/>
                <wp:positionH relativeFrom="column">
                  <wp:posOffset>1400175</wp:posOffset>
                </wp:positionH>
                <wp:positionV relativeFrom="paragraph">
                  <wp:posOffset>20955</wp:posOffset>
                </wp:positionV>
                <wp:extent cx="0" cy="123825"/>
                <wp:effectExtent l="0" t="0" r="19050" b="28575"/>
                <wp:wrapNone/>
                <wp:docPr id="207" name="Straight Connector 207"/>
                <wp:cNvGraphicFramePr/>
                <a:graphic xmlns:a="http://schemas.openxmlformats.org/drawingml/2006/main">
                  <a:graphicData uri="http://schemas.microsoft.com/office/word/2010/wordprocessingShape">
                    <wps:wsp>
                      <wps:cNvCnPr/>
                      <wps:spPr>
                        <a:xfrm>
                          <a:off x="0" y="0"/>
                          <a:ext cx="0" cy="123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16FB8EE6" id="Straight Connector 207"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" strokecolor="black [3213]" strokeweight=".5pt">
                <v:stroke joinstyle="miter"/>
              </v:line>
            </w:pict>
          </mc:Fallback>
        </mc:AlternateContent>
      </w:r>
    </w:p>
    <w:p w14:paraId="43E4F341" w14:textId="77777777" w:rsidR="002F0B20" w:rsidRPr="00933DCC" w:rsidRDefault="002F0B20" w:rsidP="002F0B20">
      <w:pPr>
        <w:rPr>
          <w:rFonts w:eastAsiaTheme="minorEastAsia"/>
        </w:rPr>
      </w:pPr>
    </w:p>
    <w:p w14:paraId="4154CBA5" w14:textId="77777777" w:rsidR="002F0B20" w:rsidRPr="00933DCC" w:rsidRDefault="002F0B20" w:rsidP="002F0B20">
      <w:pPr>
        <w:rPr>
          <w:rFonts w:eastAsiaTheme="minorEastAsia"/>
        </w:rPr>
      </w:pPr>
    </w:p>
    <w:p w14:paraId="6D155A45" w14:textId="77777777" w:rsidR="009C0975" w:rsidRDefault="009C0975" w:rsidP="009C0975">
      <w:r>
        <w:t>C</w:t>
      </w:r>
      <w:r>
        <w:tab/>
      </w:r>
    </w:p>
    <w:p w14:paraId="67350765" w14:textId="77777777" w:rsidR="002F0B20" w:rsidRPr="009C0975" w:rsidRDefault="009C0975" w:rsidP="002F0B20">
      <w:r>
        <w:tab/>
      </w:r>
      <w:r>
        <w:tab/>
      </w:r>
      <w:r>
        <w:t xml:space="preserve">           </w:t>
      </w:r>
      <w:r>
        <w:t xml:space="preserve">  -5                            -4                           -3</w:t>
      </w:r>
    </w:p>
    <w:p w14:paraId="7869911E" w14:textId="77777777" w:rsidR="002F0B20" w:rsidRPr="00933DCC" w:rsidRDefault="00525F64" w:rsidP="002F0B20">
      <w:pPr>
        <w:rPr>
          <w:rFonts w:eastAsiaTheme="minorEastAsia"/>
        </w:rPr>
      </w:pPr>
      <w:r w:rsidRPr="00933DCC">
        <w:rPr>
          <w:rFonts w:eastAsiaTheme="minorEastAsia"/>
          <w:noProof/>
        </w:rPr>
        <mc:AlternateContent>
          <mc:Choice Requires="wps">
            <w:drawing>
              <wp:anchor distT="0" distB="0" distL="114300" distR="114300" simplePos="0" relativeHeight="251728896" behindDoc="0" locked="0" layoutInCell="1" allowOverlap="1" wp14:anchorId="0156C9AA" wp14:editId="79832545">
                <wp:simplePos x="0" y="0"/>
                <wp:positionH relativeFrom="column">
                  <wp:posOffset>2428874</wp:posOffset>
                </wp:positionH>
                <wp:positionV relativeFrom="paragraph">
                  <wp:posOffset>84455</wp:posOffset>
                </wp:positionV>
                <wp:extent cx="1285875" cy="19050"/>
                <wp:effectExtent l="0" t="76200" r="28575" b="76200"/>
                <wp:wrapNone/>
                <wp:docPr id="480" name="Straight Arrow Connector 480"/>
                <wp:cNvGraphicFramePr/>
                <a:graphic xmlns:a="http://schemas.openxmlformats.org/drawingml/2006/main">
                  <a:graphicData uri="http://schemas.microsoft.com/office/word/2010/wordprocessingShape">
                    <wps:wsp>
                      <wps:cNvCnPr/>
                      <wps:spPr>
                        <a:xfrm flipV="1">
                          <a:off x="0" y="0"/>
                          <a:ext cx="1285875"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7E08DEED" id="Straight Arrow Connector 480" o:spid="_x0000_s1026" type="#_x0000_t32" style="position:absolute;margin-left:191.25pt;margin-top:6.65pt;width:101.25pt;height:1.5pt;flip:y;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" strokecolor="black [3213]" strokeweight=".5pt">
                <v:stroke endarrow="block" joinstyle="miter"/>
              </v:shape>
            </w:pict>
          </mc:Fallback>
        </mc:AlternateContent>
      </w:r>
      <w:r w:rsidR="0056053C" w:rsidRPr="00933DCC">
        <w:rPr>
          <w:rFonts w:eastAsiaTheme="minorEastAsia"/>
          <w:noProof/>
        </w:rPr>
        <mc:AlternateContent>
          <mc:Choice Requires="wps">
            <w:drawing>
              <wp:anchor distT="0" distB="0" distL="114300" distR="114300" simplePos="0" relativeHeight="251727872" behindDoc="0" locked="0" layoutInCell="1" allowOverlap="1" wp14:anchorId="3739AFD8" wp14:editId="3B1BC683">
                <wp:simplePos x="0" y="0"/>
                <wp:positionH relativeFrom="column">
                  <wp:posOffset>2381250</wp:posOffset>
                </wp:positionH>
                <wp:positionV relativeFrom="paragraph">
                  <wp:posOffset>74930</wp:posOffset>
                </wp:positionV>
                <wp:extent cx="85725" cy="95250"/>
                <wp:effectExtent l="0" t="0" r="28575" b="19050"/>
                <wp:wrapNone/>
                <wp:docPr id="223" name="Oval 223"/>
                <wp:cNvGraphicFramePr/>
                <a:graphic xmlns:a="http://schemas.openxmlformats.org/drawingml/2006/main">
                  <a:graphicData uri="http://schemas.microsoft.com/office/word/2010/wordprocessingShape">
                    <wps:wsp>
                      <wps:cNvSpPr/>
                      <wps:spPr>
                        <a:xfrm>
                          <a:off x="0" y="0"/>
                          <a:ext cx="85725" cy="9525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730DC6EE" id="Oval 223" o:spid="_x0000_s1026" style="position:absolute;margin-left:187.5pt;margin-top:5.9pt;width:6.75pt;height:7.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" filled="f" strokecolor="black [3213]" strokeweight="1pt">
                <v:stroke joinstyle="miter"/>
              </v:oval>
            </w:pict>
          </mc:Fallback>
        </mc:AlternateContent>
      </w:r>
      <w:r w:rsidR="002F0B20" w:rsidRPr="00933DCC">
        <w:rPr>
          <w:rFonts w:eastAsiaTheme="minorEastAsia"/>
          <w:noProof/>
        </w:rPr>
        <mc:AlternateContent>
          <mc:Choice Requires="wps">
            <w:drawing>
              <wp:anchor distT="0" distB="0" distL="114300" distR="114300" simplePos="0" relativeHeight="251716608" behindDoc="0" locked="0" layoutInCell="1" allowOverlap="1" wp14:anchorId="339B6FA6" wp14:editId="6D1707E5">
                <wp:simplePos x="0" y="0"/>
                <wp:positionH relativeFrom="column">
                  <wp:posOffset>3371850</wp:posOffset>
                </wp:positionH>
                <wp:positionV relativeFrom="paragraph">
                  <wp:posOffset>20955</wp:posOffset>
                </wp:positionV>
                <wp:extent cx="0" cy="133350"/>
                <wp:effectExtent l="0" t="0" r="19050" b="19050"/>
                <wp:wrapNone/>
                <wp:docPr id="209" name="Straight Connector 209"/>
                <wp:cNvGraphicFramePr/>
                <a:graphic xmlns:a="http://schemas.openxmlformats.org/drawingml/2006/main">
                  <a:graphicData uri="http://schemas.microsoft.com/office/word/2010/wordprocessingShape">
                    <wps:wsp>
                      <wps:cNvCnPr/>
                      <wps:spPr>
                        <a:xfrm>
                          <a:off x="0" y="0"/>
                          <a:ext cx="0" cy="133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D4A5C60" id="Straight Connector 20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" strokecolor="windowText" strokeweight=".5pt">
                <v:stroke joinstyle="miter"/>
              </v:line>
            </w:pict>
          </mc:Fallback>
        </mc:AlternateContent>
      </w:r>
      <w:r w:rsidR="002F0B20" w:rsidRPr="00933DCC">
        <w:rPr>
          <w:rFonts w:eastAsiaTheme="minorEastAsia"/>
          <w:noProof/>
        </w:rPr>
        <mc:AlternateContent>
          <mc:Choice Requires="wps">
            <w:drawing>
              <wp:anchor distT="0" distB="0" distL="114300" distR="114300" simplePos="0" relativeHeight="251715584" behindDoc="0" locked="0" layoutInCell="1" allowOverlap="1" wp14:anchorId="2796DF2B" wp14:editId="61FC3B94">
                <wp:simplePos x="0" y="0"/>
                <wp:positionH relativeFrom="column">
                  <wp:posOffset>2419350</wp:posOffset>
                </wp:positionH>
                <wp:positionV relativeFrom="paragraph">
                  <wp:posOffset>20955</wp:posOffset>
                </wp:positionV>
                <wp:extent cx="0" cy="123825"/>
                <wp:effectExtent l="0" t="0" r="19050" b="28575"/>
                <wp:wrapNone/>
                <wp:docPr id="210" name="Straight Connector 210"/>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2B3A05C3" id="Straight Connector 210"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" strokecolor="windowText" strokeweight=".5pt">
                <v:stroke joinstyle="miter"/>
              </v:line>
            </w:pict>
          </mc:Fallback>
        </mc:AlternateContent>
      </w:r>
      <w:r w:rsidR="002F0B20" w:rsidRPr="00933DCC">
        <w:rPr>
          <w:rFonts w:eastAsiaTheme="minorEastAsia"/>
          <w:noProof/>
        </w:rPr>
        <mc:AlternateContent>
          <mc:Choice Requires="wps">
            <w:drawing>
              <wp:anchor distT="0" distB="0" distL="114300" distR="114300" simplePos="0" relativeHeight="251713536" behindDoc="0" locked="0" layoutInCell="1" allowOverlap="1" wp14:anchorId="24867722" wp14:editId="55950913">
                <wp:simplePos x="0" y="0"/>
                <wp:positionH relativeFrom="column">
                  <wp:posOffset>513715</wp:posOffset>
                </wp:positionH>
                <wp:positionV relativeFrom="paragraph">
                  <wp:posOffset>144780</wp:posOffset>
                </wp:positionV>
                <wp:extent cx="4162425" cy="9525"/>
                <wp:effectExtent l="38100" t="76200" r="28575" b="85725"/>
                <wp:wrapNone/>
                <wp:docPr id="211" name="Straight Arrow Connector 211"/>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xmlns:w15="http://schemas.microsoft.com/office/word/2012/wordml">
            <w:pict>
              <v:shape w14:anchorId="56D055E9" id="Straight Arrow Connector 211" o:spid="_x0000_s1026" type="#_x0000_t32" style="position:absolute;margin-left:40.45pt;margin-top:11.4pt;width:327.75pt;height:.75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" strokecolor="windowText" strokeweight=".5pt">
                <v:stroke startarrow="block" endarrow="block" joinstyle="miter"/>
              </v:shape>
            </w:pict>
          </mc:Fallback>
        </mc:AlternateContent>
      </w:r>
      <w:r w:rsidR="002F0B20" w:rsidRPr="00933DCC">
        <w:rPr>
          <w:rFonts w:eastAsiaTheme="minorEastAsia"/>
          <w:noProof/>
        </w:rPr>
        <mc:AlternateContent>
          <mc:Choice Requires="wps">
            <w:drawing>
              <wp:anchor distT="0" distB="0" distL="114300" distR="114300" simplePos="0" relativeHeight="251714560" behindDoc="0" locked="0" layoutInCell="1" allowOverlap="1" wp14:anchorId="518A00CF" wp14:editId="364DD60C">
                <wp:simplePos x="0" y="0"/>
                <wp:positionH relativeFrom="column">
                  <wp:posOffset>1400175</wp:posOffset>
                </wp:positionH>
                <wp:positionV relativeFrom="paragraph">
                  <wp:posOffset>20955</wp:posOffset>
                </wp:positionV>
                <wp:extent cx="0" cy="123825"/>
                <wp:effectExtent l="0" t="0" r="19050" b="28575"/>
                <wp:wrapNone/>
                <wp:docPr id="212" name="Straight Connector 212"/>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50AFA906" id="Straight Connector 212"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" strokecolor="windowText" strokeweight=".5pt">
                <v:stroke joinstyle="miter"/>
              </v:line>
            </w:pict>
          </mc:Fallback>
        </mc:AlternateContent>
      </w:r>
    </w:p>
    <w:p w14:paraId="04F12D87" w14:textId="77777777" w:rsidR="002F0B20" w:rsidRPr="00933DCC" w:rsidRDefault="002F0B20" w:rsidP="002F0B20">
      <w:pPr>
        <w:rPr>
          <w:rFonts w:eastAsiaTheme="minorEastAsia"/>
        </w:rPr>
      </w:pPr>
    </w:p>
    <w:p w14:paraId="336C50D0" w14:textId="77777777" w:rsidR="002F0B20" w:rsidRPr="00933DCC" w:rsidRDefault="002F0B20" w:rsidP="002F0B20">
      <w:pPr>
        <w:rPr>
          <w:rFonts w:eastAsiaTheme="minorEastAsia"/>
        </w:rPr>
      </w:pPr>
    </w:p>
    <w:p w14:paraId="5D64FAF3" w14:textId="77777777" w:rsidR="009C0975" w:rsidRDefault="009C0975" w:rsidP="009C0975">
      <w:r>
        <w:t>D</w:t>
      </w:r>
      <w:r>
        <w:tab/>
      </w:r>
    </w:p>
    <w:p w14:paraId="05FC2FBF" w14:textId="77777777" w:rsidR="002F0B20" w:rsidRPr="009C0975" w:rsidRDefault="009C0975" w:rsidP="002F0B20">
      <w:r>
        <w:tab/>
      </w:r>
      <w:r>
        <w:tab/>
        <w:t xml:space="preserve">  </w:t>
      </w:r>
      <w:r>
        <w:t xml:space="preserve">     </w:t>
      </w:r>
      <w:r>
        <w:t xml:space="preserve">      -5                            -4                           -3</w:t>
      </w:r>
    </w:p>
    <w:p w14:paraId="36C06257" w14:textId="77777777" w:rsidR="002F0B20" w:rsidRPr="00933DCC" w:rsidRDefault="00525F64" w:rsidP="002F0B20">
      <w:pPr>
        <w:rPr>
          <w:rFonts w:eastAsiaTheme="minorEastAsia"/>
        </w:rPr>
      </w:pPr>
      <w:r w:rsidRPr="00933DCC">
        <w:rPr>
          <w:rFonts w:eastAsiaTheme="minorEastAsia"/>
          <w:noProof/>
        </w:rPr>
        <mc:AlternateContent>
          <mc:Choice Requires="wps">
            <w:drawing>
              <wp:anchor distT="0" distB="0" distL="114300" distR="114300" simplePos="0" relativeHeight="251730944" behindDoc="0" locked="0" layoutInCell="1" allowOverlap="1" wp14:anchorId="631963D2" wp14:editId="60176AD8">
                <wp:simplePos x="0" y="0"/>
                <wp:positionH relativeFrom="column">
                  <wp:posOffset>2428875</wp:posOffset>
                </wp:positionH>
                <wp:positionV relativeFrom="paragraph">
                  <wp:posOffset>77470</wp:posOffset>
                </wp:positionV>
                <wp:extent cx="1219200" cy="9525"/>
                <wp:effectExtent l="0" t="76200" r="19050" b="85725"/>
                <wp:wrapNone/>
                <wp:docPr id="484" name="Straight Arrow Connector 484"/>
                <wp:cNvGraphicFramePr/>
                <a:graphic xmlns:a="http://schemas.openxmlformats.org/drawingml/2006/main">
                  <a:graphicData uri="http://schemas.microsoft.com/office/word/2010/wordprocessingShape">
                    <wps:wsp>
                      <wps:cNvCnPr/>
                      <wps:spPr>
                        <a:xfrm flipV="1">
                          <a:off x="0" y="0"/>
                          <a:ext cx="121920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6CD2925A" id="Straight Arrow Connector 484" o:spid="_x0000_s1026" type="#_x0000_t32" style="position:absolute;margin-left:191.25pt;margin-top:6.1pt;width:96pt;height:.75pt;flip:y;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" strokecolor="black [3213]" strokeweight=".5pt">
                <v:stroke endarrow="block" joinstyle="miter"/>
              </v:shape>
            </w:pict>
          </mc:Fallback>
        </mc:AlternateContent>
      </w:r>
      <w:r w:rsidRPr="00933DCC">
        <w:rPr>
          <w:rFonts w:eastAsiaTheme="minorEastAsia"/>
          <w:noProof/>
        </w:rPr>
        <mc:AlternateContent>
          <mc:Choice Requires="wps">
            <w:drawing>
              <wp:anchor distT="0" distB="0" distL="114300" distR="114300" simplePos="0" relativeHeight="251729920" behindDoc="0" locked="0" layoutInCell="1" allowOverlap="1" wp14:anchorId="7D6ACE76" wp14:editId="057F7796">
                <wp:simplePos x="0" y="0"/>
                <wp:positionH relativeFrom="column">
                  <wp:posOffset>2362200</wp:posOffset>
                </wp:positionH>
                <wp:positionV relativeFrom="paragraph">
                  <wp:posOffset>58420</wp:posOffset>
                </wp:positionV>
                <wp:extent cx="104775" cy="76200"/>
                <wp:effectExtent l="0" t="0" r="28575" b="19050"/>
                <wp:wrapNone/>
                <wp:docPr id="482" name="Oval 482"/>
                <wp:cNvGraphicFramePr/>
                <a:graphic xmlns:a="http://schemas.openxmlformats.org/drawingml/2006/main">
                  <a:graphicData uri="http://schemas.microsoft.com/office/word/2010/wordprocessingShape">
                    <wps:wsp>
                      <wps:cNvSpPr/>
                      <wps:spPr>
                        <a:xfrm>
                          <a:off x="0" y="0"/>
                          <a:ext cx="104775" cy="7620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2D380BB8" id="Oval 482" o:spid="_x0000_s1026" style="position:absolute;margin-left:186pt;margin-top:4.6pt;width:8.25pt;height:6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" fillcolor="black [3213]" strokecolor="#1f4d78 [1604]" strokeweight="1pt">
                <v:stroke joinstyle="miter"/>
              </v:oval>
            </w:pict>
          </mc:Fallback>
        </mc:AlternateContent>
      </w:r>
      <w:r w:rsidR="002F0B20" w:rsidRPr="00933DCC">
        <w:rPr>
          <w:rFonts w:eastAsiaTheme="minorEastAsia"/>
          <w:noProof/>
        </w:rPr>
        <mc:AlternateContent>
          <mc:Choice Requires="wps">
            <w:drawing>
              <wp:anchor distT="0" distB="0" distL="114300" distR="114300" simplePos="0" relativeHeight="251722752" behindDoc="0" locked="0" layoutInCell="1" allowOverlap="1" wp14:anchorId="061B6C91" wp14:editId="6520BD8E">
                <wp:simplePos x="0" y="0"/>
                <wp:positionH relativeFrom="column">
                  <wp:posOffset>3371850</wp:posOffset>
                </wp:positionH>
                <wp:positionV relativeFrom="paragraph">
                  <wp:posOffset>20955</wp:posOffset>
                </wp:positionV>
                <wp:extent cx="0" cy="133350"/>
                <wp:effectExtent l="0" t="0" r="19050" b="19050"/>
                <wp:wrapNone/>
                <wp:docPr id="214" name="Straight Connector 214"/>
                <wp:cNvGraphicFramePr/>
                <a:graphic xmlns:a="http://schemas.openxmlformats.org/drawingml/2006/main">
                  <a:graphicData uri="http://schemas.microsoft.com/office/word/2010/wordprocessingShape">
                    <wps:wsp>
                      <wps:cNvCnPr/>
                      <wps:spPr>
                        <a:xfrm>
                          <a:off x="0" y="0"/>
                          <a:ext cx="0" cy="133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C00C406" id="Straight Connector 214"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" strokecolor="windowText" strokeweight=".5pt">
                <v:stroke joinstyle="miter"/>
              </v:line>
            </w:pict>
          </mc:Fallback>
        </mc:AlternateContent>
      </w:r>
      <w:r w:rsidR="002F0B20" w:rsidRPr="00933DCC">
        <w:rPr>
          <w:rFonts w:eastAsiaTheme="minorEastAsia"/>
          <w:noProof/>
        </w:rPr>
        <mc:AlternateContent>
          <mc:Choice Requires="wps">
            <w:drawing>
              <wp:anchor distT="0" distB="0" distL="114300" distR="114300" simplePos="0" relativeHeight="251721728" behindDoc="0" locked="0" layoutInCell="1" allowOverlap="1" wp14:anchorId="3414EA58" wp14:editId="216F122E">
                <wp:simplePos x="0" y="0"/>
                <wp:positionH relativeFrom="column">
                  <wp:posOffset>2419350</wp:posOffset>
                </wp:positionH>
                <wp:positionV relativeFrom="paragraph">
                  <wp:posOffset>20955</wp:posOffset>
                </wp:positionV>
                <wp:extent cx="0" cy="123825"/>
                <wp:effectExtent l="0" t="0" r="19050" b="28575"/>
                <wp:wrapNone/>
                <wp:docPr id="215" name="Straight Connector 215"/>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578C56D6" id="Straight Connector 215"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" strokecolor="windowText" strokeweight=".5pt">
                <v:stroke joinstyle="miter"/>
              </v:line>
            </w:pict>
          </mc:Fallback>
        </mc:AlternateContent>
      </w:r>
      <w:r w:rsidR="002F0B20" w:rsidRPr="00933DCC">
        <w:rPr>
          <w:rFonts w:eastAsiaTheme="minorEastAsia"/>
          <w:noProof/>
        </w:rPr>
        <mc:AlternateContent>
          <mc:Choice Requires="wps">
            <w:drawing>
              <wp:anchor distT="0" distB="0" distL="114300" distR="114300" simplePos="0" relativeHeight="251719680" behindDoc="0" locked="0" layoutInCell="1" allowOverlap="1" wp14:anchorId="3D192AE1" wp14:editId="098ECE1C">
                <wp:simplePos x="0" y="0"/>
                <wp:positionH relativeFrom="column">
                  <wp:posOffset>513715</wp:posOffset>
                </wp:positionH>
                <wp:positionV relativeFrom="paragraph">
                  <wp:posOffset>144780</wp:posOffset>
                </wp:positionV>
                <wp:extent cx="4162425" cy="9525"/>
                <wp:effectExtent l="38100" t="76200" r="28575" b="85725"/>
                <wp:wrapNone/>
                <wp:docPr id="216" name="Straight Arrow Connector 216"/>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xmlns:w15="http://schemas.microsoft.com/office/word/2012/wordml">
            <w:pict>
              <v:shape w14:anchorId="44B81948" id="Straight Arrow Connector 216" o:spid="_x0000_s1026" type="#_x0000_t32" style="position:absolute;margin-left:40.45pt;margin-top:11.4pt;width:327.75pt;height:.75pt;flip:y;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" strokecolor="windowText" strokeweight=".5pt">
                <v:stroke startarrow="block" endarrow="block" joinstyle="miter"/>
              </v:shape>
            </w:pict>
          </mc:Fallback>
        </mc:AlternateContent>
      </w:r>
      <w:r w:rsidR="002F0B20" w:rsidRPr="00933DCC">
        <w:rPr>
          <w:rFonts w:eastAsiaTheme="minorEastAsia"/>
          <w:noProof/>
        </w:rPr>
        <mc:AlternateContent>
          <mc:Choice Requires="wps">
            <w:drawing>
              <wp:anchor distT="0" distB="0" distL="114300" distR="114300" simplePos="0" relativeHeight="251720704" behindDoc="0" locked="0" layoutInCell="1" allowOverlap="1" wp14:anchorId="4685CFE1" wp14:editId="1684BE10">
                <wp:simplePos x="0" y="0"/>
                <wp:positionH relativeFrom="column">
                  <wp:posOffset>1400175</wp:posOffset>
                </wp:positionH>
                <wp:positionV relativeFrom="paragraph">
                  <wp:posOffset>20955</wp:posOffset>
                </wp:positionV>
                <wp:extent cx="0" cy="123825"/>
                <wp:effectExtent l="0" t="0" r="19050" b="28575"/>
                <wp:wrapNone/>
                <wp:docPr id="218" name="Straight Connector 218"/>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5="http://schemas.microsoft.com/office/word/2012/wordml">
            <w:pict>
              <v:line w14:anchorId="74E200DB" id="Straight Connector 218"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" strokecolor="windowText" strokeweight=".5pt">
                <v:stroke joinstyle="miter"/>
              </v:line>
            </w:pict>
          </mc:Fallback>
        </mc:AlternateContent>
      </w:r>
    </w:p>
    <w:p w14:paraId="0D89870A" w14:textId="77777777" w:rsidR="002F0B20" w:rsidRPr="00933DCC" w:rsidRDefault="002F0B20" w:rsidP="002F0B20">
      <w:pPr>
        <w:rPr>
          <w:rFonts w:eastAsiaTheme="minorEastAsia"/>
        </w:rPr>
      </w:pPr>
    </w:p>
    <w:p w14:paraId="700E3F88" w14:textId="77777777" w:rsidR="009C0975" w:rsidRDefault="00525F64" w:rsidP="002F0B20">
      <w:pPr>
        <w:rPr>
          <w:rFonts w:eastAsiaTheme="minorEastAsia"/>
        </w:rPr>
      </w:pPr>
      <w:r w:rsidRPr="00933DCC">
        <w:rPr>
          <w:rFonts w:eastAsiaTheme="minorEastAsia"/>
        </w:rPr>
        <w:tab/>
      </w:r>
    </w:p>
    <w:p w14:paraId="6DA82762" w14:textId="77777777" w:rsidR="009C0975" w:rsidRDefault="009C0975" w:rsidP="002F0B20">
      <w:pPr>
        <w:rPr>
          <w:rFonts w:eastAsiaTheme="minorEastAsia"/>
        </w:rPr>
      </w:pPr>
    </w:p>
    <w:p w14:paraId="66FBD8DB" w14:textId="77777777" w:rsidR="00525F64" w:rsidRPr="00933DCC" w:rsidRDefault="00525F64" w:rsidP="002F0B20">
      <w:pPr>
        <w:rPr>
          <w:rFonts w:eastAsiaTheme="minorEastAsia"/>
        </w:rPr>
      </w:pP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r w:rsidRPr="00933DCC">
        <w:rPr>
          <w:rFonts w:eastAsiaTheme="minorEastAsia"/>
        </w:rPr>
        <w:tab/>
      </w:r>
    </w:p>
    <w:p w14:paraId="66BB25F1" w14:textId="77777777" w:rsidR="00525F64" w:rsidRPr="00933DCC" w:rsidRDefault="008978AA" w:rsidP="002F0B20">
      <w:pPr>
        <w:rPr>
          <w:rFonts w:eastAsiaTheme="minorEastAsia"/>
        </w:rPr>
      </w:pPr>
      <w:r>
        <w:rPr>
          <w:rFonts w:eastAsiaTheme="minorEastAsia"/>
        </w:rPr>
        <w:lastRenderedPageBreak/>
        <w:t xml:space="preserve">48.  </w:t>
      </w:r>
      <w:r w:rsidR="00525F64" w:rsidRPr="00933DCC">
        <w:rPr>
          <w:rFonts w:eastAsiaTheme="minorEastAsia"/>
        </w:rPr>
        <w:t xml:space="preserve">(6.9C)    Which real-world problem below is represented by the equation </w:t>
      </w:r>
      <m:oMath>
        <m:r>
          <w:rPr>
            <w:rFonts w:ascii="Cambria Math" w:eastAsiaTheme="minorEastAsia" w:hAnsi="Cambria Math"/>
          </w:rPr>
          <m:t>10=x+4.5?</m:t>
        </m:r>
      </m:oMath>
    </w:p>
    <w:p w14:paraId="34AB8D55" w14:textId="77777777" w:rsidR="00525F64" w:rsidRPr="00933DCC" w:rsidRDefault="00525F64" w:rsidP="00A93AE4">
      <w:pPr>
        <w:ind w:left="1440" w:hanging="720"/>
        <w:rPr>
          <w:rFonts w:eastAsiaTheme="minorEastAsia"/>
        </w:rPr>
      </w:pPr>
      <w:r w:rsidRPr="00933DCC">
        <w:rPr>
          <w:rFonts w:eastAsiaTheme="minorEastAsia"/>
        </w:rPr>
        <w:t>A</w:t>
      </w:r>
      <w:r w:rsidRPr="00933DCC">
        <w:rPr>
          <w:rFonts w:eastAsiaTheme="minorEastAsia"/>
        </w:rPr>
        <w:tab/>
      </w:r>
      <w:r w:rsidR="00EC39E1" w:rsidRPr="00933DCC">
        <w:rPr>
          <w:rFonts w:eastAsiaTheme="minorEastAsia"/>
        </w:rPr>
        <w:t xml:space="preserve">When Marcus was born he weighed 10 pounds and three weeks later he had gained 4.5 pounds.  What is </w:t>
      </w:r>
      <w:r w:rsidR="00EC39E1" w:rsidRPr="00933DCC">
        <w:rPr>
          <w:rFonts w:eastAsiaTheme="minorEastAsia"/>
          <w:i/>
        </w:rPr>
        <w:t>x</w:t>
      </w:r>
      <w:r w:rsidR="00EC39E1" w:rsidRPr="00933DCC">
        <w:rPr>
          <w:rFonts w:eastAsiaTheme="minorEastAsia"/>
        </w:rPr>
        <w:t>, the amount he weighed at three weeks old?</w:t>
      </w:r>
    </w:p>
    <w:p w14:paraId="3459B63E" w14:textId="77777777" w:rsidR="00EC39E1" w:rsidRPr="00933DCC" w:rsidRDefault="00EC39E1" w:rsidP="00A93AE4">
      <w:pPr>
        <w:ind w:left="1440" w:hanging="720"/>
        <w:rPr>
          <w:rFonts w:eastAsiaTheme="minorEastAsia"/>
        </w:rPr>
      </w:pPr>
      <w:r w:rsidRPr="00933DCC">
        <w:rPr>
          <w:rFonts w:eastAsiaTheme="minorEastAsia"/>
        </w:rPr>
        <w:t>B</w:t>
      </w:r>
      <w:r w:rsidRPr="00933DCC">
        <w:rPr>
          <w:rFonts w:eastAsiaTheme="minorEastAsia"/>
        </w:rPr>
        <w:tab/>
        <w:t>Marcus need</w:t>
      </w:r>
      <w:r w:rsidR="007D0D56">
        <w:rPr>
          <w:rFonts w:eastAsiaTheme="minorEastAsia"/>
        </w:rPr>
        <w:t>s</w:t>
      </w:r>
      <w:r w:rsidRPr="00933DCC">
        <w:rPr>
          <w:rFonts w:eastAsiaTheme="minorEastAsia"/>
        </w:rPr>
        <w:t xml:space="preserve"> $10 to go to the circus.  He has $4.50.  What is </w:t>
      </w:r>
      <w:r w:rsidRPr="00933DCC">
        <w:rPr>
          <w:rFonts w:eastAsiaTheme="minorEastAsia"/>
          <w:i/>
        </w:rPr>
        <w:t>x</w:t>
      </w:r>
      <w:r w:rsidRPr="00933DCC">
        <w:rPr>
          <w:rFonts w:eastAsiaTheme="minorEastAsia"/>
        </w:rPr>
        <w:t>, the amount of money Marcus lacks to be able to go to the circus?</w:t>
      </w:r>
    </w:p>
    <w:p w14:paraId="70B1437C" w14:textId="77777777" w:rsidR="002C45C4" w:rsidRPr="00933DCC" w:rsidRDefault="002C45C4" w:rsidP="00A93AE4">
      <w:pPr>
        <w:ind w:left="1440" w:hanging="720"/>
        <w:rPr>
          <w:rFonts w:eastAsiaTheme="minorEastAsia"/>
        </w:rPr>
      </w:pPr>
      <w:r w:rsidRPr="00933DCC">
        <w:rPr>
          <w:rFonts w:eastAsiaTheme="minorEastAsia"/>
        </w:rPr>
        <w:t>C</w:t>
      </w:r>
      <w:r w:rsidRPr="00933DCC">
        <w:rPr>
          <w:rFonts w:eastAsiaTheme="minorEastAsia"/>
        </w:rPr>
        <w:tab/>
        <w:t xml:space="preserve">Marcus is canning peach preserves.  He currently has ten jars completed and needs to add 4.5 more.  What is </w:t>
      </w:r>
      <w:r w:rsidRPr="00933DCC">
        <w:rPr>
          <w:rFonts w:eastAsiaTheme="minorEastAsia"/>
          <w:i/>
        </w:rPr>
        <w:t>x</w:t>
      </w:r>
      <w:r w:rsidRPr="00933DCC">
        <w:rPr>
          <w:rFonts w:eastAsiaTheme="minorEastAsia"/>
        </w:rPr>
        <w:t>, the total amount of peach preserves Marcus wants to can?</w:t>
      </w:r>
    </w:p>
    <w:p w14:paraId="5B76D984" w14:textId="77777777" w:rsidR="008978AA" w:rsidRDefault="002C45C4" w:rsidP="00A93AE4">
      <w:pPr>
        <w:ind w:left="1440" w:hanging="720"/>
        <w:rPr>
          <w:rFonts w:eastAsiaTheme="minorEastAsia"/>
        </w:rPr>
      </w:pPr>
      <w:r w:rsidRPr="00933DCC">
        <w:rPr>
          <w:rFonts w:eastAsiaTheme="minorEastAsia"/>
        </w:rPr>
        <w:t>D</w:t>
      </w:r>
      <w:r w:rsidRPr="00933DCC">
        <w:rPr>
          <w:rFonts w:eastAsiaTheme="minorEastAsia"/>
        </w:rPr>
        <w:tab/>
        <w:t xml:space="preserve">Marcus is selling cars and </w:t>
      </w:r>
      <w:r w:rsidR="007D0D56">
        <w:rPr>
          <w:rFonts w:eastAsiaTheme="minorEastAsia"/>
        </w:rPr>
        <w:t>has</w:t>
      </w:r>
      <w:r w:rsidRPr="00933DCC">
        <w:rPr>
          <w:rFonts w:eastAsiaTheme="minorEastAsia"/>
        </w:rPr>
        <w:t xml:space="preserve"> 4 ½ more days to make his quota of 10 cars.  What is </w:t>
      </w:r>
      <w:r w:rsidRPr="00933DCC">
        <w:rPr>
          <w:rFonts w:eastAsiaTheme="minorEastAsia"/>
          <w:i/>
        </w:rPr>
        <w:t>x</w:t>
      </w:r>
      <w:r w:rsidRPr="00933DCC">
        <w:rPr>
          <w:rFonts w:eastAsiaTheme="minorEastAsia"/>
        </w:rPr>
        <w:t>, the number of additional cars Marcus needs to sell?</w:t>
      </w:r>
      <w:r w:rsidR="008978AA">
        <w:rPr>
          <w:rFonts w:eastAsiaTheme="minorEastAsia"/>
        </w:rPr>
        <w:tab/>
      </w:r>
      <w:r w:rsidR="008978AA">
        <w:rPr>
          <w:rFonts w:eastAsiaTheme="minorEastAsia"/>
        </w:rPr>
        <w:tab/>
      </w:r>
    </w:p>
    <w:p w14:paraId="79838553" w14:textId="77777777" w:rsidR="002C45C4" w:rsidRPr="00933DCC" w:rsidRDefault="008978AA" w:rsidP="008978AA">
      <w:pPr>
        <w:ind w:left="720" w:hanging="720"/>
        <w:rPr>
          <w:rFonts w:eastAsiaTheme="minorEastAsia"/>
        </w:rPr>
      </w:pPr>
      <w:r>
        <w:rPr>
          <w:rFonts w:eastAsiaTheme="minorEastAsia"/>
        </w:rPr>
        <w:t xml:space="preserve">49.  </w:t>
      </w:r>
      <w:r w:rsidR="00412D49" w:rsidRPr="00933DCC">
        <w:rPr>
          <w:rFonts w:eastAsiaTheme="minorEastAsia"/>
        </w:rPr>
        <w:t>(6.12)  A forest ranger is measuring the heights of new trees in a section of a forest that burned the previous year.  The heights in inches are as follows:</w:t>
      </w:r>
    </w:p>
    <w:p w14:paraId="459EC254" w14:textId="77777777" w:rsidR="00412D49" w:rsidRPr="00933DCC" w:rsidRDefault="00412D49" w:rsidP="00412D49">
      <w:pPr>
        <w:ind w:left="720" w:hanging="720"/>
        <w:jc w:val="center"/>
        <w:rPr>
          <w:rFonts w:eastAsiaTheme="minorEastAsia"/>
        </w:rPr>
      </w:pPr>
      <w:r w:rsidRPr="00933DCC">
        <w:rPr>
          <w:rFonts w:eastAsiaTheme="minorEastAsia"/>
        </w:rPr>
        <w:t>6, 15, 9, 6.5, 6, 29, 22, 18, 12.5, 7, 23, 3, 14, 13, 5, 17</w:t>
      </w:r>
    </w:p>
    <w:p w14:paraId="7691F00C" w14:textId="77777777" w:rsidR="00412D49" w:rsidRPr="00933DCC" w:rsidRDefault="00412D49" w:rsidP="00412D49">
      <w:pPr>
        <w:ind w:left="720"/>
        <w:rPr>
          <w:rFonts w:eastAsiaTheme="minorEastAsia"/>
        </w:rPr>
      </w:pPr>
      <w:r w:rsidRPr="00933DCC">
        <w:rPr>
          <w:rFonts w:eastAsiaTheme="minorEastAsia"/>
        </w:rPr>
        <w:t xml:space="preserve">The forest ranger wants to make a histogram with the x-axis representing the heights of the trees in inches and the y-axis representing the frequency of trees occurring in each height </w:t>
      </w:r>
      <w:r w:rsidR="00532D7A" w:rsidRPr="00933DCC">
        <w:rPr>
          <w:rFonts w:eastAsiaTheme="minorEastAsia"/>
        </w:rPr>
        <w:t>interval</w:t>
      </w:r>
      <w:r w:rsidRPr="00933DCC">
        <w:rPr>
          <w:rFonts w:eastAsiaTheme="minorEastAsia"/>
        </w:rPr>
        <w:t>.  Which scale interval should the ranger choose for the x</w:t>
      </w:r>
      <w:r w:rsidR="008978AA">
        <w:rPr>
          <w:rFonts w:eastAsiaTheme="minorEastAsia"/>
        </w:rPr>
        <w:t>-axis</w:t>
      </w:r>
      <w:r w:rsidRPr="00933DCC">
        <w:rPr>
          <w:rFonts w:eastAsiaTheme="minorEastAsia"/>
        </w:rPr>
        <w:t>?</w:t>
      </w:r>
    </w:p>
    <w:p w14:paraId="57B2ECE7" w14:textId="77777777" w:rsidR="00412D49" w:rsidRPr="00933DCC" w:rsidRDefault="00412D49" w:rsidP="00A93AE4">
      <w:pPr>
        <w:ind w:left="1440"/>
        <w:rPr>
          <w:rFonts w:eastAsiaTheme="minorEastAsia"/>
        </w:rPr>
      </w:pPr>
      <w:r w:rsidRPr="00933DCC">
        <w:rPr>
          <w:rFonts w:eastAsiaTheme="minorEastAsia"/>
        </w:rPr>
        <w:t>A</w:t>
      </w:r>
      <w:r w:rsidRPr="00933DCC">
        <w:rPr>
          <w:rFonts w:eastAsiaTheme="minorEastAsia"/>
        </w:rPr>
        <w:tab/>
        <w:t>The x-axis should be scaled by 1’s.</w:t>
      </w:r>
    </w:p>
    <w:p w14:paraId="06372D2B" w14:textId="77777777" w:rsidR="00412D49" w:rsidRPr="00933DCC" w:rsidRDefault="00412D49" w:rsidP="00A93AE4">
      <w:pPr>
        <w:ind w:left="1440"/>
        <w:rPr>
          <w:rFonts w:eastAsiaTheme="minorEastAsia"/>
        </w:rPr>
      </w:pPr>
      <w:r w:rsidRPr="00933DCC">
        <w:rPr>
          <w:rFonts w:eastAsiaTheme="minorEastAsia"/>
        </w:rPr>
        <w:t>B</w:t>
      </w:r>
      <w:r w:rsidRPr="00933DCC">
        <w:rPr>
          <w:rFonts w:eastAsiaTheme="minorEastAsia"/>
        </w:rPr>
        <w:tab/>
        <w:t>The x-axis should be scaled by 2’s.</w:t>
      </w:r>
    </w:p>
    <w:p w14:paraId="0DCC7688" w14:textId="77777777" w:rsidR="00412D49" w:rsidRPr="00933DCC" w:rsidRDefault="00412D49" w:rsidP="00A93AE4">
      <w:pPr>
        <w:ind w:left="1440"/>
        <w:rPr>
          <w:rFonts w:eastAsiaTheme="minorEastAsia"/>
        </w:rPr>
      </w:pPr>
      <w:r w:rsidRPr="00933DCC">
        <w:rPr>
          <w:rFonts w:eastAsiaTheme="minorEastAsia"/>
        </w:rPr>
        <w:t>C</w:t>
      </w:r>
      <w:r w:rsidRPr="00933DCC">
        <w:rPr>
          <w:rFonts w:eastAsiaTheme="minorEastAsia"/>
        </w:rPr>
        <w:tab/>
        <w:t>The x-axis should be scaled by 6’s.</w:t>
      </w:r>
    </w:p>
    <w:p w14:paraId="77EC03D0" w14:textId="77777777" w:rsidR="00532D7A" w:rsidRDefault="00412D49" w:rsidP="00A93AE4">
      <w:pPr>
        <w:ind w:left="1440"/>
        <w:rPr>
          <w:rFonts w:eastAsiaTheme="minorEastAsia"/>
        </w:rPr>
      </w:pPr>
      <w:r w:rsidRPr="00933DCC">
        <w:rPr>
          <w:rFonts w:eastAsiaTheme="minorEastAsia"/>
        </w:rPr>
        <w:t>D</w:t>
      </w:r>
      <w:r w:rsidRPr="00933DCC">
        <w:rPr>
          <w:rFonts w:eastAsiaTheme="minorEastAsia"/>
        </w:rPr>
        <w:tab/>
        <w:t>The x-axis should be scaled by 16’s.</w:t>
      </w:r>
      <w:r w:rsidR="008978AA">
        <w:rPr>
          <w:rFonts w:eastAsiaTheme="minorEastAsia"/>
        </w:rPr>
        <w:tab/>
      </w:r>
      <w:r w:rsidR="008978AA">
        <w:rPr>
          <w:rFonts w:eastAsiaTheme="minorEastAsia"/>
        </w:rPr>
        <w:tab/>
      </w:r>
      <w:r w:rsidR="008978AA">
        <w:rPr>
          <w:rFonts w:eastAsiaTheme="minorEastAsia"/>
        </w:rPr>
        <w:tab/>
      </w:r>
    </w:p>
    <w:p w14:paraId="345B3C8C" w14:textId="77777777" w:rsidR="008978AA" w:rsidRDefault="008978AA" w:rsidP="008978AA">
      <w:pPr>
        <w:ind w:left="720"/>
        <w:rPr>
          <w:rFonts w:eastAsiaTheme="minorEastAsia"/>
        </w:rPr>
      </w:pPr>
    </w:p>
    <w:p w14:paraId="323BC445" w14:textId="77777777" w:rsidR="00BE07F0" w:rsidRDefault="00BE07F0" w:rsidP="008978AA">
      <w:pPr>
        <w:ind w:left="720"/>
        <w:rPr>
          <w:rFonts w:eastAsiaTheme="minorEastAsia"/>
        </w:rPr>
      </w:pPr>
    </w:p>
    <w:p w14:paraId="39E56A73" w14:textId="77777777" w:rsidR="00BE07F0" w:rsidRDefault="00BE07F0" w:rsidP="008978AA">
      <w:pPr>
        <w:ind w:left="720"/>
        <w:rPr>
          <w:rFonts w:eastAsiaTheme="minorEastAsia"/>
        </w:rPr>
      </w:pPr>
    </w:p>
    <w:p w14:paraId="3131A062" w14:textId="77777777" w:rsidR="00BE07F0" w:rsidRDefault="00BE07F0" w:rsidP="008978AA">
      <w:pPr>
        <w:ind w:left="720"/>
        <w:rPr>
          <w:rFonts w:eastAsiaTheme="minorEastAsia"/>
        </w:rPr>
      </w:pPr>
    </w:p>
    <w:p w14:paraId="57E2AAF0" w14:textId="77777777" w:rsidR="00BE07F0" w:rsidRDefault="00BE07F0" w:rsidP="008978AA">
      <w:pPr>
        <w:ind w:left="720"/>
        <w:rPr>
          <w:rFonts w:eastAsiaTheme="minorEastAsia"/>
        </w:rPr>
      </w:pPr>
    </w:p>
    <w:p w14:paraId="2DC4A323" w14:textId="77777777" w:rsidR="00BE07F0" w:rsidRDefault="00BE07F0" w:rsidP="008978AA">
      <w:pPr>
        <w:ind w:left="720"/>
        <w:rPr>
          <w:rFonts w:eastAsiaTheme="minorEastAsia"/>
        </w:rPr>
      </w:pPr>
    </w:p>
    <w:p w14:paraId="6BB34968" w14:textId="77777777" w:rsidR="00BE07F0" w:rsidRDefault="00BE07F0" w:rsidP="008978AA">
      <w:pPr>
        <w:ind w:left="720"/>
        <w:rPr>
          <w:rFonts w:eastAsiaTheme="minorEastAsia"/>
        </w:rPr>
      </w:pPr>
    </w:p>
    <w:p w14:paraId="581416DD" w14:textId="77777777" w:rsidR="00BE07F0" w:rsidRDefault="00BE07F0" w:rsidP="008978AA">
      <w:pPr>
        <w:ind w:left="720"/>
        <w:rPr>
          <w:rFonts w:eastAsiaTheme="minorEastAsia"/>
        </w:rPr>
      </w:pPr>
    </w:p>
    <w:p w14:paraId="15BDEE56" w14:textId="77777777" w:rsidR="00BE07F0" w:rsidRPr="00933DCC" w:rsidRDefault="00BE07F0" w:rsidP="008978AA">
      <w:pPr>
        <w:ind w:left="720"/>
        <w:rPr>
          <w:rFonts w:eastAsiaTheme="minorEastAsia"/>
        </w:rPr>
      </w:pPr>
    </w:p>
    <w:p w14:paraId="2B2E959C" w14:textId="77777777" w:rsidR="00532D7A" w:rsidRPr="00933DCC" w:rsidRDefault="008978AA" w:rsidP="00532D7A">
      <w:pPr>
        <w:rPr>
          <w:rFonts w:eastAsiaTheme="minorEastAsia"/>
        </w:rPr>
      </w:pPr>
      <w:r>
        <w:rPr>
          <w:rFonts w:eastAsiaTheme="minorEastAsia"/>
        </w:rPr>
        <w:lastRenderedPageBreak/>
        <w:t xml:space="preserve">50.  </w:t>
      </w:r>
      <w:r w:rsidR="00532D7A" w:rsidRPr="00933DCC">
        <w:rPr>
          <w:rFonts w:eastAsiaTheme="minorEastAsia"/>
        </w:rPr>
        <w:t xml:space="preserve">(6.14C)  Li started with $950.00 as the balance of her checking account.  She then made the following transactions.  </w:t>
      </w:r>
    </w:p>
    <w:tbl>
      <w:tblPr>
        <w:tblStyle w:val="TableGrid"/>
        <w:tblW w:w="0" w:type="auto"/>
        <w:tblLook w:val="04A0" w:firstRow="1" w:lastRow="0" w:firstColumn="1" w:lastColumn="0" w:noHBand="0" w:noVBand="1"/>
      </w:tblPr>
      <w:tblGrid>
        <w:gridCol w:w="1870"/>
        <w:gridCol w:w="1870"/>
        <w:gridCol w:w="1870"/>
        <w:gridCol w:w="1870"/>
        <w:gridCol w:w="1870"/>
      </w:tblGrid>
      <w:tr w:rsidR="00532D7A" w:rsidRPr="00933DCC" w14:paraId="3EF212DE" w14:textId="77777777" w:rsidTr="00532D7A">
        <w:tc>
          <w:tcPr>
            <w:tcW w:w="1870" w:type="dxa"/>
          </w:tcPr>
          <w:p w14:paraId="352E57D7" w14:textId="77777777" w:rsidR="00532D7A" w:rsidRPr="00933DCC" w:rsidRDefault="00532D7A" w:rsidP="00532D7A">
            <w:pPr>
              <w:rPr>
                <w:rFonts w:eastAsiaTheme="minorEastAsia"/>
              </w:rPr>
            </w:pPr>
            <w:r w:rsidRPr="00933DCC">
              <w:rPr>
                <w:rFonts w:eastAsiaTheme="minorEastAsia"/>
              </w:rPr>
              <w:t>Date</w:t>
            </w:r>
          </w:p>
        </w:tc>
        <w:tc>
          <w:tcPr>
            <w:tcW w:w="1870" w:type="dxa"/>
          </w:tcPr>
          <w:p w14:paraId="4DECA899" w14:textId="77777777" w:rsidR="00532D7A" w:rsidRPr="00933DCC" w:rsidRDefault="00532D7A" w:rsidP="00532D7A">
            <w:pPr>
              <w:rPr>
                <w:rFonts w:eastAsiaTheme="minorEastAsia"/>
              </w:rPr>
            </w:pPr>
            <w:r w:rsidRPr="00933DCC">
              <w:rPr>
                <w:rFonts w:eastAsiaTheme="minorEastAsia"/>
              </w:rPr>
              <w:t>Transaction</w:t>
            </w:r>
          </w:p>
        </w:tc>
        <w:tc>
          <w:tcPr>
            <w:tcW w:w="1870" w:type="dxa"/>
          </w:tcPr>
          <w:p w14:paraId="0B0CD917" w14:textId="77777777" w:rsidR="00532D7A" w:rsidRPr="00933DCC" w:rsidRDefault="00532D7A" w:rsidP="00532D7A">
            <w:pPr>
              <w:rPr>
                <w:rFonts w:eastAsiaTheme="minorEastAsia"/>
              </w:rPr>
            </w:pPr>
            <w:r w:rsidRPr="00933DCC">
              <w:rPr>
                <w:rFonts w:eastAsiaTheme="minorEastAsia"/>
              </w:rPr>
              <w:t>Payment/Debit</w:t>
            </w:r>
          </w:p>
        </w:tc>
        <w:tc>
          <w:tcPr>
            <w:tcW w:w="1870" w:type="dxa"/>
          </w:tcPr>
          <w:p w14:paraId="06F1033A" w14:textId="77777777" w:rsidR="00532D7A" w:rsidRPr="00933DCC" w:rsidRDefault="00532D7A" w:rsidP="00532D7A">
            <w:pPr>
              <w:rPr>
                <w:rFonts w:eastAsiaTheme="minorEastAsia"/>
              </w:rPr>
            </w:pPr>
            <w:r w:rsidRPr="00933DCC">
              <w:rPr>
                <w:rFonts w:eastAsiaTheme="minorEastAsia"/>
              </w:rPr>
              <w:t>Deposit/Credit</w:t>
            </w:r>
          </w:p>
        </w:tc>
        <w:tc>
          <w:tcPr>
            <w:tcW w:w="1870" w:type="dxa"/>
          </w:tcPr>
          <w:p w14:paraId="67158090" w14:textId="77777777" w:rsidR="00532D7A" w:rsidRPr="00933DCC" w:rsidRDefault="00532D7A" w:rsidP="00532D7A">
            <w:pPr>
              <w:rPr>
                <w:rFonts w:eastAsiaTheme="minorEastAsia"/>
              </w:rPr>
            </w:pPr>
            <w:r w:rsidRPr="00933DCC">
              <w:rPr>
                <w:rFonts w:eastAsiaTheme="minorEastAsia"/>
              </w:rPr>
              <w:t>Balance</w:t>
            </w:r>
          </w:p>
        </w:tc>
      </w:tr>
      <w:tr w:rsidR="00532D7A" w:rsidRPr="00933DCC" w14:paraId="46EDD13D" w14:textId="77777777" w:rsidTr="00532D7A">
        <w:tc>
          <w:tcPr>
            <w:tcW w:w="1870" w:type="dxa"/>
          </w:tcPr>
          <w:p w14:paraId="67CAA078" w14:textId="77777777" w:rsidR="00532D7A" w:rsidRPr="00933DCC" w:rsidRDefault="00532D7A" w:rsidP="00532D7A">
            <w:pPr>
              <w:rPr>
                <w:rFonts w:eastAsiaTheme="minorEastAsia"/>
              </w:rPr>
            </w:pPr>
            <w:r w:rsidRPr="00933DCC">
              <w:rPr>
                <w:rFonts w:eastAsiaTheme="minorEastAsia"/>
              </w:rPr>
              <w:t>3/1</w:t>
            </w:r>
          </w:p>
        </w:tc>
        <w:tc>
          <w:tcPr>
            <w:tcW w:w="1870" w:type="dxa"/>
          </w:tcPr>
          <w:p w14:paraId="637B02EB" w14:textId="77777777" w:rsidR="00532D7A" w:rsidRPr="00933DCC" w:rsidRDefault="00532D7A" w:rsidP="00532D7A">
            <w:pPr>
              <w:rPr>
                <w:rFonts w:eastAsiaTheme="minorEastAsia"/>
              </w:rPr>
            </w:pPr>
          </w:p>
        </w:tc>
        <w:tc>
          <w:tcPr>
            <w:tcW w:w="1870" w:type="dxa"/>
          </w:tcPr>
          <w:p w14:paraId="012BDDB9" w14:textId="77777777" w:rsidR="00532D7A" w:rsidRPr="00933DCC" w:rsidRDefault="00532D7A" w:rsidP="00532D7A">
            <w:pPr>
              <w:rPr>
                <w:rFonts w:eastAsiaTheme="minorEastAsia"/>
              </w:rPr>
            </w:pPr>
          </w:p>
        </w:tc>
        <w:tc>
          <w:tcPr>
            <w:tcW w:w="1870" w:type="dxa"/>
          </w:tcPr>
          <w:p w14:paraId="0AE5A859" w14:textId="77777777" w:rsidR="00532D7A" w:rsidRPr="00933DCC" w:rsidRDefault="00532D7A" w:rsidP="00532D7A">
            <w:pPr>
              <w:rPr>
                <w:rFonts w:eastAsiaTheme="minorEastAsia"/>
              </w:rPr>
            </w:pPr>
          </w:p>
        </w:tc>
        <w:tc>
          <w:tcPr>
            <w:tcW w:w="1870" w:type="dxa"/>
          </w:tcPr>
          <w:p w14:paraId="27782345" w14:textId="77777777" w:rsidR="00532D7A" w:rsidRPr="00933DCC" w:rsidRDefault="00532D7A" w:rsidP="00532D7A">
            <w:pPr>
              <w:jc w:val="right"/>
              <w:rPr>
                <w:rFonts w:eastAsiaTheme="minorEastAsia"/>
              </w:rPr>
            </w:pPr>
            <w:r w:rsidRPr="00933DCC">
              <w:rPr>
                <w:rFonts w:eastAsiaTheme="minorEastAsia"/>
              </w:rPr>
              <w:t>$950.00</w:t>
            </w:r>
          </w:p>
        </w:tc>
      </w:tr>
      <w:tr w:rsidR="00532D7A" w:rsidRPr="00933DCC" w14:paraId="4DADB37E" w14:textId="77777777" w:rsidTr="00532D7A">
        <w:tc>
          <w:tcPr>
            <w:tcW w:w="1870" w:type="dxa"/>
          </w:tcPr>
          <w:p w14:paraId="2C80F813" w14:textId="77777777" w:rsidR="00532D7A" w:rsidRPr="00933DCC" w:rsidRDefault="007D0D56" w:rsidP="00532D7A">
            <w:pPr>
              <w:rPr>
                <w:rFonts w:eastAsiaTheme="minorEastAsia"/>
              </w:rPr>
            </w:pPr>
            <w:r>
              <w:rPr>
                <w:rFonts w:eastAsiaTheme="minorEastAsia"/>
              </w:rPr>
              <w:t>3/2</w:t>
            </w:r>
          </w:p>
        </w:tc>
        <w:tc>
          <w:tcPr>
            <w:tcW w:w="1870" w:type="dxa"/>
          </w:tcPr>
          <w:p w14:paraId="6AB9CA11" w14:textId="77777777" w:rsidR="00532D7A" w:rsidRPr="00933DCC" w:rsidRDefault="00532D7A" w:rsidP="00532D7A">
            <w:pPr>
              <w:rPr>
                <w:rFonts w:eastAsiaTheme="minorEastAsia"/>
              </w:rPr>
            </w:pPr>
            <w:r w:rsidRPr="00933DCC">
              <w:rPr>
                <w:rFonts w:eastAsiaTheme="minorEastAsia"/>
              </w:rPr>
              <w:t>Grocery Store</w:t>
            </w:r>
          </w:p>
        </w:tc>
        <w:tc>
          <w:tcPr>
            <w:tcW w:w="1870" w:type="dxa"/>
          </w:tcPr>
          <w:p w14:paraId="7489CDDB" w14:textId="77777777" w:rsidR="00532D7A" w:rsidRPr="00933DCC" w:rsidRDefault="00532D7A" w:rsidP="00532D7A">
            <w:pPr>
              <w:jc w:val="right"/>
              <w:rPr>
                <w:rFonts w:eastAsiaTheme="minorEastAsia"/>
              </w:rPr>
            </w:pPr>
            <w:r w:rsidRPr="00933DCC">
              <w:rPr>
                <w:rFonts w:eastAsiaTheme="minorEastAsia"/>
              </w:rPr>
              <w:t>$35.15</w:t>
            </w:r>
          </w:p>
        </w:tc>
        <w:tc>
          <w:tcPr>
            <w:tcW w:w="1870" w:type="dxa"/>
          </w:tcPr>
          <w:p w14:paraId="65AB4909" w14:textId="77777777" w:rsidR="00532D7A" w:rsidRPr="00933DCC" w:rsidRDefault="00532D7A" w:rsidP="00532D7A">
            <w:pPr>
              <w:rPr>
                <w:rFonts w:eastAsiaTheme="minorEastAsia"/>
              </w:rPr>
            </w:pPr>
          </w:p>
        </w:tc>
        <w:tc>
          <w:tcPr>
            <w:tcW w:w="1870" w:type="dxa"/>
          </w:tcPr>
          <w:p w14:paraId="771DCF7C" w14:textId="77777777" w:rsidR="00532D7A" w:rsidRPr="00933DCC" w:rsidRDefault="00532D7A" w:rsidP="00532D7A">
            <w:pPr>
              <w:rPr>
                <w:rFonts w:eastAsiaTheme="minorEastAsia"/>
              </w:rPr>
            </w:pPr>
          </w:p>
        </w:tc>
      </w:tr>
      <w:tr w:rsidR="00532D7A" w:rsidRPr="00933DCC" w14:paraId="4F617B5C" w14:textId="77777777" w:rsidTr="00532D7A">
        <w:tc>
          <w:tcPr>
            <w:tcW w:w="1870" w:type="dxa"/>
          </w:tcPr>
          <w:p w14:paraId="1BCBD4E6" w14:textId="77777777" w:rsidR="00532D7A" w:rsidRPr="00933DCC" w:rsidRDefault="007D0D56" w:rsidP="00532D7A">
            <w:pPr>
              <w:rPr>
                <w:rFonts w:eastAsiaTheme="minorEastAsia"/>
              </w:rPr>
            </w:pPr>
            <w:r>
              <w:rPr>
                <w:rFonts w:eastAsiaTheme="minorEastAsia"/>
              </w:rPr>
              <w:t>3/3</w:t>
            </w:r>
          </w:p>
        </w:tc>
        <w:tc>
          <w:tcPr>
            <w:tcW w:w="1870" w:type="dxa"/>
          </w:tcPr>
          <w:p w14:paraId="75B33326" w14:textId="77777777" w:rsidR="00532D7A" w:rsidRPr="00933DCC" w:rsidRDefault="00532D7A" w:rsidP="00532D7A">
            <w:pPr>
              <w:rPr>
                <w:rFonts w:eastAsiaTheme="minorEastAsia"/>
              </w:rPr>
            </w:pPr>
            <w:r w:rsidRPr="00933DCC">
              <w:rPr>
                <w:rFonts w:eastAsiaTheme="minorEastAsia"/>
              </w:rPr>
              <w:t>Pay Check</w:t>
            </w:r>
          </w:p>
        </w:tc>
        <w:tc>
          <w:tcPr>
            <w:tcW w:w="1870" w:type="dxa"/>
          </w:tcPr>
          <w:p w14:paraId="76BE3076" w14:textId="77777777" w:rsidR="00532D7A" w:rsidRPr="00933DCC" w:rsidRDefault="00532D7A" w:rsidP="00532D7A">
            <w:pPr>
              <w:rPr>
                <w:rFonts w:eastAsiaTheme="minorEastAsia"/>
              </w:rPr>
            </w:pPr>
          </w:p>
        </w:tc>
        <w:tc>
          <w:tcPr>
            <w:tcW w:w="1870" w:type="dxa"/>
          </w:tcPr>
          <w:p w14:paraId="79562237" w14:textId="77777777" w:rsidR="00532D7A" w:rsidRPr="00933DCC" w:rsidRDefault="00532D7A" w:rsidP="00532D7A">
            <w:pPr>
              <w:jc w:val="right"/>
              <w:rPr>
                <w:rFonts w:eastAsiaTheme="minorEastAsia"/>
              </w:rPr>
            </w:pPr>
            <w:r w:rsidRPr="00933DCC">
              <w:rPr>
                <w:rFonts w:eastAsiaTheme="minorEastAsia"/>
              </w:rPr>
              <w:t>$250.00</w:t>
            </w:r>
          </w:p>
        </w:tc>
        <w:tc>
          <w:tcPr>
            <w:tcW w:w="1870" w:type="dxa"/>
          </w:tcPr>
          <w:p w14:paraId="786B81DA" w14:textId="77777777" w:rsidR="00532D7A" w:rsidRPr="00933DCC" w:rsidRDefault="00532D7A" w:rsidP="00532D7A">
            <w:pPr>
              <w:rPr>
                <w:rFonts w:eastAsiaTheme="minorEastAsia"/>
              </w:rPr>
            </w:pPr>
          </w:p>
        </w:tc>
      </w:tr>
      <w:tr w:rsidR="00532D7A" w:rsidRPr="00933DCC" w14:paraId="5EBF2C12" w14:textId="77777777" w:rsidTr="00532D7A">
        <w:tc>
          <w:tcPr>
            <w:tcW w:w="1870" w:type="dxa"/>
          </w:tcPr>
          <w:p w14:paraId="69C6594D" w14:textId="77777777" w:rsidR="00532D7A" w:rsidRPr="00933DCC" w:rsidRDefault="007D0D56" w:rsidP="00532D7A">
            <w:pPr>
              <w:rPr>
                <w:rFonts w:eastAsiaTheme="minorEastAsia"/>
              </w:rPr>
            </w:pPr>
            <w:r>
              <w:rPr>
                <w:rFonts w:eastAsiaTheme="minorEastAsia"/>
              </w:rPr>
              <w:t>3/4</w:t>
            </w:r>
          </w:p>
        </w:tc>
        <w:tc>
          <w:tcPr>
            <w:tcW w:w="1870" w:type="dxa"/>
          </w:tcPr>
          <w:p w14:paraId="795CD9DA" w14:textId="77777777" w:rsidR="00532D7A" w:rsidRPr="00933DCC" w:rsidRDefault="00532D7A" w:rsidP="00532D7A">
            <w:pPr>
              <w:rPr>
                <w:rFonts w:eastAsiaTheme="minorEastAsia"/>
              </w:rPr>
            </w:pPr>
            <w:r w:rsidRPr="00933DCC">
              <w:rPr>
                <w:rFonts w:eastAsiaTheme="minorEastAsia"/>
              </w:rPr>
              <w:t>Apartment Rental</w:t>
            </w:r>
          </w:p>
        </w:tc>
        <w:tc>
          <w:tcPr>
            <w:tcW w:w="1870" w:type="dxa"/>
          </w:tcPr>
          <w:p w14:paraId="7A1E7C33" w14:textId="77777777" w:rsidR="00532D7A" w:rsidRPr="00933DCC" w:rsidRDefault="00532D7A" w:rsidP="00532D7A">
            <w:pPr>
              <w:jc w:val="right"/>
              <w:rPr>
                <w:rFonts w:eastAsiaTheme="minorEastAsia"/>
              </w:rPr>
            </w:pPr>
            <w:r w:rsidRPr="00933DCC">
              <w:rPr>
                <w:rFonts w:eastAsiaTheme="minorEastAsia"/>
              </w:rPr>
              <w:t>$550.00</w:t>
            </w:r>
          </w:p>
        </w:tc>
        <w:tc>
          <w:tcPr>
            <w:tcW w:w="1870" w:type="dxa"/>
          </w:tcPr>
          <w:p w14:paraId="7E8FA20A" w14:textId="77777777" w:rsidR="00532D7A" w:rsidRPr="00933DCC" w:rsidRDefault="00532D7A" w:rsidP="00532D7A">
            <w:pPr>
              <w:rPr>
                <w:rFonts w:eastAsiaTheme="minorEastAsia"/>
              </w:rPr>
            </w:pPr>
          </w:p>
        </w:tc>
        <w:tc>
          <w:tcPr>
            <w:tcW w:w="1870" w:type="dxa"/>
          </w:tcPr>
          <w:p w14:paraId="67486107" w14:textId="77777777" w:rsidR="00532D7A" w:rsidRPr="00933DCC" w:rsidRDefault="00532D7A" w:rsidP="00532D7A">
            <w:pPr>
              <w:rPr>
                <w:rFonts w:eastAsiaTheme="minorEastAsia"/>
              </w:rPr>
            </w:pPr>
          </w:p>
        </w:tc>
      </w:tr>
      <w:tr w:rsidR="00532D7A" w:rsidRPr="00933DCC" w14:paraId="788E2EBB" w14:textId="77777777" w:rsidTr="00532D7A">
        <w:tc>
          <w:tcPr>
            <w:tcW w:w="1870" w:type="dxa"/>
          </w:tcPr>
          <w:p w14:paraId="670AA945" w14:textId="77777777" w:rsidR="00532D7A" w:rsidRPr="00933DCC" w:rsidRDefault="007D0D56" w:rsidP="00532D7A">
            <w:pPr>
              <w:rPr>
                <w:rFonts w:eastAsiaTheme="minorEastAsia"/>
              </w:rPr>
            </w:pPr>
            <w:r>
              <w:rPr>
                <w:rFonts w:eastAsiaTheme="minorEastAsia"/>
              </w:rPr>
              <w:t>3/5</w:t>
            </w:r>
          </w:p>
        </w:tc>
        <w:tc>
          <w:tcPr>
            <w:tcW w:w="1870" w:type="dxa"/>
          </w:tcPr>
          <w:p w14:paraId="1F0CAA23" w14:textId="77777777" w:rsidR="00532D7A" w:rsidRPr="00933DCC" w:rsidRDefault="00532D7A" w:rsidP="00532D7A">
            <w:pPr>
              <w:rPr>
                <w:rFonts w:eastAsiaTheme="minorEastAsia"/>
              </w:rPr>
            </w:pPr>
            <w:r w:rsidRPr="00933DCC">
              <w:rPr>
                <w:rFonts w:eastAsiaTheme="minorEastAsia"/>
              </w:rPr>
              <w:t>Electric Bill</w:t>
            </w:r>
          </w:p>
        </w:tc>
        <w:tc>
          <w:tcPr>
            <w:tcW w:w="1870" w:type="dxa"/>
          </w:tcPr>
          <w:p w14:paraId="43E7D409" w14:textId="77777777" w:rsidR="00532D7A" w:rsidRPr="00933DCC" w:rsidRDefault="00532D7A" w:rsidP="00532D7A">
            <w:pPr>
              <w:jc w:val="right"/>
              <w:rPr>
                <w:rFonts w:eastAsiaTheme="minorEastAsia"/>
              </w:rPr>
            </w:pPr>
            <w:r w:rsidRPr="00933DCC">
              <w:rPr>
                <w:rFonts w:eastAsiaTheme="minorEastAsia"/>
              </w:rPr>
              <w:t>$122.34</w:t>
            </w:r>
          </w:p>
        </w:tc>
        <w:tc>
          <w:tcPr>
            <w:tcW w:w="1870" w:type="dxa"/>
          </w:tcPr>
          <w:p w14:paraId="2FBE3683" w14:textId="77777777" w:rsidR="00532D7A" w:rsidRPr="00933DCC" w:rsidRDefault="00532D7A" w:rsidP="00532D7A">
            <w:pPr>
              <w:rPr>
                <w:rFonts w:eastAsiaTheme="minorEastAsia"/>
              </w:rPr>
            </w:pPr>
          </w:p>
        </w:tc>
        <w:tc>
          <w:tcPr>
            <w:tcW w:w="1870" w:type="dxa"/>
          </w:tcPr>
          <w:p w14:paraId="2F3DFFE1" w14:textId="77777777" w:rsidR="00532D7A" w:rsidRPr="00933DCC" w:rsidRDefault="00532D7A" w:rsidP="00532D7A">
            <w:pPr>
              <w:rPr>
                <w:rFonts w:eastAsiaTheme="minorEastAsia"/>
              </w:rPr>
            </w:pPr>
          </w:p>
        </w:tc>
      </w:tr>
    </w:tbl>
    <w:p w14:paraId="01A3AD87" w14:textId="77777777" w:rsidR="00A93AE4" w:rsidRDefault="00A93AE4" w:rsidP="00532D7A">
      <w:pPr>
        <w:rPr>
          <w:rFonts w:eastAsiaTheme="minorEastAsia"/>
        </w:rPr>
      </w:pPr>
    </w:p>
    <w:p w14:paraId="7F44D59A" w14:textId="77777777" w:rsidR="00E870FE" w:rsidRPr="00A93AE4" w:rsidRDefault="00532D7A" w:rsidP="00A93AE4">
      <w:pPr>
        <w:rPr>
          <w:rFonts w:eastAsiaTheme="minorEastAsia"/>
        </w:rPr>
      </w:pPr>
      <w:r w:rsidRPr="00933DCC">
        <w:rPr>
          <w:rFonts w:eastAsiaTheme="minorEastAsia"/>
        </w:rPr>
        <w:t>What will be Li’s new balance a</w:t>
      </w:r>
      <w:r w:rsidR="00A93AE4">
        <w:rPr>
          <w:rFonts w:eastAsiaTheme="minorEastAsia"/>
        </w:rPr>
        <w:t xml:space="preserve">fter the transactions are made?  </w:t>
      </w:r>
      <w:r w:rsidR="00E870FE" w:rsidRPr="00933DCC">
        <w:rPr>
          <w:rFonts w:cs="Arial"/>
          <w:color w:val="000000" w:themeColor="text1"/>
        </w:rPr>
        <w:t>Record your answer and fill in the bubbles on the grid.  Be sure to use the correct place value.</w:t>
      </w:r>
    </w:p>
    <w:p w14:paraId="0EC372AE" w14:textId="77777777" w:rsidR="00FF5E15" w:rsidRDefault="00E870FE" w:rsidP="00A93AE4">
      <w:pPr>
        <w:ind w:left="720" w:hanging="720"/>
        <w:jc w:val="center"/>
        <w:rPr>
          <w:rFonts w:eastAsiaTheme="minorEastAsia"/>
        </w:rPr>
      </w:pPr>
      <w:r w:rsidRPr="00933DCC">
        <w:rPr>
          <w:noProof/>
        </w:rPr>
        <w:drawing>
          <wp:inline distT="0" distB="0" distL="0" distR="0" wp14:anchorId="7D7C1EAF" wp14:editId="1DB22C97">
            <wp:extent cx="1115848" cy="1590675"/>
            <wp:effectExtent l="0" t="0" r="8255" b="0"/>
            <wp:docPr id="485" name="Picture 485"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5668" cy="1633184"/>
                    </a:xfrm>
                    <a:prstGeom prst="rect">
                      <a:avLst/>
                    </a:prstGeom>
                    <a:noFill/>
                    <a:ln>
                      <a:noFill/>
                    </a:ln>
                  </pic:spPr>
                </pic:pic>
              </a:graphicData>
            </a:graphic>
          </wp:inline>
        </w:drawing>
      </w:r>
      <w:r w:rsidRPr="00933DCC">
        <w:rPr>
          <w:rFonts w:cs="Arial"/>
          <w:color w:val="000000" w:themeColor="text1"/>
        </w:rPr>
        <w:tab/>
      </w:r>
      <w:r w:rsidR="00A93AE4">
        <w:rPr>
          <w:rFonts w:cs="Arial"/>
          <w:color w:val="000000" w:themeColor="text1"/>
        </w:rPr>
        <w:tab/>
      </w:r>
      <w:r w:rsidR="00A93AE4">
        <w:rPr>
          <w:rFonts w:cs="Arial"/>
          <w:color w:val="000000" w:themeColor="text1"/>
        </w:rPr>
        <w:tab/>
      </w:r>
      <w:r w:rsidR="00A93AE4">
        <w:rPr>
          <w:rFonts w:cs="Arial"/>
          <w:color w:val="000000" w:themeColor="text1"/>
        </w:rPr>
        <w:tab/>
      </w:r>
    </w:p>
    <w:p w14:paraId="326D08BF" w14:textId="77777777" w:rsidR="00BE07F0" w:rsidRDefault="00BE07F0" w:rsidP="00A93AE4">
      <w:pPr>
        <w:ind w:left="720" w:hanging="720"/>
        <w:jc w:val="center"/>
        <w:rPr>
          <w:rFonts w:eastAsiaTheme="minorEastAsia"/>
          <w:b/>
        </w:rPr>
      </w:pPr>
    </w:p>
    <w:p w14:paraId="1BF5675F" w14:textId="77777777" w:rsidR="00BE07F0" w:rsidRDefault="00BE07F0" w:rsidP="00A93AE4">
      <w:pPr>
        <w:ind w:left="720" w:hanging="720"/>
        <w:jc w:val="center"/>
        <w:rPr>
          <w:rFonts w:eastAsiaTheme="minorEastAsia"/>
          <w:b/>
        </w:rPr>
      </w:pPr>
    </w:p>
    <w:p w14:paraId="308B7524" w14:textId="77777777" w:rsidR="00BE07F0" w:rsidRDefault="00BE07F0" w:rsidP="00A93AE4">
      <w:pPr>
        <w:ind w:left="720" w:hanging="720"/>
        <w:jc w:val="center"/>
        <w:rPr>
          <w:rFonts w:eastAsiaTheme="minorEastAsia"/>
          <w:b/>
        </w:rPr>
      </w:pPr>
    </w:p>
    <w:p w14:paraId="7119A072" w14:textId="77777777" w:rsidR="00BE07F0" w:rsidRDefault="00BE07F0" w:rsidP="00A93AE4">
      <w:pPr>
        <w:ind w:left="720" w:hanging="720"/>
        <w:jc w:val="center"/>
        <w:rPr>
          <w:rFonts w:eastAsiaTheme="minorEastAsia"/>
          <w:b/>
        </w:rPr>
      </w:pPr>
    </w:p>
    <w:p w14:paraId="7F2D225B" w14:textId="77777777" w:rsidR="00BE07F0" w:rsidRDefault="00BE07F0" w:rsidP="00A93AE4">
      <w:pPr>
        <w:ind w:left="720" w:hanging="720"/>
        <w:jc w:val="center"/>
        <w:rPr>
          <w:rFonts w:eastAsiaTheme="minorEastAsia"/>
          <w:b/>
        </w:rPr>
      </w:pPr>
    </w:p>
    <w:p w14:paraId="018C0176" w14:textId="77777777" w:rsidR="00BE07F0" w:rsidRDefault="00BE07F0" w:rsidP="00A93AE4">
      <w:pPr>
        <w:ind w:left="720" w:hanging="720"/>
        <w:jc w:val="center"/>
        <w:rPr>
          <w:rFonts w:eastAsiaTheme="minorEastAsia"/>
          <w:b/>
        </w:rPr>
      </w:pPr>
    </w:p>
    <w:p w14:paraId="7320BDD7" w14:textId="77777777" w:rsidR="00BE07F0" w:rsidRDefault="00BE07F0" w:rsidP="00A93AE4">
      <w:pPr>
        <w:ind w:left="720" w:hanging="720"/>
        <w:jc w:val="center"/>
        <w:rPr>
          <w:rFonts w:eastAsiaTheme="minorEastAsia"/>
          <w:b/>
        </w:rPr>
      </w:pPr>
    </w:p>
    <w:p w14:paraId="4A1FE73A" w14:textId="77777777" w:rsidR="00BE07F0" w:rsidRDefault="00BE07F0" w:rsidP="00A93AE4">
      <w:pPr>
        <w:ind w:left="720" w:hanging="720"/>
        <w:jc w:val="center"/>
        <w:rPr>
          <w:rFonts w:eastAsiaTheme="minorEastAsia"/>
          <w:b/>
        </w:rPr>
      </w:pPr>
    </w:p>
    <w:p w14:paraId="44F686B1" w14:textId="77777777" w:rsidR="00BE07F0" w:rsidRDefault="00BE07F0" w:rsidP="00A93AE4">
      <w:pPr>
        <w:ind w:left="720" w:hanging="720"/>
        <w:jc w:val="center"/>
        <w:rPr>
          <w:rFonts w:eastAsiaTheme="minorEastAsia"/>
          <w:b/>
        </w:rPr>
      </w:pPr>
    </w:p>
    <w:p w14:paraId="409A2059" w14:textId="77777777" w:rsidR="00BE07F0" w:rsidRDefault="00BE07F0" w:rsidP="00A93AE4">
      <w:pPr>
        <w:ind w:left="720" w:hanging="720"/>
        <w:jc w:val="center"/>
        <w:rPr>
          <w:rFonts w:eastAsiaTheme="minorEastAsia"/>
          <w:b/>
        </w:rPr>
      </w:pPr>
    </w:p>
    <w:p w14:paraId="7B133448" w14:textId="77777777" w:rsidR="00144799" w:rsidRDefault="00144799" w:rsidP="00A93AE4">
      <w:pPr>
        <w:ind w:left="720" w:hanging="720"/>
        <w:jc w:val="center"/>
        <w:rPr>
          <w:rFonts w:eastAsiaTheme="minorEastAsia"/>
          <w:b/>
        </w:rPr>
      </w:pPr>
      <w:bookmarkStart w:id="0" w:name="_GoBack"/>
      <w:bookmarkEnd w:id="0"/>
      <w:r>
        <w:rPr>
          <w:rFonts w:eastAsiaTheme="minorEastAsia"/>
          <w:b/>
        </w:rPr>
        <w:lastRenderedPageBreak/>
        <w:t>Answer Key for 6</w:t>
      </w:r>
      <w:r w:rsidRPr="00144799">
        <w:rPr>
          <w:rFonts w:eastAsiaTheme="minorEastAsia"/>
          <w:b/>
          <w:vertAlign w:val="superscript"/>
        </w:rPr>
        <w:t>th</w:t>
      </w:r>
      <w:r>
        <w:rPr>
          <w:rFonts w:eastAsiaTheme="minorEastAsia"/>
          <w:b/>
        </w:rPr>
        <w:t xml:space="preserve"> Grade Benchmark 2</w:t>
      </w:r>
    </w:p>
    <w:p w14:paraId="2AC99B67" w14:textId="77777777" w:rsidR="00144799" w:rsidRDefault="00144799" w:rsidP="00A93AE4">
      <w:pPr>
        <w:ind w:left="720" w:hanging="720"/>
        <w:jc w:val="center"/>
        <w:rPr>
          <w:rFonts w:eastAsiaTheme="minorEastAsia"/>
          <w:b/>
        </w:rPr>
      </w:pPr>
    </w:p>
    <w:p w14:paraId="135B91F7"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26.   B</w:t>
      </w:r>
    </w:p>
    <w:p w14:paraId="3AFB7883" w14:textId="77777777" w:rsidR="00144799" w:rsidRDefault="00144799" w:rsidP="00144799">
      <w:pPr>
        <w:pStyle w:val="ListParagraph"/>
        <w:numPr>
          <w:ilvl w:val="0"/>
          <w:numId w:val="5"/>
        </w:numPr>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27.   D</w:t>
      </w:r>
    </w:p>
    <w:p w14:paraId="5C4B13E1" w14:textId="77777777" w:rsidR="00144799" w:rsidRDefault="00144799" w:rsidP="00144799">
      <w:pPr>
        <w:pStyle w:val="ListParagraph"/>
        <w:numPr>
          <w:ilvl w:val="0"/>
          <w:numId w:val="5"/>
        </w:numPr>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28.   A</w:t>
      </w:r>
    </w:p>
    <w:p w14:paraId="474673DB" w14:textId="77777777" w:rsidR="00144799" w:rsidRDefault="00144799" w:rsidP="00144799">
      <w:pPr>
        <w:pStyle w:val="ListParagraph"/>
        <w:numPr>
          <w:ilvl w:val="0"/>
          <w:numId w:val="5"/>
        </w:numPr>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29.   D</w:t>
      </w:r>
    </w:p>
    <w:p w14:paraId="74D77F95" w14:textId="77777777" w:rsidR="00144799" w:rsidRDefault="00144799" w:rsidP="00144799">
      <w:pPr>
        <w:pStyle w:val="ListParagraph"/>
        <w:numPr>
          <w:ilvl w:val="0"/>
          <w:numId w:val="5"/>
        </w:numPr>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30.   C</w:t>
      </w:r>
    </w:p>
    <w:p w14:paraId="0A466DF8"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31.   D</w:t>
      </w:r>
    </w:p>
    <w:p w14:paraId="4AF579DE" w14:textId="77777777" w:rsidR="00144799" w:rsidRDefault="00144799" w:rsidP="00144799">
      <w:pPr>
        <w:pStyle w:val="ListParagraph"/>
        <w:numPr>
          <w:ilvl w:val="0"/>
          <w:numId w:val="5"/>
        </w:numPr>
        <w:rPr>
          <w:rFonts w:eastAsiaTheme="minorEastAsia"/>
        </w:rPr>
      </w:pPr>
      <w:r>
        <w:rPr>
          <w:rFonts w:eastAsiaTheme="minorEastAsia"/>
        </w:rPr>
        <w:t>-400</w:t>
      </w:r>
      <w:r>
        <w:rPr>
          <w:rFonts w:eastAsiaTheme="minorEastAsia"/>
        </w:rPr>
        <w:tab/>
      </w:r>
      <w:r>
        <w:rPr>
          <w:rFonts w:eastAsiaTheme="minorEastAsia"/>
        </w:rPr>
        <w:tab/>
      </w:r>
      <w:r>
        <w:rPr>
          <w:rFonts w:eastAsiaTheme="minorEastAsia"/>
        </w:rPr>
        <w:tab/>
        <w:t>32.   80</w:t>
      </w:r>
    </w:p>
    <w:p w14:paraId="46510B05"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33.   D</w:t>
      </w:r>
    </w:p>
    <w:p w14:paraId="2E20A2B2" w14:textId="77777777" w:rsidR="00144799" w:rsidRDefault="00144799" w:rsidP="00144799">
      <w:pPr>
        <w:pStyle w:val="ListParagraph"/>
        <w:numPr>
          <w:ilvl w:val="0"/>
          <w:numId w:val="5"/>
        </w:numPr>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34.   B</w:t>
      </w:r>
    </w:p>
    <w:p w14:paraId="350E6560" w14:textId="77777777" w:rsidR="00144799" w:rsidRDefault="00144799" w:rsidP="00144799">
      <w:pPr>
        <w:pStyle w:val="ListParagraph"/>
        <w:numPr>
          <w:ilvl w:val="0"/>
          <w:numId w:val="5"/>
        </w:numPr>
        <w:rPr>
          <w:rFonts w:eastAsiaTheme="minorEastAsia"/>
        </w:rPr>
      </w:pPr>
      <w:r>
        <w:rPr>
          <w:rFonts w:eastAsiaTheme="minorEastAsia"/>
        </w:rPr>
        <w:t>76.8</w:t>
      </w:r>
      <w:r>
        <w:rPr>
          <w:rFonts w:eastAsiaTheme="minorEastAsia"/>
        </w:rPr>
        <w:tab/>
      </w:r>
      <w:r>
        <w:rPr>
          <w:rFonts w:eastAsiaTheme="minorEastAsia"/>
        </w:rPr>
        <w:tab/>
      </w:r>
      <w:r>
        <w:rPr>
          <w:rFonts w:eastAsiaTheme="minorEastAsia"/>
        </w:rPr>
        <w:tab/>
        <w:t>35.   B</w:t>
      </w:r>
    </w:p>
    <w:p w14:paraId="0453DE22" w14:textId="77777777" w:rsidR="00144799" w:rsidRDefault="00144799" w:rsidP="00144799">
      <w:pPr>
        <w:pStyle w:val="ListParagraph"/>
        <w:numPr>
          <w:ilvl w:val="0"/>
          <w:numId w:val="5"/>
        </w:numPr>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36.   C</w:t>
      </w:r>
    </w:p>
    <w:p w14:paraId="207D720E" w14:textId="77777777" w:rsidR="00144799" w:rsidRDefault="00144799" w:rsidP="00144799">
      <w:pPr>
        <w:pStyle w:val="ListParagraph"/>
        <w:numPr>
          <w:ilvl w:val="0"/>
          <w:numId w:val="5"/>
        </w:numPr>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37.   C</w:t>
      </w:r>
    </w:p>
    <w:p w14:paraId="078D434E" w14:textId="77777777" w:rsidR="00144799" w:rsidRDefault="00144799" w:rsidP="00144799">
      <w:pPr>
        <w:pStyle w:val="ListParagraph"/>
        <w:numPr>
          <w:ilvl w:val="0"/>
          <w:numId w:val="5"/>
        </w:numPr>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38.   D</w:t>
      </w:r>
    </w:p>
    <w:p w14:paraId="515BAE00"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39.   A</w:t>
      </w:r>
    </w:p>
    <w:p w14:paraId="452F0559" w14:textId="77777777" w:rsidR="00144799" w:rsidRDefault="00144799" w:rsidP="00144799">
      <w:pPr>
        <w:pStyle w:val="ListParagraph"/>
        <w:numPr>
          <w:ilvl w:val="0"/>
          <w:numId w:val="5"/>
        </w:numPr>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40.   A</w:t>
      </w:r>
    </w:p>
    <w:p w14:paraId="37ED0EE2" w14:textId="77777777" w:rsidR="00144799" w:rsidRDefault="00144799" w:rsidP="00144799">
      <w:pPr>
        <w:pStyle w:val="ListParagraph"/>
        <w:numPr>
          <w:ilvl w:val="0"/>
          <w:numId w:val="5"/>
        </w:numPr>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41.   B</w:t>
      </w:r>
    </w:p>
    <w:p w14:paraId="1C60CEFE" w14:textId="77777777" w:rsidR="00144799" w:rsidRDefault="00144799" w:rsidP="00144799">
      <w:pPr>
        <w:pStyle w:val="ListParagraph"/>
        <w:numPr>
          <w:ilvl w:val="0"/>
          <w:numId w:val="5"/>
        </w:numPr>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42.   C</w:t>
      </w:r>
    </w:p>
    <w:p w14:paraId="48F1A669" w14:textId="77777777" w:rsidR="00144799" w:rsidRDefault="00144799" w:rsidP="00144799">
      <w:pPr>
        <w:pStyle w:val="ListParagraph"/>
        <w:numPr>
          <w:ilvl w:val="0"/>
          <w:numId w:val="5"/>
        </w:numPr>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43.   D</w:t>
      </w:r>
    </w:p>
    <w:p w14:paraId="7989F690" w14:textId="77777777" w:rsidR="00144799" w:rsidRDefault="00144799" w:rsidP="00144799">
      <w:pPr>
        <w:pStyle w:val="ListParagraph"/>
        <w:numPr>
          <w:ilvl w:val="0"/>
          <w:numId w:val="5"/>
        </w:numPr>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44.   C</w:t>
      </w:r>
    </w:p>
    <w:p w14:paraId="3CC4EC25"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45.   B</w:t>
      </w:r>
    </w:p>
    <w:p w14:paraId="69A42EC4"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46.   C</w:t>
      </w:r>
    </w:p>
    <w:p w14:paraId="5AA3018C"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47.   B</w:t>
      </w:r>
    </w:p>
    <w:p w14:paraId="3A7F4ABA" w14:textId="77777777" w:rsidR="00144799" w:rsidRDefault="00144799" w:rsidP="00144799">
      <w:pPr>
        <w:pStyle w:val="ListParagraph"/>
        <w:numPr>
          <w:ilvl w:val="0"/>
          <w:numId w:val="5"/>
        </w:numPr>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48.   B</w:t>
      </w:r>
    </w:p>
    <w:p w14:paraId="40628681" w14:textId="77777777" w:rsidR="00144799" w:rsidRDefault="00144799" w:rsidP="00144799">
      <w:pPr>
        <w:pStyle w:val="ListParagraph"/>
        <w:numPr>
          <w:ilvl w:val="0"/>
          <w:numId w:val="5"/>
        </w:numPr>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49.   C</w:t>
      </w:r>
    </w:p>
    <w:p w14:paraId="1ECEE0E7" w14:textId="77777777" w:rsidR="00144799" w:rsidRPr="00144799" w:rsidRDefault="00144799" w:rsidP="00144799">
      <w:pPr>
        <w:pStyle w:val="ListParagraph"/>
        <w:numPr>
          <w:ilvl w:val="0"/>
          <w:numId w:val="5"/>
        </w:numPr>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50.   492.51</w:t>
      </w:r>
    </w:p>
    <w:sectPr w:rsidR="00144799" w:rsidRPr="00144799">
      <w:footerReference w:type="default" r:id="rId7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6BE3FA" w14:textId="77777777" w:rsidR="005D173B" w:rsidRDefault="005D173B" w:rsidP="00304E6B">
      <w:pPr>
        <w:spacing w:after="0" w:line="240" w:lineRule="auto"/>
      </w:pPr>
      <w:r>
        <w:separator/>
      </w:r>
    </w:p>
  </w:endnote>
  <w:endnote w:type="continuationSeparator" w:id="0">
    <w:p w14:paraId="1D7D4AE5" w14:textId="77777777" w:rsidR="005D173B" w:rsidRDefault="005D173B" w:rsidP="00304E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Segoe UI">
    <w:charset w:val="00"/>
    <w:family w:val="swiss"/>
    <w:pitch w:val="variable"/>
    <w:sig w:usb0="E4002EFF" w:usb1="C000E47F"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Frutiger-LightCn">
    <w:altName w:val="Frutiger 47LightCn"/>
    <w:panose1 w:val="00000000000000000000"/>
    <w:charset w:val="4D"/>
    <w:family w:val="swiss"/>
    <w:notTrueType/>
    <w:pitch w:val="default"/>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Light">
    <w:panose1 w:val="020F0302020204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BF5E2B" w14:textId="77777777" w:rsidR="00C60DB9" w:rsidRDefault="00C60DB9">
    <w:pPr>
      <w:pStyle w:val="Footer"/>
    </w:pPr>
    <w:r>
      <w:t>6</w:t>
    </w:r>
    <w:r w:rsidRPr="0088087E">
      <w:rPr>
        <w:vertAlign w:val="superscript"/>
      </w:rPr>
      <w:t>th</w:t>
    </w:r>
    <w:r>
      <w:t xml:space="preserve"> Grade Benchmark 2</w:t>
    </w:r>
    <w:r>
      <w:ptab w:relativeTo="margin" w:alignment="center" w:leader="none"/>
    </w:r>
    <w:r>
      <w:ptab w:relativeTo="margin" w:alignment="right" w:leader="none"/>
    </w:r>
    <w:r>
      <w:t xml:space="preserve">Page | </w:t>
    </w:r>
    <w:r>
      <w:fldChar w:fldCharType="begin"/>
    </w:r>
    <w:r>
      <w:instrText xml:space="preserve"> PAGE   \* MERGEFORMAT </w:instrText>
    </w:r>
    <w:r>
      <w:fldChar w:fldCharType="separate"/>
    </w:r>
    <w:r w:rsidR="00BE07F0">
      <w:rPr>
        <w:noProof/>
      </w:rPr>
      <w:t>24</w:t>
    </w:r>
    <w:r>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657100" w14:textId="77777777" w:rsidR="005D173B" w:rsidRDefault="005D173B" w:rsidP="00304E6B">
      <w:pPr>
        <w:spacing w:after="0" w:line="240" w:lineRule="auto"/>
      </w:pPr>
      <w:r>
        <w:separator/>
      </w:r>
    </w:p>
  </w:footnote>
  <w:footnote w:type="continuationSeparator" w:id="0">
    <w:p w14:paraId="2906B8F1" w14:textId="77777777" w:rsidR="005D173B" w:rsidRDefault="005D173B" w:rsidP="00304E6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D054A"/>
    <w:multiLevelType w:val="hybridMultilevel"/>
    <w:tmpl w:val="DA9643FE"/>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28A52A6"/>
    <w:multiLevelType w:val="hybridMultilevel"/>
    <w:tmpl w:val="018CAA60"/>
    <w:lvl w:ilvl="0" w:tplc="BAF4C0F8">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135647"/>
    <w:multiLevelType w:val="hybridMultilevel"/>
    <w:tmpl w:val="2C38DD38"/>
    <w:lvl w:ilvl="0" w:tplc="93ACD53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235877"/>
    <w:multiLevelType w:val="hybridMultilevel"/>
    <w:tmpl w:val="816ED7A2"/>
    <w:lvl w:ilvl="0" w:tplc="2E04968E">
      <w:start w:val="5"/>
      <w:numFmt w:val="decimal"/>
      <w:lvlText w:val="%1."/>
      <w:lvlJc w:val="left"/>
      <w:pPr>
        <w:ind w:left="720" w:hanging="360"/>
      </w:pPr>
      <w:rPr>
        <w:rFonts w:hint="default"/>
      </w:rPr>
    </w:lvl>
    <w:lvl w:ilvl="1" w:tplc="00190409" w:tentative="1">
      <w:start w:val="1"/>
      <w:numFmt w:val="lowerLetter"/>
      <w:lvlText w:val="%2."/>
      <w:lvlJc w:val="left"/>
      <w:pPr>
        <w:ind w:left="1440" w:hanging="360"/>
      </w:pPr>
    </w:lvl>
    <w:lvl w:ilvl="2" w:tplc="001B0409" w:tentative="1">
      <w:start w:val="1"/>
      <w:numFmt w:val="lowerRoman"/>
      <w:lvlText w:val="%3."/>
      <w:lvlJc w:val="right"/>
      <w:pPr>
        <w:ind w:left="2160" w:hanging="180"/>
      </w:pPr>
    </w:lvl>
    <w:lvl w:ilvl="3" w:tplc="000F0409" w:tentative="1">
      <w:start w:val="1"/>
      <w:numFmt w:val="decimal"/>
      <w:lvlText w:val="%4."/>
      <w:lvlJc w:val="left"/>
      <w:pPr>
        <w:ind w:left="2880" w:hanging="360"/>
      </w:pPr>
    </w:lvl>
    <w:lvl w:ilvl="4" w:tplc="00190409" w:tentative="1">
      <w:start w:val="1"/>
      <w:numFmt w:val="lowerLetter"/>
      <w:lvlText w:val="%5."/>
      <w:lvlJc w:val="left"/>
      <w:pPr>
        <w:ind w:left="3600" w:hanging="360"/>
      </w:pPr>
    </w:lvl>
    <w:lvl w:ilvl="5" w:tplc="001B0409" w:tentative="1">
      <w:start w:val="1"/>
      <w:numFmt w:val="lowerRoman"/>
      <w:lvlText w:val="%6."/>
      <w:lvlJc w:val="right"/>
      <w:pPr>
        <w:ind w:left="4320" w:hanging="180"/>
      </w:pPr>
    </w:lvl>
    <w:lvl w:ilvl="6" w:tplc="000F0409" w:tentative="1">
      <w:start w:val="1"/>
      <w:numFmt w:val="decimal"/>
      <w:lvlText w:val="%7."/>
      <w:lvlJc w:val="left"/>
      <w:pPr>
        <w:ind w:left="5040" w:hanging="360"/>
      </w:pPr>
    </w:lvl>
    <w:lvl w:ilvl="7" w:tplc="00190409" w:tentative="1">
      <w:start w:val="1"/>
      <w:numFmt w:val="lowerLetter"/>
      <w:lvlText w:val="%8."/>
      <w:lvlJc w:val="left"/>
      <w:pPr>
        <w:ind w:left="5760" w:hanging="360"/>
      </w:pPr>
    </w:lvl>
    <w:lvl w:ilvl="8" w:tplc="001B0409" w:tentative="1">
      <w:start w:val="1"/>
      <w:numFmt w:val="lowerRoman"/>
      <w:lvlText w:val="%9."/>
      <w:lvlJc w:val="right"/>
      <w:pPr>
        <w:ind w:left="6480" w:hanging="180"/>
      </w:pPr>
    </w:lvl>
  </w:abstractNum>
  <w:abstractNum w:abstractNumId="4">
    <w:nsid w:val="7AF009DA"/>
    <w:multiLevelType w:val="hybridMultilevel"/>
    <w:tmpl w:val="441EB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10C4"/>
    <w:rsid w:val="00002FA2"/>
    <w:rsid w:val="00041687"/>
    <w:rsid w:val="00054E2C"/>
    <w:rsid w:val="000A05F9"/>
    <w:rsid w:val="000C164D"/>
    <w:rsid w:val="00144799"/>
    <w:rsid w:val="001511BB"/>
    <w:rsid w:val="001520A9"/>
    <w:rsid w:val="00184280"/>
    <w:rsid w:val="00194E7C"/>
    <w:rsid w:val="001D49BA"/>
    <w:rsid w:val="001E259E"/>
    <w:rsid w:val="00225CEB"/>
    <w:rsid w:val="00237936"/>
    <w:rsid w:val="002671AD"/>
    <w:rsid w:val="002C45C4"/>
    <w:rsid w:val="002E335A"/>
    <w:rsid w:val="002F0B20"/>
    <w:rsid w:val="002F2704"/>
    <w:rsid w:val="002F34BE"/>
    <w:rsid w:val="00302D4E"/>
    <w:rsid w:val="00304E6B"/>
    <w:rsid w:val="00316551"/>
    <w:rsid w:val="00327577"/>
    <w:rsid w:val="003504BD"/>
    <w:rsid w:val="00357F77"/>
    <w:rsid w:val="00361819"/>
    <w:rsid w:val="00381E55"/>
    <w:rsid w:val="00384ECC"/>
    <w:rsid w:val="00391A74"/>
    <w:rsid w:val="003D24A6"/>
    <w:rsid w:val="003D7906"/>
    <w:rsid w:val="003E7945"/>
    <w:rsid w:val="003F7480"/>
    <w:rsid w:val="00412D49"/>
    <w:rsid w:val="00456D6F"/>
    <w:rsid w:val="004576A8"/>
    <w:rsid w:val="00476ED7"/>
    <w:rsid w:val="0048591F"/>
    <w:rsid w:val="00497B09"/>
    <w:rsid w:val="004B14F3"/>
    <w:rsid w:val="004B4316"/>
    <w:rsid w:val="004C4720"/>
    <w:rsid w:val="00501AC8"/>
    <w:rsid w:val="00511D90"/>
    <w:rsid w:val="00525F64"/>
    <w:rsid w:val="0053226C"/>
    <w:rsid w:val="00532D7A"/>
    <w:rsid w:val="00533F2F"/>
    <w:rsid w:val="00536DFE"/>
    <w:rsid w:val="00545A91"/>
    <w:rsid w:val="0054684A"/>
    <w:rsid w:val="0056053C"/>
    <w:rsid w:val="00571B6D"/>
    <w:rsid w:val="005D173B"/>
    <w:rsid w:val="00625036"/>
    <w:rsid w:val="00627BA7"/>
    <w:rsid w:val="00662EFC"/>
    <w:rsid w:val="00680382"/>
    <w:rsid w:val="006906CE"/>
    <w:rsid w:val="006D1A8C"/>
    <w:rsid w:val="00787223"/>
    <w:rsid w:val="007A52DA"/>
    <w:rsid w:val="007B53A7"/>
    <w:rsid w:val="007B7B6E"/>
    <w:rsid w:val="007D0D56"/>
    <w:rsid w:val="008210C4"/>
    <w:rsid w:val="0085311F"/>
    <w:rsid w:val="0088087E"/>
    <w:rsid w:val="008978AA"/>
    <w:rsid w:val="008C3C72"/>
    <w:rsid w:val="008E4F44"/>
    <w:rsid w:val="008F2894"/>
    <w:rsid w:val="00902B6E"/>
    <w:rsid w:val="00933DCC"/>
    <w:rsid w:val="00952048"/>
    <w:rsid w:val="009C0975"/>
    <w:rsid w:val="009E689A"/>
    <w:rsid w:val="009F1A97"/>
    <w:rsid w:val="00A07237"/>
    <w:rsid w:val="00A419DF"/>
    <w:rsid w:val="00A63EC6"/>
    <w:rsid w:val="00A71F5F"/>
    <w:rsid w:val="00A75E33"/>
    <w:rsid w:val="00A84BD6"/>
    <w:rsid w:val="00A93AE4"/>
    <w:rsid w:val="00AC239A"/>
    <w:rsid w:val="00AC37A7"/>
    <w:rsid w:val="00AE3954"/>
    <w:rsid w:val="00AF3338"/>
    <w:rsid w:val="00AF72FF"/>
    <w:rsid w:val="00B32971"/>
    <w:rsid w:val="00B61C99"/>
    <w:rsid w:val="00B93B3C"/>
    <w:rsid w:val="00BE07F0"/>
    <w:rsid w:val="00BE34BF"/>
    <w:rsid w:val="00BF5DF2"/>
    <w:rsid w:val="00C26F87"/>
    <w:rsid w:val="00C60DB9"/>
    <w:rsid w:val="00C65B6C"/>
    <w:rsid w:val="00CD593D"/>
    <w:rsid w:val="00CE167C"/>
    <w:rsid w:val="00CE520A"/>
    <w:rsid w:val="00D16ACB"/>
    <w:rsid w:val="00DA2C44"/>
    <w:rsid w:val="00DB5DCF"/>
    <w:rsid w:val="00E04F80"/>
    <w:rsid w:val="00E26678"/>
    <w:rsid w:val="00E870FE"/>
    <w:rsid w:val="00EC39E1"/>
    <w:rsid w:val="00EC580A"/>
    <w:rsid w:val="00ED21D5"/>
    <w:rsid w:val="00F47775"/>
    <w:rsid w:val="00F87711"/>
    <w:rsid w:val="00F948A3"/>
    <w:rsid w:val="00F95514"/>
    <w:rsid w:val="00FA2B49"/>
    <w:rsid w:val="00FE683E"/>
    <w:rsid w:val="00FF5E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7"/>
    <o:shapelayout v:ext="edit">
      <o:idmap v:ext="edit" data="1"/>
    </o:shapelayout>
  </w:shapeDefaults>
  <w:decimalSymbol w:val="."/>
  <w:listSeparator w:val=","/>
  <w14:docId w14:val="43B22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0C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10C4"/>
    <w:pPr>
      <w:spacing w:after="0" w:line="240" w:lineRule="auto"/>
    </w:pPr>
  </w:style>
  <w:style w:type="paragraph" w:styleId="Header">
    <w:name w:val="header"/>
    <w:basedOn w:val="Normal"/>
    <w:link w:val="HeaderChar"/>
    <w:uiPriority w:val="99"/>
    <w:unhideWhenUsed/>
    <w:rsid w:val="00304E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4E6B"/>
  </w:style>
  <w:style w:type="paragraph" w:styleId="Footer">
    <w:name w:val="footer"/>
    <w:basedOn w:val="Normal"/>
    <w:link w:val="FooterChar"/>
    <w:uiPriority w:val="99"/>
    <w:unhideWhenUsed/>
    <w:rsid w:val="00304E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4E6B"/>
  </w:style>
  <w:style w:type="character" w:styleId="PlaceholderText">
    <w:name w:val="Placeholder Text"/>
    <w:basedOn w:val="DefaultParagraphFont"/>
    <w:uiPriority w:val="99"/>
    <w:semiHidden/>
    <w:rsid w:val="00002FA2"/>
    <w:rPr>
      <w:color w:val="808080"/>
    </w:rPr>
  </w:style>
  <w:style w:type="paragraph" w:styleId="ListParagraph">
    <w:name w:val="List Paragraph"/>
    <w:basedOn w:val="Normal"/>
    <w:uiPriority w:val="34"/>
    <w:qFormat/>
    <w:rsid w:val="007A52DA"/>
    <w:pPr>
      <w:ind w:left="720"/>
      <w:contextualSpacing/>
    </w:pPr>
  </w:style>
  <w:style w:type="character" w:styleId="Hyperlink">
    <w:name w:val="Hyperlink"/>
    <w:basedOn w:val="DefaultParagraphFont"/>
    <w:uiPriority w:val="99"/>
    <w:rsid w:val="007B7B6E"/>
    <w:rPr>
      <w:color w:val="0000FF"/>
      <w:u w:val="single"/>
    </w:rPr>
  </w:style>
  <w:style w:type="table" w:styleId="TableGrid">
    <w:name w:val="Table Grid"/>
    <w:basedOn w:val="TableNormal"/>
    <w:uiPriority w:val="39"/>
    <w:rsid w:val="00501A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0D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0DB9"/>
    <w:rPr>
      <w:rFonts w:ascii="Segoe UI" w:hAnsi="Segoe UI" w:cs="Segoe UI"/>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0C4"/>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210C4"/>
    <w:pPr>
      <w:spacing w:after="0" w:line="240" w:lineRule="auto"/>
    </w:pPr>
  </w:style>
  <w:style w:type="paragraph" w:styleId="Header">
    <w:name w:val="header"/>
    <w:basedOn w:val="Normal"/>
    <w:link w:val="HeaderChar"/>
    <w:uiPriority w:val="99"/>
    <w:unhideWhenUsed/>
    <w:rsid w:val="00304E6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4E6B"/>
  </w:style>
  <w:style w:type="paragraph" w:styleId="Footer">
    <w:name w:val="footer"/>
    <w:basedOn w:val="Normal"/>
    <w:link w:val="FooterChar"/>
    <w:uiPriority w:val="99"/>
    <w:unhideWhenUsed/>
    <w:rsid w:val="00304E6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4E6B"/>
  </w:style>
  <w:style w:type="character" w:styleId="PlaceholderText">
    <w:name w:val="Placeholder Text"/>
    <w:basedOn w:val="DefaultParagraphFont"/>
    <w:uiPriority w:val="99"/>
    <w:semiHidden/>
    <w:rsid w:val="00002FA2"/>
    <w:rPr>
      <w:color w:val="808080"/>
    </w:rPr>
  </w:style>
  <w:style w:type="paragraph" w:styleId="ListParagraph">
    <w:name w:val="List Paragraph"/>
    <w:basedOn w:val="Normal"/>
    <w:uiPriority w:val="34"/>
    <w:qFormat/>
    <w:rsid w:val="007A52DA"/>
    <w:pPr>
      <w:ind w:left="720"/>
      <w:contextualSpacing/>
    </w:pPr>
  </w:style>
  <w:style w:type="character" w:styleId="Hyperlink">
    <w:name w:val="Hyperlink"/>
    <w:basedOn w:val="DefaultParagraphFont"/>
    <w:uiPriority w:val="99"/>
    <w:rsid w:val="007B7B6E"/>
    <w:rPr>
      <w:color w:val="0000FF"/>
      <w:u w:val="single"/>
    </w:rPr>
  </w:style>
  <w:style w:type="table" w:styleId="TableGrid">
    <w:name w:val="Table Grid"/>
    <w:basedOn w:val="TableNormal"/>
    <w:uiPriority w:val="39"/>
    <w:rsid w:val="00501A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0D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0DB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1.bin"/><Relationship Id="rId15" Type="http://schemas.openxmlformats.org/officeDocument/2006/relationships/image" Target="media/image5.wmf"/><Relationship Id="rId16" Type="http://schemas.openxmlformats.org/officeDocument/2006/relationships/oleObject" Target="embeddings/oleObject2.bin"/><Relationship Id="rId17" Type="http://schemas.openxmlformats.org/officeDocument/2006/relationships/image" Target="media/image6.wmf"/><Relationship Id="rId18" Type="http://schemas.openxmlformats.org/officeDocument/2006/relationships/oleObject" Target="embeddings/oleObject3.bin"/><Relationship Id="rId19" Type="http://schemas.openxmlformats.org/officeDocument/2006/relationships/image" Target="media/image7.wmf"/><Relationship Id="rId63" Type="http://schemas.openxmlformats.org/officeDocument/2006/relationships/image" Target="media/image29.wmf"/><Relationship Id="rId64" Type="http://schemas.openxmlformats.org/officeDocument/2006/relationships/oleObject" Target="embeddings/oleObject26.bin"/><Relationship Id="rId65" Type="http://schemas.openxmlformats.org/officeDocument/2006/relationships/image" Target="media/image30.wmf"/><Relationship Id="rId66" Type="http://schemas.openxmlformats.org/officeDocument/2006/relationships/oleObject" Target="embeddings/oleObject27.bin"/><Relationship Id="rId67" Type="http://schemas.openxmlformats.org/officeDocument/2006/relationships/image" Target="media/image31.wmf"/><Relationship Id="rId68" Type="http://schemas.openxmlformats.org/officeDocument/2006/relationships/oleObject" Target="embeddings/oleObject28.bin"/><Relationship Id="rId69" Type="http://schemas.openxmlformats.org/officeDocument/2006/relationships/image" Target="media/image32.wmf"/><Relationship Id="rId50" Type="http://schemas.openxmlformats.org/officeDocument/2006/relationships/oleObject" Target="embeddings/oleObject19.bin"/><Relationship Id="rId51" Type="http://schemas.openxmlformats.org/officeDocument/2006/relationships/image" Target="media/image23.wmf"/><Relationship Id="rId52" Type="http://schemas.openxmlformats.org/officeDocument/2006/relationships/oleObject" Target="embeddings/oleObject20.bin"/><Relationship Id="rId53" Type="http://schemas.openxmlformats.org/officeDocument/2006/relationships/image" Target="media/image24.wmf"/><Relationship Id="rId54" Type="http://schemas.openxmlformats.org/officeDocument/2006/relationships/oleObject" Target="embeddings/oleObject21.bin"/><Relationship Id="rId55" Type="http://schemas.openxmlformats.org/officeDocument/2006/relationships/image" Target="media/image25.wmf"/><Relationship Id="rId56" Type="http://schemas.openxmlformats.org/officeDocument/2006/relationships/oleObject" Target="embeddings/oleObject22.bin"/><Relationship Id="rId57" Type="http://schemas.openxmlformats.org/officeDocument/2006/relationships/image" Target="media/image26.wmf"/><Relationship Id="rId58" Type="http://schemas.openxmlformats.org/officeDocument/2006/relationships/oleObject" Target="embeddings/oleObject23.bin"/><Relationship Id="rId59" Type="http://schemas.openxmlformats.org/officeDocument/2006/relationships/image" Target="media/image27.wmf"/><Relationship Id="rId40" Type="http://schemas.openxmlformats.org/officeDocument/2006/relationships/oleObject" Target="embeddings/oleObject14.bin"/><Relationship Id="rId41" Type="http://schemas.openxmlformats.org/officeDocument/2006/relationships/image" Target="media/image18.wmf"/><Relationship Id="rId42" Type="http://schemas.openxmlformats.org/officeDocument/2006/relationships/oleObject" Target="embeddings/oleObject15.bin"/><Relationship Id="rId43" Type="http://schemas.openxmlformats.org/officeDocument/2006/relationships/image" Target="media/image19.wmf"/><Relationship Id="rId44" Type="http://schemas.openxmlformats.org/officeDocument/2006/relationships/oleObject" Target="embeddings/oleObject16.bin"/><Relationship Id="rId45" Type="http://schemas.openxmlformats.org/officeDocument/2006/relationships/image" Target="media/image20.wmf"/><Relationship Id="rId46" Type="http://schemas.openxmlformats.org/officeDocument/2006/relationships/oleObject" Target="embeddings/oleObject17.bin"/><Relationship Id="rId47" Type="http://schemas.openxmlformats.org/officeDocument/2006/relationships/image" Target="media/image21.wmf"/><Relationship Id="rId48" Type="http://schemas.openxmlformats.org/officeDocument/2006/relationships/oleObject" Target="embeddings/oleObject18.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gif"/><Relationship Id="rId30" Type="http://schemas.openxmlformats.org/officeDocument/2006/relationships/oleObject" Target="embeddings/oleObject9.bin"/><Relationship Id="rId31" Type="http://schemas.openxmlformats.org/officeDocument/2006/relationships/image" Target="media/image13.wmf"/><Relationship Id="rId32" Type="http://schemas.openxmlformats.org/officeDocument/2006/relationships/oleObject" Target="embeddings/oleObject10.bin"/><Relationship Id="rId33" Type="http://schemas.openxmlformats.org/officeDocument/2006/relationships/image" Target="media/image14.wmf"/><Relationship Id="rId34" Type="http://schemas.openxmlformats.org/officeDocument/2006/relationships/oleObject" Target="embeddings/oleObject11.bin"/><Relationship Id="rId35" Type="http://schemas.openxmlformats.org/officeDocument/2006/relationships/image" Target="media/image15.wmf"/><Relationship Id="rId36" Type="http://schemas.openxmlformats.org/officeDocument/2006/relationships/oleObject" Target="embeddings/oleObject12.bin"/><Relationship Id="rId37" Type="http://schemas.openxmlformats.org/officeDocument/2006/relationships/image" Target="media/image16.wmf"/><Relationship Id="rId38" Type="http://schemas.openxmlformats.org/officeDocument/2006/relationships/oleObject" Target="embeddings/oleObject13.bin"/><Relationship Id="rId39" Type="http://schemas.openxmlformats.org/officeDocument/2006/relationships/image" Target="media/image17.wmf"/><Relationship Id="rId70" Type="http://schemas.openxmlformats.org/officeDocument/2006/relationships/oleObject" Target="embeddings/oleObject29.bin"/><Relationship Id="rId71" Type="http://schemas.openxmlformats.org/officeDocument/2006/relationships/image" Target="media/image33.jpeg"/><Relationship Id="rId72" Type="http://schemas.openxmlformats.org/officeDocument/2006/relationships/image" Target="media/image34.png"/><Relationship Id="rId20" Type="http://schemas.openxmlformats.org/officeDocument/2006/relationships/oleObject" Target="embeddings/oleObject4.bin"/><Relationship Id="rId21" Type="http://schemas.openxmlformats.org/officeDocument/2006/relationships/image" Target="media/image8.wmf"/><Relationship Id="rId22" Type="http://schemas.openxmlformats.org/officeDocument/2006/relationships/oleObject" Target="embeddings/oleObject5.bin"/><Relationship Id="rId23" Type="http://schemas.openxmlformats.org/officeDocument/2006/relationships/image" Target="media/image9.wmf"/><Relationship Id="rId24" Type="http://schemas.openxmlformats.org/officeDocument/2006/relationships/oleObject" Target="embeddings/oleObject6.bin"/><Relationship Id="rId25" Type="http://schemas.openxmlformats.org/officeDocument/2006/relationships/image" Target="media/image10.wmf"/><Relationship Id="rId26" Type="http://schemas.openxmlformats.org/officeDocument/2006/relationships/oleObject" Target="embeddings/oleObject7.bin"/><Relationship Id="rId27" Type="http://schemas.openxmlformats.org/officeDocument/2006/relationships/image" Target="media/image11.wmf"/><Relationship Id="rId28" Type="http://schemas.openxmlformats.org/officeDocument/2006/relationships/oleObject" Target="embeddings/oleObject8.bin"/><Relationship Id="rId29" Type="http://schemas.openxmlformats.org/officeDocument/2006/relationships/image" Target="media/image12.wmf"/><Relationship Id="rId73" Type="http://schemas.openxmlformats.org/officeDocument/2006/relationships/image" Target="media/image35.png"/><Relationship Id="rId74" Type="http://schemas.openxmlformats.org/officeDocument/2006/relationships/footer" Target="footer1.xml"/><Relationship Id="rId75" Type="http://schemas.openxmlformats.org/officeDocument/2006/relationships/fontTable" Target="fontTable.xml"/><Relationship Id="rId76" Type="http://schemas.openxmlformats.org/officeDocument/2006/relationships/theme" Target="theme/theme1.xml"/><Relationship Id="rId60" Type="http://schemas.openxmlformats.org/officeDocument/2006/relationships/oleObject" Target="embeddings/oleObject24.bin"/><Relationship Id="rId61" Type="http://schemas.openxmlformats.org/officeDocument/2006/relationships/image" Target="media/image28.wmf"/><Relationship Id="rId62" Type="http://schemas.openxmlformats.org/officeDocument/2006/relationships/oleObject" Target="embeddings/oleObject25.bin"/><Relationship Id="rId10" Type="http://schemas.openxmlformats.org/officeDocument/2006/relationships/image" Target="media/image2.gif"/><Relationship Id="rId11" Type="http://schemas.openxmlformats.org/officeDocument/2006/relationships/image" Target="media/image3.png"/><Relationship Id="rId12" Type="http://schemas.openxmlformats.org/officeDocument/2006/relationships/hyperlink" Target="http://allaboutfrogs.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B818B0-5945-C44A-A649-CB9D41FD9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5</TotalTime>
  <Pages>24</Pages>
  <Words>2496</Words>
  <Characters>14229</Characters>
  <Application>Microsoft Macintosh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Serviere</dc:creator>
  <cp:keywords/>
  <dc:description/>
  <cp:lastModifiedBy>mp62</cp:lastModifiedBy>
  <cp:revision>68</cp:revision>
  <cp:lastPrinted>2015-07-21T22:03:00Z</cp:lastPrinted>
  <dcterms:created xsi:type="dcterms:W3CDTF">2015-07-15T17:38:00Z</dcterms:created>
  <dcterms:modified xsi:type="dcterms:W3CDTF">2015-08-18T16:55:00Z</dcterms:modified>
</cp:coreProperties>
</file>